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8"/>
  </p:notesMasterIdLst>
  <p:handoutMasterIdLst>
    <p:handoutMasterId r:id="rId19"/>
  </p:handoutMasterIdLst>
  <p:sldIdLst>
    <p:sldId id="290" r:id="rId2"/>
    <p:sldId id="343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6" r:id="rId13"/>
    <p:sldId id="271" r:id="rId14"/>
    <p:sldId id="272" r:id="rId15"/>
    <p:sldId id="269" r:id="rId16"/>
    <p:sldId id="270" r:id="rId17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83" autoAdjust="0"/>
    <p:restoredTop sz="93621" autoAdjust="0"/>
  </p:normalViewPr>
  <p:slideViewPr>
    <p:cSldViewPr snapToGrid="0">
      <p:cViewPr varScale="1">
        <p:scale>
          <a:sx n="88" d="100"/>
          <a:sy n="88" d="100"/>
        </p:scale>
        <p:origin x="960" y="1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altLang="en-US" dirty="0">
              <a:solidFill>
                <a:srgbClr val="3364FF"/>
              </a:solidFill>
              <a:latin typeface="Copperplate Gothic Light" panose="020E0507020206020404" pitchFamily="34" charset="77"/>
            </a:rPr>
            <a:t>Che Cosa </a:t>
          </a:r>
          <a:r>
            <a:rPr lang="it-IT" altLang="en-US" dirty="0" err="1">
              <a:solidFill>
                <a:srgbClr val="3364FF"/>
              </a:solidFill>
              <a:latin typeface="Copperplate Gothic Light" panose="020E0507020206020404" pitchFamily="34" charset="77"/>
            </a:rPr>
            <a:t>e’</a:t>
          </a:r>
          <a:endParaRPr lang="en-GB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/>
        </a:p>
      </dgm:t>
    </dgm:pt>
    <dgm:pt modelId="{81B5C21A-4997-7B41-8F72-F79C4308BCD6}">
      <dgm:prSet/>
      <dgm:spPr/>
      <dgm:t>
        <a:bodyPr/>
        <a:lstStyle/>
        <a:p>
          <a:pPr algn="l"/>
          <a:r>
            <a:rPr lang="it-IT" altLang="en-US">
              <a:solidFill>
                <a:srgbClr val="3364FF"/>
              </a:solidFill>
              <a:latin typeface="Copperplate Gothic Light" panose="020E0507020206020404" pitchFamily="34" charset="77"/>
            </a:rPr>
            <a:t>Come si calcola</a:t>
          </a:r>
          <a:endParaRPr lang="it-IT" altLang="en-US" dirty="0">
            <a:solidFill>
              <a:srgbClr val="3364FF"/>
            </a:solidFill>
            <a:latin typeface="Copperplate Gothic Light" panose="020E0507020206020404" pitchFamily="34" charset="77"/>
          </a:endParaRPr>
        </a:p>
      </dgm:t>
    </dgm:pt>
    <dgm:pt modelId="{5BB3F5F5-3CBF-7D4F-AA86-BB381B44F83E}" type="parTrans" cxnId="{0FD306C7-D878-B64F-A07D-07061D2CB254}">
      <dgm:prSet/>
      <dgm:spPr/>
      <dgm:t>
        <a:bodyPr/>
        <a:lstStyle/>
        <a:p>
          <a:endParaRPr lang="it-IT"/>
        </a:p>
      </dgm:t>
    </dgm:pt>
    <dgm:pt modelId="{84BBE059-3AED-D34C-B267-9FBF8ACE8112}" type="sibTrans" cxnId="{0FD306C7-D878-B64F-A07D-07061D2CB254}">
      <dgm:prSet/>
      <dgm:spPr/>
      <dgm:t>
        <a:bodyPr/>
        <a:lstStyle/>
        <a:p>
          <a:endParaRPr lang="it-IT"/>
        </a:p>
      </dgm:t>
    </dgm:pt>
    <dgm:pt modelId="{D911888A-9BD3-5441-915C-BEF5027EB66D}">
      <dgm:prSet/>
      <dgm:spPr/>
      <dgm:t>
        <a:bodyPr/>
        <a:lstStyle/>
        <a:p>
          <a:pPr algn="l"/>
          <a:r>
            <a:rPr lang="it-IT" altLang="en-US">
              <a:solidFill>
                <a:srgbClr val="3364FF"/>
              </a:solidFill>
              <a:latin typeface="Copperplate Gothic Light" panose="020E0507020206020404" pitchFamily="34" charset="77"/>
            </a:rPr>
            <a:t>(Come si misura)</a:t>
          </a:r>
          <a:endParaRPr lang="it-IT" altLang="en-US" dirty="0">
            <a:solidFill>
              <a:srgbClr val="3364FF"/>
            </a:solidFill>
            <a:latin typeface="Copperplate Gothic Light" panose="020E0507020206020404" pitchFamily="34" charset="77"/>
          </a:endParaRPr>
        </a:p>
      </dgm:t>
    </dgm:pt>
    <dgm:pt modelId="{72591408-2223-1347-A8F0-4FF6C62CAAB0}" type="parTrans" cxnId="{DECE1216-B3CE-E140-8078-42D1C579316F}">
      <dgm:prSet/>
      <dgm:spPr/>
      <dgm:t>
        <a:bodyPr/>
        <a:lstStyle/>
        <a:p>
          <a:endParaRPr lang="it-IT"/>
        </a:p>
      </dgm:t>
    </dgm:pt>
    <dgm:pt modelId="{55692F52-DBEC-BC41-A31F-DF31132F2EDD}" type="sibTrans" cxnId="{DECE1216-B3CE-E140-8078-42D1C579316F}">
      <dgm:prSet/>
      <dgm:spPr/>
      <dgm:t>
        <a:bodyPr/>
        <a:lstStyle/>
        <a:p>
          <a:endParaRPr lang="it-IT"/>
        </a:p>
      </dgm:t>
    </dgm:pt>
    <dgm:pt modelId="{0CDED9F1-77F6-8845-B636-8D8E888D1061}">
      <dgm:prSet/>
      <dgm:spPr/>
      <dgm:t>
        <a:bodyPr/>
        <a:lstStyle/>
        <a:p>
          <a:pPr algn="l"/>
          <a:r>
            <a:rPr lang="it-IT" altLang="en-US" dirty="0">
              <a:solidFill>
                <a:srgbClr val="3364FF"/>
              </a:solidFill>
              <a:latin typeface="Copperplate Gothic Light" panose="020E0507020206020404" pitchFamily="34" charset="77"/>
            </a:rPr>
            <a:t>Criteri di </a:t>
          </a:r>
          <a:r>
            <a:rPr lang="it-IT" altLang="en-US" dirty="0" err="1">
              <a:solidFill>
                <a:srgbClr val="3364FF"/>
              </a:solidFill>
              <a:latin typeface="Copperplate Gothic Light" panose="020E0507020206020404" pitchFamily="34" charset="77"/>
            </a:rPr>
            <a:t>stabilita’</a:t>
          </a:r>
          <a:endParaRPr lang="it-IT" altLang="en-US" dirty="0"/>
        </a:p>
      </dgm:t>
    </dgm:pt>
    <dgm:pt modelId="{32C70884-5856-7B4F-8C2B-320814F7B723}" type="parTrans" cxnId="{D79E470E-C35E-5141-821B-0BBB007D335A}">
      <dgm:prSet/>
      <dgm:spPr/>
      <dgm:t>
        <a:bodyPr/>
        <a:lstStyle/>
        <a:p>
          <a:endParaRPr lang="it-IT"/>
        </a:p>
      </dgm:t>
    </dgm:pt>
    <dgm:pt modelId="{075C9D71-2ACE-0747-9BE8-B0CD82A70DEB}" type="sibTrans" cxnId="{D79E470E-C35E-5141-821B-0BBB007D335A}">
      <dgm:prSet/>
      <dgm:spPr/>
      <dgm:t>
        <a:bodyPr/>
        <a:lstStyle/>
        <a:p>
          <a:endParaRPr lang="it-IT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4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4"/>
      <dgm:spPr/>
    </dgm:pt>
    <dgm:pt modelId="{35D41E2A-CA0F-41BC-8762-20618474EE61}" type="pres">
      <dgm:prSet presAssocID="{9B9C1906-D963-455B-A403-2CB9C827A8D4}" presName="dstNode" presStyleLbl="node1" presStyleIdx="0" presStyleCnt="4"/>
      <dgm:spPr/>
    </dgm:pt>
    <dgm:pt modelId="{64B08276-D666-46A5-8BAE-812777F55989}" type="pres">
      <dgm:prSet presAssocID="{F8FE91BD-A8C8-4C66-9EAD-55A1FC7946B9}" presName="text_1" presStyleLbl="node1" presStyleIdx="0" presStyleCnt="4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4"/>
      <dgm:spPr/>
    </dgm:pt>
    <dgm:pt modelId="{58670DF3-2E10-2246-97A2-62CFBA1729F8}" type="pres">
      <dgm:prSet presAssocID="{81B5C21A-4997-7B41-8F72-F79C4308BCD6}" presName="text_2" presStyleLbl="node1" presStyleIdx="1" presStyleCnt="4">
        <dgm:presLayoutVars>
          <dgm:bulletEnabled val="1"/>
        </dgm:presLayoutVars>
      </dgm:prSet>
      <dgm:spPr/>
    </dgm:pt>
    <dgm:pt modelId="{F7E55B5B-1EE9-E047-B8F5-48935B4E47FE}" type="pres">
      <dgm:prSet presAssocID="{81B5C21A-4997-7B41-8F72-F79C4308BCD6}" presName="accent_2" presStyleCnt="0"/>
      <dgm:spPr/>
    </dgm:pt>
    <dgm:pt modelId="{20D10212-76F0-EC46-BC99-FF0BDAA83E59}" type="pres">
      <dgm:prSet presAssocID="{81B5C21A-4997-7B41-8F72-F79C4308BCD6}" presName="accentRepeatNode" presStyleLbl="solidFgAcc1" presStyleIdx="1" presStyleCnt="4"/>
      <dgm:spPr/>
    </dgm:pt>
    <dgm:pt modelId="{854FD422-AD19-2E49-BB9D-23CF7092789F}" type="pres">
      <dgm:prSet presAssocID="{D911888A-9BD3-5441-915C-BEF5027EB66D}" presName="text_3" presStyleLbl="node1" presStyleIdx="2" presStyleCnt="4">
        <dgm:presLayoutVars>
          <dgm:bulletEnabled val="1"/>
        </dgm:presLayoutVars>
      </dgm:prSet>
      <dgm:spPr/>
    </dgm:pt>
    <dgm:pt modelId="{9A39A9C6-0C88-A84D-887D-2573C26AA1F6}" type="pres">
      <dgm:prSet presAssocID="{D911888A-9BD3-5441-915C-BEF5027EB66D}" presName="accent_3" presStyleCnt="0"/>
      <dgm:spPr/>
    </dgm:pt>
    <dgm:pt modelId="{C04F558B-BE54-BA47-A7B0-CFF73C55C529}" type="pres">
      <dgm:prSet presAssocID="{D911888A-9BD3-5441-915C-BEF5027EB66D}" presName="accentRepeatNode" presStyleLbl="solidFgAcc1" presStyleIdx="2" presStyleCnt="4"/>
      <dgm:spPr/>
    </dgm:pt>
    <dgm:pt modelId="{4F835B23-728A-6842-B8CB-CA8F857215FC}" type="pres">
      <dgm:prSet presAssocID="{0CDED9F1-77F6-8845-B636-8D8E888D1061}" presName="text_4" presStyleLbl="node1" presStyleIdx="3" presStyleCnt="4">
        <dgm:presLayoutVars>
          <dgm:bulletEnabled val="1"/>
        </dgm:presLayoutVars>
      </dgm:prSet>
      <dgm:spPr/>
    </dgm:pt>
    <dgm:pt modelId="{DCBAC9BD-7563-2541-923D-4F0FB2F3152D}" type="pres">
      <dgm:prSet presAssocID="{0CDED9F1-77F6-8845-B636-8D8E888D1061}" presName="accent_4" presStyleCnt="0"/>
      <dgm:spPr/>
    </dgm:pt>
    <dgm:pt modelId="{6527FA37-2F4F-F04A-8CBE-E21706FDDF2F}" type="pres">
      <dgm:prSet presAssocID="{0CDED9F1-77F6-8845-B636-8D8E888D1061}" presName="accentRepeatNode" presStyleLbl="solidFgAcc1" presStyleIdx="3" presStyleCnt="4"/>
      <dgm:spPr/>
    </dgm:pt>
  </dgm:ptLst>
  <dgm:cxnLst>
    <dgm:cxn modelId="{D79E470E-C35E-5141-821B-0BBB007D335A}" srcId="{9B9C1906-D963-455B-A403-2CB9C827A8D4}" destId="{0CDED9F1-77F6-8845-B636-8D8E888D1061}" srcOrd="3" destOrd="0" parTransId="{32C70884-5856-7B4F-8C2B-320814F7B723}" sibTransId="{075C9D71-2ACE-0747-9BE8-B0CD82A70DEB}"/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DECE1216-B3CE-E140-8078-42D1C579316F}" srcId="{9B9C1906-D963-455B-A403-2CB9C827A8D4}" destId="{D911888A-9BD3-5441-915C-BEF5027EB66D}" srcOrd="2" destOrd="0" parTransId="{72591408-2223-1347-A8F0-4FF6C62CAAB0}" sibTransId="{55692F52-DBEC-BC41-A31F-DF31132F2EDD}"/>
    <dgm:cxn modelId="{18799737-68E9-A242-B13B-7CDF1C50B8D1}" type="presOf" srcId="{D911888A-9BD3-5441-915C-BEF5027EB66D}" destId="{854FD422-AD19-2E49-BB9D-23CF7092789F}" srcOrd="0" destOrd="0" presId="urn:microsoft.com/office/officeart/2008/layout/VerticalCurvedList"/>
    <dgm:cxn modelId="{6BB85B63-1E06-0B40-9F2B-8B1803ABEA7E}" type="presOf" srcId="{81B5C21A-4997-7B41-8F72-F79C4308BCD6}" destId="{58670DF3-2E10-2246-97A2-62CFBA1729F8}" srcOrd="0" destOrd="0" presId="urn:microsoft.com/office/officeart/2008/layout/VerticalCurvedList"/>
    <dgm:cxn modelId="{0FD306C7-D878-B64F-A07D-07061D2CB254}" srcId="{9B9C1906-D963-455B-A403-2CB9C827A8D4}" destId="{81B5C21A-4997-7B41-8F72-F79C4308BCD6}" srcOrd="1" destOrd="0" parTransId="{5BB3F5F5-3CBF-7D4F-AA86-BB381B44F83E}" sibTransId="{84BBE059-3AED-D34C-B267-9FBF8ACE8112}"/>
    <dgm:cxn modelId="{E17808CE-25B7-0349-A95F-1AAADE47A988}" type="presOf" srcId="{0CDED9F1-77F6-8845-B636-8D8E888D1061}" destId="{4F835B23-728A-6842-B8CB-CA8F857215FC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6E1FDFCC-3808-E343-BA53-4F241AD29C36}" type="presParOf" srcId="{ABCD8F0B-0FE5-4A31-A00A-A46138C36D35}" destId="{58670DF3-2E10-2246-97A2-62CFBA1729F8}" srcOrd="3" destOrd="0" presId="urn:microsoft.com/office/officeart/2008/layout/VerticalCurvedList"/>
    <dgm:cxn modelId="{32DE4B28-C562-D34F-8817-839A734A02F6}" type="presParOf" srcId="{ABCD8F0B-0FE5-4A31-A00A-A46138C36D35}" destId="{F7E55B5B-1EE9-E047-B8F5-48935B4E47FE}" srcOrd="4" destOrd="0" presId="urn:microsoft.com/office/officeart/2008/layout/VerticalCurvedList"/>
    <dgm:cxn modelId="{E844E2CE-989B-CB41-A7D0-EBB69D092BC4}" type="presParOf" srcId="{F7E55B5B-1EE9-E047-B8F5-48935B4E47FE}" destId="{20D10212-76F0-EC46-BC99-FF0BDAA83E59}" srcOrd="0" destOrd="0" presId="urn:microsoft.com/office/officeart/2008/layout/VerticalCurvedList"/>
    <dgm:cxn modelId="{87A47ABA-B2B2-C645-B6DE-933375FD8465}" type="presParOf" srcId="{ABCD8F0B-0FE5-4A31-A00A-A46138C36D35}" destId="{854FD422-AD19-2E49-BB9D-23CF7092789F}" srcOrd="5" destOrd="0" presId="urn:microsoft.com/office/officeart/2008/layout/VerticalCurvedList"/>
    <dgm:cxn modelId="{70B19E14-9E47-4342-B5EB-1B92222C4F90}" type="presParOf" srcId="{ABCD8F0B-0FE5-4A31-A00A-A46138C36D35}" destId="{9A39A9C6-0C88-A84D-887D-2573C26AA1F6}" srcOrd="6" destOrd="0" presId="urn:microsoft.com/office/officeart/2008/layout/VerticalCurvedList"/>
    <dgm:cxn modelId="{755B1A58-30B0-4540-B555-E674D561CD02}" type="presParOf" srcId="{9A39A9C6-0C88-A84D-887D-2573C26AA1F6}" destId="{C04F558B-BE54-BA47-A7B0-CFF73C55C529}" srcOrd="0" destOrd="0" presId="urn:microsoft.com/office/officeart/2008/layout/VerticalCurvedList"/>
    <dgm:cxn modelId="{C788C9AD-2DE2-6A4A-B2AE-75D9B7F1F2DC}" type="presParOf" srcId="{ABCD8F0B-0FE5-4A31-A00A-A46138C36D35}" destId="{4F835B23-728A-6842-B8CB-CA8F857215FC}" srcOrd="7" destOrd="0" presId="urn:microsoft.com/office/officeart/2008/layout/VerticalCurvedList"/>
    <dgm:cxn modelId="{207487E6-A35D-7445-B7C2-26A225350B02}" type="presParOf" srcId="{ABCD8F0B-0FE5-4A31-A00A-A46138C36D35}" destId="{DCBAC9BD-7563-2541-923D-4F0FB2F3152D}" srcOrd="8" destOrd="0" presId="urn:microsoft.com/office/officeart/2008/layout/VerticalCurvedList"/>
    <dgm:cxn modelId="{3E9D6722-3FA1-ED40-AC32-FD2509E590F4}" type="presParOf" srcId="{DCBAC9BD-7563-2541-923D-4F0FB2F3152D}" destId="{6527FA37-2F4F-F04A-8CBE-E21706FDDF2F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747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514426" y="350045"/>
          <a:ext cx="6549323" cy="70045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en-US" sz="3600" kern="1200" dirty="0">
              <a:solidFill>
                <a:srgbClr val="3364FF"/>
              </a:solidFill>
              <a:latin typeface="Copperplate Gothic Light" panose="020E0507020206020404" pitchFamily="34" charset="77"/>
            </a:rPr>
            <a:t>Che Cosa </a:t>
          </a:r>
          <a:r>
            <a:rPr lang="it-IT" altLang="en-US" sz="3600" kern="1200" dirty="0" err="1">
              <a:solidFill>
                <a:srgbClr val="3364FF"/>
              </a:solidFill>
              <a:latin typeface="Copperplate Gothic Light" panose="020E0507020206020404" pitchFamily="34" charset="77"/>
            </a:rPr>
            <a:t>e’</a:t>
          </a:r>
          <a:endParaRPr lang="en-GB" sz="3600" kern="1200" dirty="0"/>
        </a:p>
      </dsp:txBody>
      <dsp:txXfrm>
        <a:off x="514426" y="350045"/>
        <a:ext cx="6549323" cy="700456"/>
      </dsp:txXfrm>
    </dsp:sp>
    <dsp:sp modelId="{4D7FB870-9BE9-41F7-960F-8B72B0F1B401}">
      <dsp:nvSpPr>
        <dsp:cNvPr id="0" name=""/>
        <dsp:cNvSpPr/>
      </dsp:nvSpPr>
      <dsp:spPr>
        <a:xfrm>
          <a:off x="76641" y="262488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8670DF3-2E10-2246-97A2-62CFBA1729F8}">
      <dsp:nvSpPr>
        <dsp:cNvPr id="0" name=""/>
        <dsp:cNvSpPr/>
      </dsp:nvSpPr>
      <dsp:spPr>
        <a:xfrm>
          <a:off x="916014" y="1400912"/>
          <a:ext cx="6147736" cy="700456"/>
        </a:xfrm>
        <a:prstGeom prst="rect">
          <a:avLst/>
        </a:prstGeom>
        <a:solidFill>
          <a:schemeClr val="accent2">
            <a:hueOff val="-3022401"/>
            <a:satOff val="1745"/>
            <a:lumOff val="-32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en-US" sz="3600" kern="1200">
              <a:solidFill>
                <a:srgbClr val="3364FF"/>
              </a:solidFill>
              <a:latin typeface="Copperplate Gothic Light" panose="020E0507020206020404" pitchFamily="34" charset="77"/>
            </a:rPr>
            <a:t>Come si calcola</a:t>
          </a:r>
          <a:endParaRPr lang="it-IT" altLang="en-US" sz="3600" kern="1200" dirty="0">
            <a:solidFill>
              <a:srgbClr val="3364FF"/>
            </a:solidFill>
            <a:latin typeface="Copperplate Gothic Light" panose="020E0507020206020404" pitchFamily="34" charset="77"/>
          </a:endParaRPr>
        </a:p>
      </dsp:txBody>
      <dsp:txXfrm>
        <a:off x="916014" y="1400912"/>
        <a:ext cx="6147736" cy="700456"/>
      </dsp:txXfrm>
    </dsp:sp>
    <dsp:sp modelId="{20D10212-76F0-EC46-BC99-FF0BDAA83E59}">
      <dsp:nvSpPr>
        <dsp:cNvPr id="0" name=""/>
        <dsp:cNvSpPr/>
      </dsp:nvSpPr>
      <dsp:spPr>
        <a:xfrm>
          <a:off x="478229" y="1313355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3022401"/>
              <a:satOff val="1745"/>
              <a:lumOff val="-32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54FD422-AD19-2E49-BB9D-23CF7092789F}">
      <dsp:nvSpPr>
        <dsp:cNvPr id="0" name=""/>
        <dsp:cNvSpPr/>
      </dsp:nvSpPr>
      <dsp:spPr>
        <a:xfrm>
          <a:off x="916014" y="2451778"/>
          <a:ext cx="6147736" cy="700456"/>
        </a:xfrm>
        <a:prstGeom prst="rect">
          <a:avLst/>
        </a:prstGeom>
        <a:solidFill>
          <a:schemeClr val="accent2">
            <a:hueOff val="-6044802"/>
            <a:satOff val="3491"/>
            <a:lumOff val="-64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en-US" sz="3600" kern="1200">
              <a:solidFill>
                <a:srgbClr val="3364FF"/>
              </a:solidFill>
              <a:latin typeface="Copperplate Gothic Light" panose="020E0507020206020404" pitchFamily="34" charset="77"/>
            </a:rPr>
            <a:t>(Come si misura)</a:t>
          </a:r>
          <a:endParaRPr lang="it-IT" altLang="en-US" sz="3600" kern="1200" dirty="0">
            <a:solidFill>
              <a:srgbClr val="3364FF"/>
            </a:solidFill>
            <a:latin typeface="Copperplate Gothic Light" panose="020E0507020206020404" pitchFamily="34" charset="77"/>
          </a:endParaRPr>
        </a:p>
      </dsp:txBody>
      <dsp:txXfrm>
        <a:off x="916014" y="2451778"/>
        <a:ext cx="6147736" cy="700456"/>
      </dsp:txXfrm>
    </dsp:sp>
    <dsp:sp modelId="{C04F558B-BE54-BA47-A7B0-CFF73C55C529}">
      <dsp:nvSpPr>
        <dsp:cNvPr id="0" name=""/>
        <dsp:cNvSpPr/>
      </dsp:nvSpPr>
      <dsp:spPr>
        <a:xfrm>
          <a:off x="478229" y="2364221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6044802"/>
              <a:satOff val="3491"/>
              <a:lumOff val="-64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F835B23-728A-6842-B8CB-CA8F857215FC}">
      <dsp:nvSpPr>
        <dsp:cNvPr id="0" name=""/>
        <dsp:cNvSpPr/>
      </dsp:nvSpPr>
      <dsp:spPr>
        <a:xfrm>
          <a:off x="514426" y="3502644"/>
          <a:ext cx="6549323" cy="700456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5598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altLang="en-US" sz="3600" kern="1200" dirty="0">
              <a:solidFill>
                <a:srgbClr val="3364FF"/>
              </a:solidFill>
              <a:latin typeface="Copperplate Gothic Light" panose="020E0507020206020404" pitchFamily="34" charset="77"/>
            </a:rPr>
            <a:t>Criteri di </a:t>
          </a:r>
          <a:r>
            <a:rPr lang="it-IT" altLang="en-US" sz="3600" kern="1200" dirty="0" err="1">
              <a:solidFill>
                <a:srgbClr val="3364FF"/>
              </a:solidFill>
              <a:latin typeface="Copperplate Gothic Light" panose="020E0507020206020404" pitchFamily="34" charset="77"/>
            </a:rPr>
            <a:t>stabilita’</a:t>
          </a:r>
          <a:endParaRPr lang="it-IT" altLang="en-US" sz="3600" kern="1200" dirty="0"/>
        </a:p>
      </dsp:txBody>
      <dsp:txXfrm>
        <a:off x="514426" y="3502644"/>
        <a:ext cx="6549323" cy="700456"/>
      </dsp:txXfrm>
    </dsp:sp>
    <dsp:sp modelId="{6527FA37-2F4F-F04A-8CBE-E21706FDDF2F}">
      <dsp:nvSpPr>
        <dsp:cNvPr id="0" name=""/>
        <dsp:cNvSpPr/>
      </dsp:nvSpPr>
      <dsp:spPr>
        <a:xfrm>
          <a:off x="76641" y="3415087"/>
          <a:ext cx="875570" cy="87557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8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269513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Risposta Armonica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>
            <a:extLst>
              <a:ext uri="{FF2B5EF4-FFF2-40B4-BE49-F238E27FC236}">
                <a16:creationId xmlns:a16="http://schemas.microsoft.com/office/drawing/2014/main" id="{6A03AB67-0980-5C4A-BF08-CC38005D01B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69513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Risposta Armonica - </a:t>
            </a:r>
            <a:fld id="{6544A1AD-6CA7-5644-9DA1-471CDE6C603B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48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e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65037" y="5264514"/>
            <a:ext cx="7717162" cy="1184940"/>
          </a:xfrm>
        </p:spPr>
        <p:txBody>
          <a:bodyPr/>
          <a:lstStyle/>
          <a:p>
            <a:pPr algn="ctr"/>
            <a:r>
              <a:rPr lang="it-IT" altLang="en-US" dirty="0"/>
              <a:t>Risposta Armonica</a:t>
            </a:r>
            <a:br>
              <a:rPr lang="it-IT" altLang="en-US" dirty="0"/>
            </a:br>
            <a:r>
              <a:rPr lang="it-IT" altLang="en-US" sz="1800" dirty="0"/>
              <a:t>(vedi Marro Par. 3.1 a 3.2)</a:t>
            </a:r>
            <a:br>
              <a:rPr lang="it-IT" altLang="en-US" sz="1800" dirty="0"/>
            </a:br>
            <a:r>
              <a:rPr lang="it-IT" altLang="en-US" sz="1800" dirty="0"/>
              <a:t>(vedi Vitelli-</a:t>
            </a:r>
            <a:r>
              <a:rPr lang="it-IT" altLang="en-US" sz="1800" dirty="0" err="1"/>
              <a:t>Petternella</a:t>
            </a:r>
            <a:r>
              <a:rPr lang="it-IT" altLang="en-US" sz="1800" dirty="0"/>
              <a:t> par.VII.2, VII.2.1) </a:t>
            </a:r>
            <a:endParaRPr lang="it-IT" altLang="en-US" dirty="0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0B04C1BA-49DD-5045-9CD9-56CC6B3FAA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962" y="928914"/>
            <a:ext cx="6612850" cy="347707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8760F42-A475-BA42-A83C-0ADCD9F842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Esempio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D6326A2-F845-E640-9421-E5371062C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2898" y="742600"/>
            <a:ext cx="108363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 b="0">
                <a:solidFill>
                  <a:schemeClr val="tx1"/>
                </a:solidFill>
              </a:rPr>
              <a:t>non è K!</a:t>
            </a:r>
          </a:p>
        </p:txBody>
      </p:sp>
      <p:sp>
        <p:nvSpPr>
          <p:cNvPr id="15364" name="Line 4">
            <a:extLst>
              <a:ext uri="{FF2B5EF4-FFF2-40B4-BE49-F238E27FC236}">
                <a16:creationId xmlns:a16="http://schemas.microsoft.com/office/drawing/2014/main" id="{B7275C4C-A096-8D42-BCA7-ED0AD228E39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1066800"/>
            <a:ext cx="381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5365" name="Group 5">
            <a:extLst>
              <a:ext uri="{FF2B5EF4-FFF2-40B4-BE49-F238E27FC236}">
                <a16:creationId xmlns:a16="http://schemas.microsoft.com/office/drawing/2014/main" id="{00B3D2AF-3EBC-A841-8208-3C741342FEF2}"/>
              </a:ext>
            </a:extLst>
          </p:cNvPr>
          <p:cNvGrpSpPr>
            <a:grpSpLocks/>
          </p:cNvGrpSpPr>
          <p:nvPr/>
        </p:nvGrpSpPr>
        <p:grpSpPr bwMode="auto">
          <a:xfrm>
            <a:off x="8558213" y="793752"/>
            <a:ext cx="2427288" cy="531813"/>
            <a:chOff x="2000" y="500"/>
            <a:chExt cx="1529" cy="335"/>
          </a:xfrm>
        </p:grpSpPr>
        <p:sp>
          <p:nvSpPr>
            <p:cNvPr id="15433" name="Line 6">
              <a:extLst>
                <a:ext uri="{FF2B5EF4-FFF2-40B4-BE49-F238E27FC236}">
                  <a16:creationId xmlns:a16="http://schemas.microsoft.com/office/drawing/2014/main" id="{8D87541A-BCB8-3B4A-A756-ACC883892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5" y="699"/>
              <a:ext cx="11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434" name="Line 7">
              <a:extLst>
                <a:ext uri="{FF2B5EF4-FFF2-40B4-BE49-F238E27FC236}">
                  <a16:creationId xmlns:a16="http://schemas.microsoft.com/office/drawing/2014/main" id="{0E4C4C4B-3D76-D841-A2B5-A306696B0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5" y="700"/>
              <a:ext cx="239" cy="1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435" name="Rectangle 8">
              <a:extLst>
                <a:ext uri="{FF2B5EF4-FFF2-40B4-BE49-F238E27FC236}">
                  <a16:creationId xmlns:a16="http://schemas.microsoft.com/office/drawing/2014/main" id="{245F66A3-EA78-FB4F-90B9-2EB42BF00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500"/>
              <a:ext cx="152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accent2"/>
                  </a:solidFill>
                </a:rPr>
                <a:t>fattore di guadagno K</a:t>
              </a:r>
            </a:p>
          </p:txBody>
        </p:sp>
      </p:grpSp>
      <p:sp>
        <p:nvSpPr>
          <p:cNvPr id="15366" name="Rectangle 9">
            <a:extLst>
              <a:ext uri="{FF2B5EF4-FFF2-40B4-BE49-F238E27FC236}">
                <a16:creationId xmlns:a16="http://schemas.microsoft.com/office/drawing/2014/main" id="{4E942C1B-D2ED-E54A-BB08-537CE3D98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424" y="2284062"/>
            <a:ext cx="189795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 b="0">
                <a:solidFill>
                  <a:schemeClr val="tx1"/>
                </a:solidFill>
              </a:rPr>
              <a:t>polo nell’origine</a:t>
            </a:r>
          </a:p>
        </p:txBody>
      </p:sp>
      <p:sp>
        <p:nvSpPr>
          <p:cNvPr id="15367" name="Line 10">
            <a:extLst>
              <a:ext uri="{FF2B5EF4-FFF2-40B4-BE49-F238E27FC236}">
                <a16:creationId xmlns:a16="http://schemas.microsoft.com/office/drawing/2014/main" id="{F72C323A-4CDA-A946-ADD1-04DDBC0CE9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1" y="2378075"/>
            <a:ext cx="15986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8" name="Line 11">
            <a:extLst>
              <a:ext uri="{FF2B5EF4-FFF2-40B4-BE49-F238E27FC236}">
                <a16:creationId xmlns:a16="http://schemas.microsoft.com/office/drawing/2014/main" id="{5F24FFEB-ACE7-354B-8358-D729C2272D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1981200"/>
            <a:ext cx="152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9" name="Rectangle 12">
            <a:extLst>
              <a:ext uri="{FF2B5EF4-FFF2-40B4-BE49-F238E27FC236}">
                <a16:creationId xmlns:a16="http://schemas.microsoft.com/office/drawing/2014/main" id="{09C18687-DA6D-9242-94BC-1D39E7DE6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4762" y="2268187"/>
            <a:ext cx="120225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 b="0">
                <a:solidFill>
                  <a:schemeClr val="tx1"/>
                </a:solidFill>
              </a:rPr>
              <a:t>polo reale</a:t>
            </a:r>
          </a:p>
        </p:txBody>
      </p:sp>
      <p:sp>
        <p:nvSpPr>
          <p:cNvPr id="15370" name="Line 13">
            <a:extLst>
              <a:ext uri="{FF2B5EF4-FFF2-40B4-BE49-F238E27FC236}">
                <a16:creationId xmlns:a16="http://schemas.microsoft.com/office/drawing/2014/main" id="{0C6F305A-A58E-C841-9AF2-19F079E5FA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35989" y="2368550"/>
            <a:ext cx="9350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1" name="Line 14">
            <a:extLst>
              <a:ext uri="{FF2B5EF4-FFF2-40B4-BE49-F238E27FC236}">
                <a16:creationId xmlns:a16="http://schemas.microsoft.com/office/drawing/2014/main" id="{27DCEFEF-962A-894E-83D5-C833E347CCC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23200" y="1981200"/>
            <a:ext cx="10922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5372" name="Object 57">
            <a:extLst>
              <a:ext uri="{FF2B5EF4-FFF2-40B4-BE49-F238E27FC236}">
                <a16:creationId xmlns:a16="http://schemas.microsoft.com/office/drawing/2014/main" id="{53104A14-4791-6C4D-8F3B-8F2111CFB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1600" y="1346200"/>
          <a:ext cx="322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MathType Equation" r:id="rId3" imgW="74307700" imgH="15214600" progId="Equation">
                  <p:embed/>
                </p:oleObj>
              </mc:Choice>
              <mc:Fallback>
                <p:oleObj name="MathType Equation" r:id="rId3" imgW="74307700" imgH="15214600" progId="Equation">
                  <p:embed/>
                  <p:pic>
                    <p:nvPicPr>
                      <p:cNvPr id="15372" name="Object 57">
                        <a:extLst>
                          <a:ext uri="{FF2B5EF4-FFF2-40B4-BE49-F238E27FC236}">
                            <a16:creationId xmlns:a16="http://schemas.microsoft.com/office/drawing/2014/main" id="{53104A14-4791-6C4D-8F3B-8F2111CFBB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346200"/>
                        <a:ext cx="322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Line 58">
            <a:extLst>
              <a:ext uri="{FF2B5EF4-FFF2-40B4-BE49-F238E27FC236}">
                <a16:creationId xmlns:a16="http://schemas.microsoft.com/office/drawing/2014/main" id="{8A34D6FE-82C1-1746-8547-B08299ABB8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2913" y="1066800"/>
            <a:ext cx="819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4" name="Oval 72">
            <a:extLst>
              <a:ext uri="{FF2B5EF4-FFF2-40B4-BE49-F238E27FC236}">
                <a16:creationId xmlns:a16="http://schemas.microsoft.com/office/drawing/2014/main" id="{EB4A5461-B5A2-9247-AE83-2F5DA4699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1802" y="1560524"/>
            <a:ext cx="185739" cy="18663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  <p:sp>
        <p:nvSpPr>
          <p:cNvPr id="15375" name="Text Box 74">
            <a:extLst>
              <a:ext uri="{FF2B5EF4-FFF2-40B4-BE49-F238E27FC236}">
                <a16:creationId xmlns:a16="http://schemas.microsoft.com/office/drawing/2014/main" id="{CD330E68-3431-5F46-9A79-A728F141D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768" y="3198462"/>
            <a:ext cx="188352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 b="0">
                <a:solidFill>
                  <a:schemeClr val="accent2"/>
                </a:solidFill>
                <a:latin typeface="Arial" panose="020B0604020202020204" pitchFamily="34" charset="0"/>
              </a:rPr>
              <a:t>Significato di K</a:t>
            </a:r>
          </a:p>
        </p:txBody>
      </p:sp>
      <p:grpSp>
        <p:nvGrpSpPr>
          <p:cNvPr id="15376" name="Group 76">
            <a:extLst>
              <a:ext uri="{FF2B5EF4-FFF2-40B4-BE49-F238E27FC236}">
                <a16:creationId xmlns:a16="http://schemas.microsoft.com/office/drawing/2014/main" id="{6F7729DC-74FC-3946-A11A-FFE8F8667EC4}"/>
              </a:ext>
            </a:extLst>
          </p:cNvPr>
          <p:cNvGrpSpPr>
            <a:grpSpLocks/>
          </p:cNvGrpSpPr>
          <p:nvPr/>
        </p:nvGrpSpPr>
        <p:grpSpPr bwMode="auto">
          <a:xfrm>
            <a:off x="1139825" y="1293814"/>
            <a:ext cx="5062538" cy="3787775"/>
            <a:chOff x="5" y="431"/>
            <a:chExt cx="3189" cy="2386"/>
          </a:xfrm>
        </p:grpSpPr>
        <p:grpSp>
          <p:nvGrpSpPr>
            <p:cNvPr id="15397" name="Group 71">
              <a:extLst>
                <a:ext uri="{FF2B5EF4-FFF2-40B4-BE49-F238E27FC236}">
                  <a16:creationId xmlns:a16="http://schemas.microsoft.com/office/drawing/2014/main" id="{6D5BCF7B-10BC-6843-88F3-C8D7A5ADA5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" y="431"/>
              <a:ext cx="3189" cy="2386"/>
              <a:chOff x="5" y="431"/>
              <a:chExt cx="3189" cy="2386"/>
            </a:xfrm>
          </p:grpSpPr>
          <p:sp>
            <p:nvSpPr>
              <p:cNvPr id="15399" name="Rectangle 29">
                <a:extLst>
                  <a:ext uri="{FF2B5EF4-FFF2-40B4-BE49-F238E27FC236}">
                    <a16:creationId xmlns:a16="http://schemas.microsoft.com/office/drawing/2014/main" id="{E14B9346-3071-1943-81FB-FAD7DE3639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" y="2543"/>
                <a:ext cx="47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-180°</a:t>
                </a:r>
              </a:p>
            </p:txBody>
          </p:sp>
          <p:grpSp>
            <p:nvGrpSpPr>
              <p:cNvPr id="15400" name="Group 70">
                <a:extLst>
                  <a:ext uri="{FF2B5EF4-FFF2-40B4-BE49-F238E27FC236}">
                    <a16:creationId xmlns:a16="http://schemas.microsoft.com/office/drawing/2014/main" id="{59BDE374-A094-0842-A6BC-46038B452C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" y="431"/>
                <a:ext cx="3148" cy="2386"/>
                <a:chOff x="220" y="1648"/>
                <a:chExt cx="3148" cy="2386"/>
              </a:xfrm>
            </p:grpSpPr>
            <p:sp>
              <p:nvSpPr>
                <p:cNvPr id="15401" name="Freeform 23">
                  <a:extLst>
                    <a:ext uri="{FF2B5EF4-FFF2-40B4-BE49-F238E27FC236}">
                      <a16:creationId xmlns:a16="http://schemas.microsoft.com/office/drawing/2014/main" id="{396BDA3E-99D8-F946-829A-8C5D725FF3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0" y="3423"/>
                  <a:ext cx="1719" cy="253"/>
                </a:xfrm>
                <a:custGeom>
                  <a:avLst/>
                  <a:gdLst>
                    <a:gd name="T0" fmla="*/ 1718 w 1491"/>
                    <a:gd name="T1" fmla="*/ 252 h 241"/>
                    <a:gd name="T2" fmla="*/ 1683 w 1491"/>
                    <a:gd name="T3" fmla="*/ 252 h 241"/>
                    <a:gd name="T4" fmla="*/ 1637 w 1491"/>
                    <a:gd name="T5" fmla="*/ 252 h 241"/>
                    <a:gd name="T6" fmla="*/ 1579 w 1491"/>
                    <a:gd name="T7" fmla="*/ 246 h 241"/>
                    <a:gd name="T8" fmla="*/ 1518 w 1491"/>
                    <a:gd name="T9" fmla="*/ 246 h 241"/>
                    <a:gd name="T10" fmla="*/ 1453 w 1491"/>
                    <a:gd name="T11" fmla="*/ 239 h 241"/>
                    <a:gd name="T12" fmla="*/ 1380 w 1491"/>
                    <a:gd name="T13" fmla="*/ 233 h 241"/>
                    <a:gd name="T14" fmla="*/ 1237 w 1491"/>
                    <a:gd name="T15" fmla="*/ 215 h 241"/>
                    <a:gd name="T16" fmla="*/ 1164 w 1491"/>
                    <a:gd name="T17" fmla="*/ 196 h 241"/>
                    <a:gd name="T18" fmla="*/ 1084 w 1491"/>
                    <a:gd name="T19" fmla="*/ 178 h 241"/>
                    <a:gd name="T20" fmla="*/ 918 w 1491"/>
                    <a:gd name="T21" fmla="*/ 129 h 241"/>
                    <a:gd name="T22" fmla="*/ 745 w 1491"/>
                    <a:gd name="T23" fmla="*/ 73 h 241"/>
                    <a:gd name="T24" fmla="*/ 664 w 1491"/>
                    <a:gd name="T25" fmla="*/ 56 h 241"/>
                    <a:gd name="T26" fmla="*/ 583 w 1491"/>
                    <a:gd name="T27" fmla="*/ 37 h 241"/>
                    <a:gd name="T28" fmla="*/ 430 w 1491"/>
                    <a:gd name="T29" fmla="*/ 18 h 241"/>
                    <a:gd name="T30" fmla="*/ 284 w 1491"/>
                    <a:gd name="T31" fmla="*/ 6 h 241"/>
                    <a:gd name="T32" fmla="*/ 142 w 1491"/>
                    <a:gd name="T33" fmla="*/ 0 h 241"/>
                    <a:gd name="T34" fmla="*/ 0 w 1491"/>
                    <a:gd name="T35" fmla="*/ 0 h 24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491" h="241">
                      <a:moveTo>
                        <a:pt x="1490" y="240"/>
                      </a:moveTo>
                      <a:lnTo>
                        <a:pt x="1460" y="240"/>
                      </a:lnTo>
                      <a:lnTo>
                        <a:pt x="1420" y="240"/>
                      </a:lnTo>
                      <a:lnTo>
                        <a:pt x="1370" y="234"/>
                      </a:lnTo>
                      <a:lnTo>
                        <a:pt x="1317" y="234"/>
                      </a:lnTo>
                      <a:lnTo>
                        <a:pt x="1260" y="228"/>
                      </a:lnTo>
                      <a:lnTo>
                        <a:pt x="1197" y="222"/>
                      </a:lnTo>
                      <a:lnTo>
                        <a:pt x="1073" y="205"/>
                      </a:lnTo>
                      <a:lnTo>
                        <a:pt x="1010" y="187"/>
                      </a:lnTo>
                      <a:lnTo>
                        <a:pt x="940" y="170"/>
                      </a:lnTo>
                      <a:lnTo>
                        <a:pt x="796" y="123"/>
                      </a:lnTo>
                      <a:lnTo>
                        <a:pt x="646" y="70"/>
                      </a:lnTo>
                      <a:lnTo>
                        <a:pt x="576" y="53"/>
                      </a:lnTo>
                      <a:lnTo>
                        <a:pt x="506" y="35"/>
                      </a:lnTo>
                      <a:lnTo>
                        <a:pt x="373" y="17"/>
                      </a:lnTo>
                      <a:lnTo>
                        <a:pt x="246" y="6"/>
                      </a:lnTo>
                      <a:lnTo>
                        <a:pt x="12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402" name="Freeform 24">
                  <a:extLst>
                    <a:ext uri="{FF2B5EF4-FFF2-40B4-BE49-F238E27FC236}">
                      <a16:creationId xmlns:a16="http://schemas.microsoft.com/office/drawing/2014/main" id="{A3906921-895C-534A-84F4-5019DB9883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8" y="3700"/>
                  <a:ext cx="1645" cy="228"/>
                </a:xfrm>
                <a:custGeom>
                  <a:avLst/>
                  <a:gdLst>
                    <a:gd name="T0" fmla="*/ 1644 w 1489"/>
                    <a:gd name="T1" fmla="*/ 227 h 240"/>
                    <a:gd name="T2" fmla="*/ 1611 w 1489"/>
                    <a:gd name="T3" fmla="*/ 227 h 240"/>
                    <a:gd name="T4" fmla="*/ 1567 w 1489"/>
                    <a:gd name="T5" fmla="*/ 227 h 240"/>
                    <a:gd name="T6" fmla="*/ 1511 w 1489"/>
                    <a:gd name="T7" fmla="*/ 221 h 240"/>
                    <a:gd name="T8" fmla="*/ 1455 w 1489"/>
                    <a:gd name="T9" fmla="*/ 221 h 240"/>
                    <a:gd name="T10" fmla="*/ 1389 w 1489"/>
                    <a:gd name="T11" fmla="*/ 215 h 240"/>
                    <a:gd name="T12" fmla="*/ 1322 w 1489"/>
                    <a:gd name="T13" fmla="*/ 209 h 240"/>
                    <a:gd name="T14" fmla="*/ 1185 w 1489"/>
                    <a:gd name="T15" fmla="*/ 191 h 240"/>
                    <a:gd name="T16" fmla="*/ 1116 w 1489"/>
                    <a:gd name="T17" fmla="*/ 180 h 240"/>
                    <a:gd name="T18" fmla="*/ 1038 w 1489"/>
                    <a:gd name="T19" fmla="*/ 162 h 240"/>
                    <a:gd name="T20" fmla="*/ 879 w 1489"/>
                    <a:gd name="T21" fmla="*/ 114 h 240"/>
                    <a:gd name="T22" fmla="*/ 713 w 1489"/>
                    <a:gd name="T23" fmla="*/ 66 h 240"/>
                    <a:gd name="T24" fmla="*/ 635 w 1489"/>
                    <a:gd name="T25" fmla="*/ 48 h 240"/>
                    <a:gd name="T26" fmla="*/ 558 w 1489"/>
                    <a:gd name="T27" fmla="*/ 30 h 240"/>
                    <a:gd name="T28" fmla="*/ 410 w 1489"/>
                    <a:gd name="T29" fmla="*/ 12 h 240"/>
                    <a:gd name="T30" fmla="*/ 270 w 1489"/>
                    <a:gd name="T31" fmla="*/ 7 h 240"/>
                    <a:gd name="T32" fmla="*/ 133 w 1489"/>
                    <a:gd name="T33" fmla="*/ 0 h 240"/>
                    <a:gd name="T34" fmla="*/ 0 w 1489"/>
                    <a:gd name="T35" fmla="*/ 0 h 2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489" h="240">
                      <a:moveTo>
                        <a:pt x="1488" y="239"/>
                      </a:moveTo>
                      <a:lnTo>
                        <a:pt x="1458" y="239"/>
                      </a:lnTo>
                      <a:lnTo>
                        <a:pt x="1418" y="239"/>
                      </a:lnTo>
                      <a:lnTo>
                        <a:pt x="1368" y="233"/>
                      </a:lnTo>
                      <a:lnTo>
                        <a:pt x="1317" y="233"/>
                      </a:lnTo>
                      <a:lnTo>
                        <a:pt x="1257" y="226"/>
                      </a:lnTo>
                      <a:lnTo>
                        <a:pt x="1197" y="220"/>
                      </a:lnTo>
                      <a:lnTo>
                        <a:pt x="1073" y="201"/>
                      </a:lnTo>
                      <a:lnTo>
                        <a:pt x="1010" y="189"/>
                      </a:lnTo>
                      <a:lnTo>
                        <a:pt x="940" y="170"/>
                      </a:lnTo>
                      <a:lnTo>
                        <a:pt x="796" y="120"/>
                      </a:lnTo>
                      <a:lnTo>
                        <a:pt x="645" y="69"/>
                      </a:lnTo>
                      <a:lnTo>
                        <a:pt x="575" y="51"/>
                      </a:lnTo>
                      <a:lnTo>
                        <a:pt x="505" y="32"/>
                      </a:lnTo>
                      <a:lnTo>
                        <a:pt x="371" y="13"/>
                      </a:lnTo>
                      <a:lnTo>
                        <a:pt x="244" y="7"/>
                      </a:lnTo>
                      <a:lnTo>
                        <a:pt x="12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403" name="Line 25">
                  <a:extLst>
                    <a:ext uri="{FF2B5EF4-FFF2-40B4-BE49-F238E27FC236}">
                      <a16:creationId xmlns:a16="http://schemas.microsoft.com/office/drawing/2014/main" id="{07E4079B-0770-AC4F-B111-E3CAA7BFFF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3428"/>
                  <a:ext cx="237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404" name="Line 26">
                  <a:extLst>
                    <a:ext uri="{FF2B5EF4-FFF2-40B4-BE49-F238E27FC236}">
                      <a16:creationId xmlns:a16="http://schemas.microsoft.com/office/drawing/2014/main" id="{C4B29083-7C00-DE42-8611-97FB683508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75" y="3237"/>
                  <a:ext cx="0" cy="79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405" name="Line 27">
                  <a:extLst>
                    <a:ext uri="{FF2B5EF4-FFF2-40B4-BE49-F238E27FC236}">
                      <a16:creationId xmlns:a16="http://schemas.microsoft.com/office/drawing/2014/main" id="{84489BFA-DCB8-6240-AABC-0A909D1CB1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6" y="3692"/>
                  <a:ext cx="224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406" name="Rectangle 28">
                  <a:extLst>
                    <a:ext uri="{FF2B5EF4-FFF2-40B4-BE49-F238E27FC236}">
                      <a16:creationId xmlns:a16="http://schemas.microsoft.com/office/drawing/2014/main" id="{2EA99E7B-26AB-874A-B5C5-6A9D607B5E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" y="3552"/>
                  <a:ext cx="39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:r>
                    <a:rPr lang="it-IT" altLang="en-US" sz="2000" b="0">
                      <a:solidFill>
                        <a:schemeClr val="tx1"/>
                      </a:solidFill>
                    </a:rPr>
                    <a:t>-90°</a:t>
                  </a:r>
                </a:p>
              </p:txBody>
            </p:sp>
            <p:sp>
              <p:nvSpPr>
                <p:cNvPr id="15407" name="Line 30">
                  <a:extLst>
                    <a:ext uri="{FF2B5EF4-FFF2-40B4-BE49-F238E27FC236}">
                      <a16:creationId xmlns:a16="http://schemas.microsoft.com/office/drawing/2014/main" id="{157640FE-6DEC-214A-8DFF-BBB88C3D6B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2" y="3950"/>
                  <a:ext cx="217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pSp>
              <p:nvGrpSpPr>
                <p:cNvPr id="15408" name="Group 31">
                  <a:extLst>
                    <a:ext uri="{FF2B5EF4-FFF2-40B4-BE49-F238E27FC236}">
                      <a16:creationId xmlns:a16="http://schemas.microsoft.com/office/drawing/2014/main" id="{D32A8A5E-15B9-D24F-9331-96EE89F711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4" y="1648"/>
                  <a:ext cx="3104" cy="1669"/>
                  <a:chOff x="264" y="1707"/>
                  <a:chExt cx="3104" cy="1669"/>
                </a:xfrm>
              </p:grpSpPr>
              <p:sp>
                <p:nvSpPr>
                  <p:cNvPr id="15409" name="Rectangle 32">
                    <a:extLst>
                      <a:ext uri="{FF2B5EF4-FFF2-40B4-BE49-F238E27FC236}">
                        <a16:creationId xmlns:a16="http://schemas.microsoft.com/office/drawing/2014/main" id="{2207DCE5-00AE-2343-B30A-F96B27FE0D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63" y="2985"/>
                    <a:ext cx="905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Polo reale</a:t>
                    </a:r>
                  </a:p>
                </p:txBody>
              </p:sp>
              <p:sp>
                <p:nvSpPr>
                  <p:cNvPr id="15410" name="Line 33">
                    <a:extLst>
                      <a:ext uri="{FF2B5EF4-FFF2-40B4-BE49-F238E27FC236}">
                        <a16:creationId xmlns:a16="http://schemas.microsoft.com/office/drawing/2014/main" id="{1E48E826-E8C2-D747-817E-891784E342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0" y="1758"/>
                    <a:ext cx="0" cy="146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11" name="Line 34">
                    <a:extLst>
                      <a:ext uri="{FF2B5EF4-FFF2-40B4-BE49-F238E27FC236}">
                        <a16:creationId xmlns:a16="http://schemas.microsoft.com/office/drawing/2014/main" id="{A5D9BA04-AE8F-4347-8DBF-27214280B1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2" y="2504"/>
                    <a:ext cx="2386" cy="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12" name="Rectangle 35">
                    <a:extLst>
                      <a:ext uri="{FF2B5EF4-FFF2-40B4-BE49-F238E27FC236}">
                        <a16:creationId xmlns:a16="http://schemas.microsoft.com/office/drawing/2014/main" id="{4F305340-3C3E-6841-9FC1-82FBCEC49B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46" y="2468"/>
                    <a:ext cx="368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10</a:t>
                    </a:r>
                  </a:p>
                </p:txBody>
              </p:sp>
              <p:sp>
                <p:nvSpPr>
                  <p:cNvPr id="15413" name="Line 36">
                    <a:extLst>
                      <a:ext uri="{FF2B5EF4-FFF2-40B4-BE49-F238E27FC236}">
                        <a16:creationId xmlns:a16="http://schemas.microsoft.com/office/drawing/2014/main" id="{8C93DEE0-7BFA-5943-ADD6-A460E4792B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1" y="1907"/>
                    <a:ext cx="92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sysDot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14" name="Line 37">
                    <a:extLst>
                      <a:ext uri="{FF2B5EF4-FFF2-40B4-BE49-F238E27FC236}">
                        <a16:creationId xmlns:a16="http://schemas.microsoft.com/office/drawing/2014/main" id="{1ED222F9-DA87-A047-9A67-AC4D1B9237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08" y="2502"/>
                    <a:ext cx="1144" cy="75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15" name="Line 38">
                    <a:extLst>
                      <a:ext uri="{FF2B5EF4-FFF2-40B4-BE49-F238E27FC236}">
                        <a16:creationId xmlns:a16="http://schemas.microsoft.com/office/drawing/2014/main" id="{13E5378B-B8B0-7E42-80D1-96C7BDC0A2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72" y="1906"/>
                    <a:ext cx="1910" cy="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16" name="Line 39">
                    <a:extLst>
                      <a:ext uri="{FF2B5EF4-FFF2-40B4-BE49-F238E27FC236}">
                        <a16:creationId xmlns:a16="http://schemas.microsoft.com/office/drawing/2014/main" id="{CEE0F00E-7207-074E-9CE5-70E27378C0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6" y="2394"/>
                    <a:ext cx="1185" cy="77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17" name="Rectangle 40">
                    <a:extLst>
                      <a:ext uri="{FF2B5EF4-FFF2-40B4-BE49-F238E27FC236}">
                        <a16:creationId xmlns:a16="http://schemas.microsoft.com/office/drawing/2014/main" id="{F4129AA5-9C76-6B48-BD3B-E7EBE32D27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75" y="1707"/>
                    <a:ext cx="378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“K”</a:t>
                    </a:r>
                  </a:p>
                </p:txBody>
              </p:sp>
              <p:sp>
                <p:nvSpPr>
                  <p:cNvPr id="15418" name="Rectangle 41">
                    <a:extLst>
                      <a:ext uri="{FF2B5EF4-FFF2-40B4-BE49-F238E27FC236}">
                        <a16:creationId xmlns:a16="http://schemas.microsoft.com/office/drawing/2014/main" id="{7794E205-9AB9-3042-BD15-0EEFCB1508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00" y="2930"/>
                    <a:ext cx="905" cy="4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      Polo  nell’origine</a:t>
                    </a:r>
                  </a:p>
                </p:txBody>
              </p:sp>
              <p:sp>
                <p:nvSpPr>
                  <p:cNvPr id="15419" name="Rectangle 42">
                    <a:extLst>
                      <a:ext uri="{FF2B5EF4-FFF2-40B4-BE49-F238E27FC236}">
                        <a16:creationId xmlns:a16="http://schemas.microsoft.com/office/drawing/2014/main" id="{910091F8-0A8A-2B4E-AEB5-75CC77DF3A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" y="2965"/>
                    <a:ext cx="33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-20</a:t>
                    </a:r>
                  </a:p>
                </p:txBody>
              </p:sp>
              <p:sp>
                <p:nvSpPr>
                  <p:cNvPr id="15420" name="Rectangle 43">
                    <a:extLst>
                      <a:ext uri="{FF2B5EF4-FFF2-40B4-BE49-F238E27FC236}">
                        <a16:creationId xmlns:a16="http://schemas.microsoft.com/office/drawing/2014/main" id="{809A2037-AFD8-B944-B635-B0ED1EF9EC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1" y="2063"/>
                    <a:ext cx="279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10</a:t>
                    </a:r>
                  </a:p>
                </p:txBody>
              </p:sp>
              <p:sp>
                <p:nvSpPr>
                  <p:cNvPr id="15421" name="Rectangle 44">
                    <a:extLst>
                      <a:ext uri="{FF2B5EF4-FFF2-40B4-BE49-F238E27FC236}">
                        <a16:creationId xmlns:a16="http://schemas.microsoft.com/office/drawing/2014/main" id="{C34C00BE-F09B-5A40-A7FE-2E41284FDD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1" y="1785"/>
                    <a:ext cx="279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20</a:t>
                    </a:r>
                  </a:p>
                </p:txBody>
              </p:sp>
              <p:sp>
                <p:nvSpPr>
                  <p:cNvPr id="15422" name="Rectangle 45">
                    <a:extLst>
                      <a:ext uri="{FF2B5EF4-FFF2-40B4-BE49-F238E27FC236}">
                        <a16:creationId xmlns:a16="http://schemas.microsoft.com/office/drawing/2014/main" id="{020707C5-93F7-434B-BF2B-B3D2211C79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" y="2663"/>
                    <a:ext cx="33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-10</a:t>
                    </a:r>
                  </a:p>
                </p:txBody>
              </p:sp>
              <p:sp>
                <p:nvSpPr>
                  <p:cNvPr id="15423" name="Rectangle 46">
                    <a:extLst>
                      <a:ext uri="{FF2B5EF4-FFF2-40B4-BE49-F238E27FC236}">
                        <a16:creationId xmlns:a16="http://schemas.microsoft.com/office/drawing/2014/main" id="{48E36588-2736-D24F-B238-BF962CB3FE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5" y="2470"/>
                    <a:ext cx="62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100</a:t>
                    </a:r>
                  </a:p>
                </p:txBody>
              </p:sp>
              <p:sp>
                <p:nvSpPr>
                  <p:cNvPr id="15424" name="Line 47">
                    <a:extLst>
                      <a:ext uri="{FF2B5EF4-FFF2-40B4-BE49-F238E27FC236}">
                        <a16:creationId xmlns:a16="http://schemas.microsoft.com/office/drawing/2014/main" id="{41975F4E-561D-C540-9D0F-590C384D2F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09" y="2485"/>
                    <a:ext cx="0" cy="3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25" name="Line 48">
                    <a:extLst>
                      <a:ext uri="{FF2B5EF4-FFF2-40B4-BE49-F238E27FC236}">
                        <a16:creationId xmlns:a16="http://schemas.microsoft.com/office/drawing/2014/main" id="{AB305897-A97E-7D47-A093-A70111FD16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33" y="2485"/>
                    <a:ext cx="0" cy="3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26" name="Rectangle 49">
                    <a:extLst>
                      <a:ext uri="{FF2B5EF4-FFF2-40B4-BE49-F238E27FC236}">
                        <a16:creationId xmlns:a16="http://schemas.microsoft.com/office/drawing/2014/main" id="{D7697A4C-875C-674F-A162-CCDD77651B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3" y="2469"/>
                    <a:ext cx="226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15427" name="Rectangle 50">
                    <a:extLst>
                      <a:ext uri="{FF2B5EF4-FFF2-40B4-BE49-F238E27FC236}">
                        <a16:creationId xmlns:a16="http://schemas.microsoft.com/office/drawing/2014/main" id="{47DB9564-FA94-FE4B-BD02-E1AFC80525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6" y="2373"/>
                    <a:ext cx="226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 eaLnBrk="1" hangingPunct="1"/>
                    <a:r>
                      <a:rPr lang="it-IT" altLang="en-US" sz="2000" b="0">
                        <a:solidFill>
                          <a:schemeClr val="tx1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5428" name="Line 51">
                    <a:extLst>
                      <a:ext uri="{FF2B5EF4-FFF2-40B4-BE49-F238E27FC236}">
                        <a16:creationId xmlns:a16="http://schemas.microsoft.com/office/drawing/2014/main" id="{B6A6A467-CBC3-EE4A-B69B-24034BCFC9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2" y="1912"/>
                    <a:ext cx="927" cy="591"/>
                  </a:xfrm>
                  <a:prstGeom prst="line">
                    <a:avLst/>
                  </a:prstGeom>
                  <a:noFill/>
                  <a:ln w="254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29" name="Line 52">
                    <a:extLst>
                      <a:ext uri="{FF2B5EF4-FFF2-40B4-BE49-F238E27FC236}">
                        <a16:creationId xmlns:a16="http://schemas.microsoft.com/office/drawing/2014/main" id="{81A05B59-662E-884C-B746-DE90083506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15" y="2509"/>
                    <a:ext cx="624" cy="793"/>
                  </a:xfrm>
                  <a:prstGeom prst="line">
                    <a:avLst/>
                  </a:prstGeom>
                  <a:noFill/>
                  <a:ln w="254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5430" name="Rectangle 53">
                    <a:extLst>
                      <a:ext uri="{FF2B5EF4-FFF2-40B4-BE49-F238E27FC236}">
                        <a16:creationId xmlns:a16="http://schemas.microsoft.com/office/drawing/2014/main" id="{39529306-0FA5-564B-80B4-C982D6E9EB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97" y="2161"/>
                    <a:ext cx="1398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2075" tIns="46038" rIns="92075" bIns="46038" anchor="ctr">
                    <a:spAutoFit/>
                  </a:bodyPr>
                  <a:lstStyle>
                    <a:lvl1pPr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algn="r"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 eaLnBrk="1" hangingPunct="1"/>
                    <a:r>
                      <a:rPr lang="it-IT" altLang="en-US" sz="2000" b="0">
                        <a:solidFill>
                          <a:schemeClr val="accent2"/>
                        </a:solidFill>
                      </a:rPr>
                      <a:t>“Punto di rottura”</a:t>
                    </a:r>
                  </a:p>
                </p:txBody>
              </p:sp>
              <p:graphicFrame>
                <p:nvGraphicFramePr>
                  <p:cNvPr id="15431" name="Object 54">
                    <a:extLst>
                      <a:ext uri="{FF2B5EF4-FFF2-40B4-BE49-F238E27FC236}">
                        <a16:creationId xmlns:a16="http://schemas.microsoft.com/office/drawing/2014/main" id="{3B937CAE-E51F-5742-8799-F64C3EA688F3}"/>
                      </a:ext>
                    </a:extLst>
                  </p:cNvPr>
                  <p:cNvGraphicFramePr>
                    <a:graphicFrameLocks/>
                  </p:cNvGraphicFramePr>
                  <p:nvPr/>
                </p:nvGraphicFramePr>
                <p:xfrm>
                  <a:off x="1787" y="2033"/>
                  <a:ext cx="174" cy="5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9418" name="Equazione" r:id="rId5" imgW="1587500" imgH="4610100" progId="Equation.3">
                          <p:embed/>
                        </p:oleObj>
                      </mc:Choice>
                      <mc:Fallback>
                        <p:oleObj name="Equazione" r:id="rId5" imgW="1587500" imgH="4610100" progId="Equation.3">
                          <p:embed/>
                          <p:pic>
                            <p:nvPicPr>
                              <p:cNvPr id="15431" name="Object 54">
                                <a:extLst>
                                  <a:ext uri="{FF2B5EF4-FFF2-40B4-BE49-F238E27FC236}">
                                    <a16:creationId xmlns:a16="http://schemas.microsoft.com/office/drawing/2014/main" id="{3B937CAE-E51F-5742-8799-F64C3EA688F3}"/>
                                  </a:ext>
                                </a:extLst>
                              </p:cNvPr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87" y="2033"/>
                                <a:ext cx="174" cy="50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5432" name="Line 55">
                    <a:extLst>
                      <a:ext uri="{FF2B5EF4-FFF2-40B4-BE49-F238E27FC236}">
                        <a16:creationId xmlns:a16="http://schemas.microsoft.com/office/drawing/2014/main" id="{EE8642C5-22AF-324F-B0CE-6CCB4ECC8E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42" y="2303"/>
                    <a:ext cx="237" cy="16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</p:grpSp>
        </p:grpSp>
        <p:sp>
          <p:nvSpPr>
            <p:cNvPr id="15398" name="Rectangle 75">
              <a:extLst>
                <a:ext uri="{FF2B5EF4-FFF2-40B4-BE49-F238E27FC236}">
                  <a16:creationId xmlns:a16="http://schemas.microsoft.com/office/drawing/2014/main" id="{1CA2B34C-3800-544B-A8B8-DBCB4DD87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3" y="1472"/>
              <a:ext cx="117" cy="36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</p:grpSp>
      <p:sp>
        <p:nvSpPr>
          <p:cNvPr id="15377" name="Oval 78">
            <a:extLst>
              <a:ext uri="{FF2B5EF4-FFF2-40B4-BE49-F238E27FC236}">
                <a16:creationId xmlns:a16="http://schemas.microsoft.com/office/drawing/2014/main" id="{2AB1996A-4076-D748-8553-8A585A07F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02" y="3313124"/>
            <a:ext cx="185739" cy="18663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  <p:grpSp>
        <p:nvGrpSpPr>
          <p:cNvPr id="15378" name="Group 82">
            <a:extLst>
              <a:ext uri="{FF2B5EF4-FFF2-40B4-BE49-F238E27FC236}">
                <a16:creationId xmlns:a16="http://schemas.microsoft.com/office/drawing/2014/main" id="{0D56A1B0-8BD3-3E42-8E1C-87FF923F0D5B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606800"/>
            <a:ext cx="2565400" cy="660400"/>
            <a:chOff x="281" y="3904"/>
            <a:chExt cx="1616" cy="416"/>
          </a:xfrm>
        </p:grpSpPr>
        <p:sp>
          <p:nvSpPr>
            <p:cNvPr id="15394" name="Line 79">
              <a:extLst>
                <a:ext uri="{FF2B5EF4-FFF2-40B4-BE49-F238E27FC236}">
                  <a16:creationId xmlns:a16="http://schemas.microsoft.com/office/drawing/2014/main" id="{C8C9212C-93B8-8040-B13F-4C07E9AD8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4049"/>
              <a:ext cx="84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15395" name="Object 80">
              <a:extLst>
                <a:ext uri="{FF2B5EF4-FFF2-40B4-BE49-F238E27FC236}">
                  <a16:creationId xmlns:a16="http://schemas.microsoft.com/office/drawing/2014/main" id="{A1509775-E5A3-F54E-96D4-D7EADDA02C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" y="3904"/>
            <a:ext cx="16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9" name="MathType Equation" r:id="rId7" imgW="59105800" imgH="15214600" progId="Equation">
                    <p:embed/>
                  </p:oleObj>
                </mc:Choice>
                <mc:Fallback>
                  <p:oleObj name="MathType Equation" r:id="rId7" imgW="59105800" imgH="15214600" progId="Equation">
                    <p:embed/>
                    <p:pic>
                      <p:nvPicPr>
                        <p:cNvPr id="15395" name="Object 80">
                          <a:extLst>
                            <a:ext uri="{FF2B5EF4-FFF2-40B4-BE49-F238E27FC236}">
                              <a16:creationId xmlns:a16="http://schemas.microsoft.com/office/drawing/2014/main" id="{A1509775-E5A3-F54E-96D4-D7EADDA02C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" y="3904"/>
                          <a:ext cx="16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6" name="Line 81">
              <a:extLst>
                <a:ext uri="{FF2B5EF4-FFF2-40B4-BE49-F238E27FC236}">
                  <a16:creationId xmlns:a16="http://schemas.microsoft.com/office/drawing/2014/main" id="{4320F045-0234-0A42-94D2-50E96D96A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8" y="4188"/>
              <a:ext cx="132" cy="1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</p:grpSp>
      <p:sp>
        <p:nvSpPr>
          <p:cNvPr id="15379" name="Rectangle 83">
            <a:extLst>
              <a:ext uri="{FF2B5EF4-FFF2-40B4-BE49-F238E27FC236}">
                <a16:creationId xmlns:a16="http://schemas.microsoft.com/office/drawing/2014/main" id="{858069CE-17E7-4841-9BE5-D0FC148EC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2020" y="4590700"/>
            <a:ext cx="208069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>
                <a:solidFill>
                  <a:schemeClr val="accent2"/>
                </a:solidFill>
              </a:rPr>
              <a:t>pendenza</a:t>
            </a:r>
            <a:r>
              <a:rPr lang="it-IT" altLang="en-US" sz="2000">
                <a:solidFill>
                  <a:schemeClr val="tx1"/>
                </a:solidFill>
              </a:rPr>
              <a:t> ..</a:t>
            </a:r>
            <a:r>
              <a:rPr lang="it-IT" altLang="en-US" sz="2000" b="0">
                <a:solidFill>
                  <a:schemeClr val="tx1"/>
                </a:solidFill>
              </a:rPr>
              <a:t> s</a:t>
            </a:r>
            <a:r>
              <a:rPr lang="it-IT" altLang="en-US" sz="2000" b="0" baseline="30000">
                <a:solidFill>
                  <a:schemeClr val="tx1"/>
                </a:solidFill>
              </a:rPr>
              <a:t>.</a:t>
            </a:r>
            <a:r>
              <a:rPr lang="it-IT" altLang="en-US" sz="2000" b="0">
                <a:solidFill>
                  <a:schemeClr val="tx1"/>
                </a:solidFill>
              </a:rPr>
              <a:t>G(s)</a:t>
            </a:r>
          </a:p>
        </p:txBody>
      </p:sp>
      <p:grpSp>
        <p:nvGrpSpPr>
          <p:cNvPr id="15380" name="Group 84">
            <a:extLst>
              <a:ext uri="{FF2B5EF4-FFF2-40B4-BE49-F238E27FC236}">
                <a16:creationId xmlns:a16="http://schemas.microsoft.com/office/drawing/2014/main" id="{2EA20FC4-8387-394A-9E57-7D58EECFC252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5022850"/>
            <a:ext cx="2882900" cy="692150"/>
            <a:chOff x="1225" y="4983"/>
            <a:chExt cx="1816" cy="436"/>
          </a:xfrm>
        </p:grpSpPr>
        <p:graphicFrame>
          <p:nvGraphicFramePr>
            <p:cNvPr id="15389" name="Object 85">
              <a:extLst>
                <a:ext uri="{FF2B5EF4-FFF2-40B4-BE49-F238E27FC236}">
                  <a16:creationId xmlns:a16="http://schemas.microsoft.com/office/drawing/2014/main" id="{29693AB6-6115-C24E-A935-C6F957D82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5" y="4983"/>
            <a:ext cx="18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0" name="MathType Equation" r:id="rId9" imgW="66408300" imgH="15214600" progId="Equation">
                    <p:embed/>
                  </p:oleObj>
                </mc:Choice>
                <mc:Fallback>
                  <p:oleObj name="MathType Equation" r:id="rId9" imgW="66408300" imgH="15214600" progId="Equation">
                    <p:embed/>
                    <p:pic>
                      <p:nvPicPr>
                        <p:cNvPr id="15389" name="Object 85">
                          <a:extLst>
                            <a:ext uri="{FF2B5EF4-FFF2-40B4-BE49-F238E27FC236}">
                              <a16:creationId xmlns:a16="http://schemas.microsoft.com/office/drawing/2014/main" id="{29693AB6-6115-C24E-A935-C6F957D822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4983"/>
                          <a:ext cx="18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Line 86">
              <a:extLst>
                <a:ext uri="{FF2B5EF4-FFF2-40B4-BE49-F238E27FC236}">
                  <a16:creationId xmlns:a16="http://schemas.microsoft.com/office/drawing/2014/main" id="{60CEDDE6-7EFE-914A-8A42-FA4D443B8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5119"/>
              <a:ext cx="120" cy="13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1" name="Line 87">
              <a:extLst>
                <a:ext uri="{FF2B5EF4-FFF2-40B4-BE49-F238E27FC236}">
                  <a16:creationId xmlns:a16="http://schemas.microsoft.com/office/drawing/2014/main" id="{B3A7BC3B-0E64-9A45-8CC5-6F5BA0708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3" y="5251"/>
              <a:ext cx="156" cy="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2" name="Line 88">
              <a:extLst>
                <a:ext uri="{FF2B5EF4-FFF2-40B4-BE49-F238E27FC236}">
                  <a16:creationId xmlns:a16="http://schemas.microsoft.com/office/drawing/2014/main" id="{19B2DE89-64BB-794B-9E2D-01CA7FD43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3" y="5119"/>
              <a:ext cx="14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93" name="Line 89">
              <a:extLst>
                <a:ext uri="{FF2B5EF4-FFF2-40B4-BE49-F238E27FC236}">
                  <a16:creationId xmlns:a16="http://schemas.microsoft.com/office/drawing/2014/main" id="{0BF1DDDB-13FE-F044-877D-18F8A4A56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7" y="5251"/>
              <a:ext cx="96" cy="16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5381" name="Group 90">
            <a:extLst>
              <a:ext uri="{FF2B5EF4-FFF2-40B4-BE49-F238E27FC236}">
                <a16:creationId xmlns:a16="http://schemas.microsoft.com/office/drawing/2014/main" id="{E044ADA6-28E1-1F45-B612-AFCD1327A7DD}"/>
              </a:ext>
            </a:extLst>
          </p:cNvPr>
          <p:cNvGrpSpPr>
            <a:grpSpLocks/>
          </p:cNvGrpSpPr>
          <p:nvPr/>
        </p:nvGrpSpPr>
        <p:grpSpPr bwMode="auto">
          <a:xfrm>
            <a:off x="9448801" y="3319464"/>
            <a:ext cx="1173163" cy="947737"/>
            <a:chOff x="3334" y="4445"/>
            <a:chExt cx="739" cy="597"/>
          </a:xfrm>
        </p:grpSpPr>
        <p:sp>
          <p:nvSpPr>
            <p:cNvPr id="15383" name="Line 91">
              <a:extLst>
                <a:ext uri="{FF2B5EF4-FFF2-40B4-BE49-F238E27FC236}">
                  <a16:creationId xmlns:a16="http://schemas.microsoft.com/office/drawing/2014/main" id="{C786CC79-F49C-5E47-B210-75D3D16D3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3" y="4445"/>
              <a:ext cx="0" cy="5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84" name="Line 92">
              <a:extLst>
                <a:ext uri="{FF2B5EF4-FFF2-40B4-BE49-F238E27FC236}">
                  <a16:creationId xmlns:a16="http://schemas.microsoft.com/office/drawing/2014/main" id="{2F18B4BD-297A-1B46-B95A-B706A6DA5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4871"/>
              <a:ext cx="7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85" name="Line 93">
              <a:extLst>
                <a:ext uri="{FF2B5EF4-FFF2-40B4-BE49-F238E27FC236}">
                  <a16:creationId xmlns:a16="http://schemas.microsoft.com/office/drawing/2014/main" id="{78F35D45-4223-0144-94C2-D37B556F83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7" y="4480"/>
              <a:ext cx="413" cy="2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86" name="Line 94">
              <a:extLst>
                <a:ext uri="{FF2B5EF4-FFF2-40B4-BE49-F238E27FC236}">
                  <a16:creationId xmlns:a16="http://schemas.microsoft.com/office/drawing/2014/main" id="{2EE82ACE-C2F2-F046-97B9-7CF2E3889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4611"/>
              <a:ext cx="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87" name="Line 95">
              <a:extLst>
                <a:ext uri="{FF2B5EF4-FFF2-40B4-BE49-F238E27FC236}">
                  <a16:creationId xmlns:a16="http://schemas.microsoft.com/office/drawing/2014/main" id="{5204B09B-06C9-684B-8D9F-866C5C5A1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9" y="4522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388" name="Line 96">
              <a:extLst>
                <a:ext uri="{FF2B5EF4-FFF2-40B4-BE49-F238E27FC236}">
                  <a16:creationId xmlns:a16="http://schemas.microsoft.com/office/drawing/2014/main" id="{0C7127A0-9B79-7041-85A4-4A856C679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1" y="4685"/>
              <a:ext cx="285" cy="1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5382" name="Text Box 97">
            <a:extLst>
              <a:ext uri="{FF2B5EF4-FFF2-40B4-BE49-F238E27FC236}">
                <a16:creationId xmlns:a16="http://schemas.microsoft.com/office/drawing/2014/main" id="{681CEA2E-7097-6347-A4EF-EDF4E0CF7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7564" y="3106387"/>
            <a:ext cx="80803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chemeClr val="accent2"/>
                </a:solidFill>
                <a:latin typeface="Arial" panose="020B0604020202020204" pitchFamily="34" charset="0"/>
              </a:rPr>
              <a:t>g</a:t>
            </a:r>
            <a:r>
              <a:rPr lang="it-IT" altLang="en-US" sz="2000" b="0" baseline="-25000">
                <a:solidFill>
                  <a:schemeClr val="accent2"/>
                </a:solidFill>
                <a:latin typeface="Arial" panose="020B0604020202020204" pitchFamily="34" charset="0"/>
              </a:rPr>
              <a:t>-1 </a:t>
            </a:r>
            <a:r>
              <a:rPr lang="it-IT" altLang="en-US" sz="2000" b="0">
                <a:solidFill>
                  <a:schemeClr val="accent2"/>
                </a:solidFill>
                <a:latin typeface="Arial" panose="020B0604020202020204" pitchFamily="34" charset="0"/>
              </a:rPr>
              <a:t>(t)</a:t>
            </a:r>
          </a:p>
        </p:txBody>
      </p:sp>
    </p:spTree>
    <p:extLst>
      <p:ext uri="{BB962C8B-B14F-4D97-AF65-F5344CB8AC3E}">
        <p14:creationId xmlns:p14="http://schemas.microsoft.com/office/powerpoint/2010/main" val="2864858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">
            <a:extLst>
              <a:ext uri="{FF2B5EF4-FFF2-40B4-BE49-F238E27FC236}">
                <a16:creationId xmlns:a16="http://schemas.microsoft.com/office/drawing/2014/main" id="{090022A7-2745-4D4F-A650-363797F7F1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2901" y="131764"/>
            <a:ext cx="8905875" cy="515206"/>
          </a:xfrm>
          <a:noFill/>
        </p:spPr>
        <p:txBody>
          <a:bodyPr/>
          <a:lstStyle/>
          <a:p>
            <a:r>
              <a:rPr lang="it-IT" altLang="en-US"/>
              <a:t>Il Termine Trinomio</a:t>
            </a:r>
            <a:endParaRPr lang="it-IT" altLang="en-US">
              <a:sym typeface="Symbol Set SWA" pitchFamily="18" charset="2"/>
            </a:endParaRPr>
          </a:p>
        </p:txBody>
      </p:sp>
      <p:sp>
        <p:nvSpPr>
          <p:cNvPr id="16387" name="Rectangle 103">
            <a:extLst>
              <a:ext uri="{FF2B5EF4-FFF2-40B4-BE49-F238E27FC236}">
                <a16:creationId xmlns:a16="http://schemas.microsoft.com/office/drawing/2014/main" id="{2C66C3F1-8586-4346-9EB2-DF30A316F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2038" y="972787"/>
            <a:ext cx="411811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Rappresenta </a:t>
            </a:r>
            <a:r>
              <a:rPr lang="it-IT" altLang="en-US" sz="2000" b="0" i="1">
                <a:solidFill>
                  <a:schemeClr val="tx1"/>
                </a:solidFill>
              </a:rPr>
              <a:t>“modi pseudoperiodici”</a:t>
            </a:r>
          </a:p>
        </p:txBody>
      </p:sp>
      <p:sp>
        <p:nvSpPr>
          <p:cNvPr id="16388" name="Rectangle 104">
            <a:extLst>
              <a:ext uri="{FF2B5EF4-FFF2-40B4-BE49-F238E27FC236}">
                <a16:creationId xmlns:a16="http://schemas.microsoft.com/office/drawing/2014/main" id="{F56C2EE0-99DB-2646-89F0-BF9E34372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444374"/>
            <a:ext cx="47244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rgbClr val="FF0033"/>
                </a:solidFill>
              </a:rPr>
              <a:t> RISONANZE</a:t>
            </a:r>
            <a:r>
              <a:rPr lang="it-IT" altLang="en-US" sz="2000" b="0">
                <a:solidFill>
                  <a:schemeClr val="tx1"/>
                </a:solidFill>
              </a:rPr>
              <a:t> 	         (Denominatore) e</a:t>
            </a:r>
          </a:p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rgbClr val="FF0033"/>
                </a:solidFill>
              </a:rPr>
              <a:t> ANTIRISONANZE</a:t>
            </a:r>
            <a:r>
              <a:rPr lang="it-IT" altLang="en-US" sz="2000" b="0">
                <a:solidFill>
                  <a:schemeClr val="tx1"/>
                </a:solidFill>
              </a:rPr>
              <a:t>   (Numeratore) </a:t>
            </a:r>
          </a:p>
        </p:txBody>
      </p:sp>
      <p:sp>
        <p:nvSpPr>
          <p:cNvPr id="16389" name="Rectangle 105">
            <a:extLst>
              <a:ext uri="{FF2B5EF4-FFF2-40B4-BE49-F238E27FC236}">
                <a16:creationId xmlns:a16="http://schemas.microsoft.com/office/drawing/2014/main" id="{87F2B365-43DE-8449-9FDD-3C19DEADF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8286" y="5713062"/>
            <a:ext cx="122309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 b="0">
                <a:solidFill>
                  <a:schemeClr val="tx1"/>
                </a:solidFill>
                <a:latin typeface="Symbol" pitchFamily="2" charset="2"/>
              </a:rPr>
              <a:t>Ð</a:t>
            </a:r>
            <a:r>
              <a:rPr lang="it-IT" altLang="en-US" sz="2000" b="0">
                <a:solidFill>
                  <a:schemeClr val="tx1"/>
                </a:solidFill>
              </a:rPr>
              <a:t> = + 90°</a:t>
            </a:r>
          </a:p>
        </p:txBody>
      </p:sp>
      <p:sp>
        <p:nvSpPr>
          <p:cNvPr id="16390" name="Rectangle 112">
            <a:extLst>
              <a:ext uri="{FF2B5EF4-FFF2-40B4-BE49-F238E27FC236}">
                <a16:creationId xmlns:a16="http://schemas.microsoft.com/office/drawing/2014/main" id="{BE8F39EB-D5C5-9448-BB67-E5EF87CA2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466" y="4956798"/>
            <a:ext cx="137217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400" b="0">
                <a:solidFill>
                  <a:schemeClr val="tx1"/>
                </a:solidFill>
              </a:rPr>
              <a:t>Per </a:t>
            </a:r>
            <a:r>
              <a:rPr lang="it-IT" altLang="en-US" sz="2400" b="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en-US" sz="2400" b="0">
                <a:solidFill>
                  <a:schemeClr val="tx1"/>
                </a:solidFill>
              </a:rPr>
              <a:t>=</a:t>
            </a:r>
            <a:r>
              <a:rPr lang="it-IT" altLang="en-US" sz="2400" b="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en-US" sz="2400" b="0" baseline="-25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16391" name="Line 125">
            <a:extLst>
              <a:ext uri="{FF2B5EF4-FFF2-40B4-BE49-F238E27FC236}">
                <a16:creationId xmlns:a16="http://schemas.microsoft.com/office/drawing/2014/main" id="{1A78A734-1F98-2845-B5FC-C7D49132C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7326" y="1193800"/>
            <a:ext cx="3587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2" name="Line 126">
            <a:extLst>
              <a:ext uri="{FF2B5EF4-FFF2-40B4-BE49-F238E27FC236}">
                <a16:creationId xmlns:a16="http://schemas.microsoft.com/office/drawing/2014/main" id="{D1D4FD9D-5E36-664E-AAB6-0E277AC162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4" y="1193800"/>
            <a:ext cx="3587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3" name="Rectangle 127">
            <a:extLst>
              <a:ext uri="{FF2B5EF4-FFF2-40B4-BE49-F238E27FC236}">
                <a16:creationId xmlns:a16="http://schemas.microsoft.com/office/drawing/2014/main" id="{63BA5203-8809-3541-A7B7-472726982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1349" y="1017588"/>
            <a:ext cx="2741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 i="1">
                <a:solidFill>
                  <a:schemeClr val="accent2"/>
                </a:solidFill>
              </a:rPr>
              <a:t>W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394" name="Rectangle 128">
            <a:extLst>
              <a:ext uri="{FF2B5EF4-FFF2-40B4-BE49-F238E27FC236}">
                <a16:creationId xmlns:a16="http://schemas.microsoft.com/office/drawing/2014/main" id="{8E07FEEF-B4BA-7A41-9C60-5D118A1A1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3212" y="1017588"/>
            <a:ext cx="1202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 i="1">
                <a:solidFill>
                  <a:schemeClr val="accent2"/>
                </a:solidFill>
              </a:rPr>
              <a:t>s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395" name="Rectangle 129">
            <a:extLst>
              <a:ext uri="{FF2B5EF4-FFF2-40B4-BE49-F238E27FC236}">
                <a16:creationId xmlns:a16="http://schemas.microsoft.com/office/drawing/2014/main" id="{FF9EEE16-209F-7E46-9625-49ABB4FAA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987" y="1017588"/>
            <a:ext cx="1202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 i="1">
                <a:solidFill>
                  <a:schemeClr val="accent2"/>
                </a:solidFill>
              </a:rPr>
              <a:t>s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396" name="Rectangle 130">
            <a:extLst>
              <a:ext uri="{FF2B5EF4-FFF2-40B4-BE49-F238E27FC236}">
                <a16:creationId xmlns:a16="http://schemas.microsoft.com/office/drawing/2014/main" id="{F898D4F2-799A-194C-9ABA-6A41F3462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437" y="844550"/>
            <a:ext cx="1202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 i="1">
                <a:solidFill>
                  <a:schemeClr val="accent2"/>
                </a:solidFill>
              </a:rPr>
              <a:t>s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397" name="Rectangle 131">
            <a:extLst>
              <a:ext uri="{FF2B5EF4-FFF2-40B4-BE49-F238E27FC236}">
                <a16:creationId xmlns:a16="http://schemas.microsoft.com/office/drawing/2014/main" id="{227EF507-CC55-FB47-91ED-38C0FA691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8078" y="1344613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 i="1">
                <a:solidFill>
                  <a:schemeClr val="accent2"/>
                </a:solidFill>
              </a:rPr>
              <a:t>n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398" name="Rectangle 132">
            <a:extLst>
              <a:ext uri="{FF2B5EF4-FFF2-40B4-BE49-F238E27FC236}">
                <a16:creationId xmlns:a16="http://schemas.microsoft.com/office/drawing/2014/main" id="{98ABFCD8-8F84-F840-9502-144031465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4366" y="1370013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 i="1">
                <a:solidFill>
                  <a:schemeClr val="accent2"/>
                </a:solidFill>
              </a:rPr>
              <a:t>n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399" name="Rectangle 133">
            <a:extLst>
              <a:ext uri="{FF2B5EF4-FFF2-40B4-BE49-F238E27FC236}">
                <a16:creationId xmlns:a16="http://schemas.microsoft.com/office/drawing/2014/main" id="{24746523-EC65-A942-92CD-61A83E632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487" y="1133475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400" name="Rectangle 134">
            <a:extLst>
              <a:ext uri="{FF2B5EF4-FFF2-40B4-BE49-F238E27FC236}">
                <a16:creationId xmlns:a16="http://schemas.microsoft.com/office/drawing/2014/main" id="{30FF9F70-22CC-8542-B8A2-4D0D56342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512" y="766763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6401" name="Rectangle 135">
            <a:extLst>
              <a:ext uri="{FF2B5EF4-FFF2-40B4-BE49-F238E27FC236}">
                <a16:creationId xmlns:a16="http://schemas.microsoft.com/office/drawing/2014/main" id="{F9402902-90F9-804C-8B23-C0320C6E2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4712" y="117475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6402" name="Rectangle 136">
            <a:extLst>
              <a:ext uri="{FF2B5EF4-FFF2-40B4-BE49-F238E27FC236}">
                <a16:creationId xmlns:a16="http://schemas.microsoft.com/office/drawing/2014/main" id="{D076134D-D3EB-BF41-A7A9-850C45F36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850" y="1017588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6403" name="Rectangle 137">
            <a:extLst>
              <a:ext uri="{FF2B5EF4-FFF2-40B4-BE49-F238E27FC236}">
                <a16:creationId xmlns:a16="http://schemas.microsoft.com/office/drawing/2014/main" id="{15A8B748-A29E-F541-9228-5F2866141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600" y="84455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6404" name="Rectangle 138">
            <a:extLst>
              <a:ext uri="{FF2B5EF4-FFF2-40B4-BE49-F238E27FC236}">
                <a16:creationId xmlns:a16="http://schemas.microsoft.com/office/drawing/2014/main" id="{76F7A839-D17E-B141-A5BA-95CF6C8E0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3371" y="1017588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</a:rPr>
              <a:t>(</a:t>
            </a:r>
          </a:p>
        </p:txBody>
      </p:sp>
      <p:sp>
        <p:nvSpPr>
          <p:cNvPr id="16405" name="Rectangle 139">
            <a:extLst>
              <a:ext uri="{FF2B5EF4-FFF2-40B4-BE49-F238E27FC236}">
                <a16:creationId xmlns:a16="http://schemas.microsoft.com/office/drawing/2014/main" id="{E57516B2-2766-924D-912E-0BDD332B4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0858" y="1017588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6406" name="Rectangle 140">
            <a:extLst>
              <a:ext uri="{FF2B5EF4-FFF2-40B4-BE49-F238E27FC236}">
                <a16:creationId xmlns:a16="http://schemas.microsoft.com/office/drawing/2014/main" id="{5BBEFB10-099F-AB41-B12B-F10FCB9C2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24" y="985838"/>
            <a:ext cx="1683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  <a:latin typeface="Symbol" pitchFamily="2" charset="2"/>
              </a:rPr>
              <a:t>=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407" name="Rectangle 141">
            <a:extLst>
              <a:ext uri="{FF2B5EF4-FFF2-40B4-BE49-F238E27FC236}">
                <a16:creationId xmlns:a16="http://schemas.microsoft.com/office/drawing/2014/main" id="{D2B38A26-0E4E-6045-9A1B-B01F16A10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6961" y="985838"/>
            <a:ext cx="1683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  <a:latin typeface="Symbol" pitchFamily="2" charset="2"/>
              </a:rPr>
              <a:t>+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408" name="Rectangle 142">
            <a:extLst>
              <a:ext uri="{FF2B5EF4-FFF2-40B4-BE49-F238E27FC236}">
                <a16:creationId xmlns:a16="http://schemas.microsoft.com/office/drawing/2014/main" id="{B8C6797A-D717-834C-A683-B963ADBCB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3249" y="985838"/>
            <a:ext cx="1683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>
                <a:solidFill>
                  <a:schemeClr val="accent2"/>
                </a:solidFill>
                <a:latin typeface="Symbol" pitchFamily="2" charset="2"/>
              </a:rPr>
              <a:t>+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409" name="Rectangle 143">
            <a:extLst>
              <a:ext uri="{FF2B5EF4-FFF2-40B4-BE49-F238E27FC236}">
                <a16:creationId xmlns:a16="http://schemas.microsoft.com/office/drawing/2014/main" id="{9C9D650C-EFB3-AC44-832F-E8AE80784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8589" y="812800"/>
            <a:ext cx="1522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 i="1">
                <a:solidFill>
                  <a:schemeClr val="accent2"/>
                </a:solidFill>
                <a:latin typeface="Symbol" pitchFamily="2" charset="2"/>
              </a:rPr>
              <a:t>z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410" name="Rectangle 144">
            <a:extLst>
              <a:ext uri="{FF2B5EF4-FFF2-40B4-BE49-F238E27FC236}">
                <a16:creationId xmlns:a16="http://schemas.microsoft.com/office/drawing/2014/main" id="{605B1164-0819-F840-8AAC-C222D90A6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4979" y="1196975"/>
            <a:ext cx="211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 i="1">
                <a:solidFill>
                  <a:schemeClr val="accent2"/>
                </a:solidFill>
                <a:latin typeface="Symbol" pitchFamily="2" charset="2"/>
              </a:rPr>
              <a:t>w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sp>
        <p:nvSpPr>
          <p:cNvPr id="16411" name="Rectangle 145">
            <a:extLst>
              <a:ext uri="{FF2B5EF4-FFF2-40B4-BE49-F238E27FC236}">
                <a16:creationId xmlns:a16="http://schemas.microsoft.com/office/drawing/2014/main" id="{1F3BBBFC-59C0-E14A-B3BA-9B5145D78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354" y="1235075"/>
            <a:ext cx="211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400" i="1">
                <a:solidFill>
                  <a:schemeClr val="accent2"/>
                </a:solidFill>
                <a:latin typeface="Symbol" pitchFamily="2" charset="2"/>
              </a:rPr>
              <a:t>w</a:t>
            </a:r>
            <a:endParaRPr lang="it-IT" altLang="en-US" sz="2400">
              <a:solidFill>
                <a:schemeClr val="accent2"/>
              </a:solidFill>
            </a:endParaRPr>
          </a:p>
        </p:txBody>
      </p:sp>
      <p:graphicFrame>
        <p:nvGraphicFramePr>
          <p:cNvPr id="16412" name="Object 116">
            <a:extLst>
              <a:ext uri="{FF2B5EF4-FFF2-40B4-BE49-F238E27FC236}">
                <a16:creationId xmlns:a16="http://schemas.microsoft.com/office/drawing/2014/main" id="{5268B449-6372-BC48-B4E3-CAF7F8ADC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0" y="501015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MathType Equation" r:id="rId3" imgW="40373300" imgH="8775700" progId="Equation">
                  <p:embed/>
                </p:oleObj>
              </mc:Choice>
              <mc:Fallback>
                <p:oleObj name="MathType Equation" r:id="rId3" imgW="40373300" imgH="8775700" progId="Equation">
                  <p:embed/>
                  <p:pic>
                    <p:nvPicPr>
                      <p:cNvPr id="16412" name="Object 116">
                        <a:extLst>
                          <a:ext uri="{FF2B5EF4-FFF2-40B4-BE49-F238E27FC236}">
                            <a16:creationId xmlns:a16="http://schemas.microsoft.com/office/drawing/2014/main" id="{5268B449-6372-BC48-B4E3-CAF7F8ADC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501015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117">
            <a:extLst>
              <a:ext uri="{FF2B5EF4-FFF2-40B4-BE49-F238E27FC236}">
                <a16:creationId xmlns:a16="http://schemas.microsoft.com/office/drawing/2014/main" id="{41C5E54F-749B-A74B-B628-F4C84FB62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0" y="5029201"/>
          <a:ext cx="1206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MathType Equation" r:id="rId5" imgW="27800300" imgH="7899400" progId="Equation">
                  <p:embed/>
                </p:oleObj>
              </mc:Choice>
              <mc:Fallback>
                <p:oleObj name="MathType Equation" r:id="rId5" imgW="27800300" imgH="7899400" progId="Equation">
                  <p:embed/>
                  <p:pic>
                    <p:nvPicPr>
                      <p:cNvPr id="16413" name="Object 117">
                        <a:extLst>
                          <a:ext uri="{FF2B5EF4-FFF2-40B4-BE49-F238E27FC236}">
                            <a16:creationId xmlns:a16="http://schemas.microsoft.com/office/drawing/2014/main" id="{41C5E54F-749B-A74B-B628-F4C84FB62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5029201"/>
                        <a:ext cx="1206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118">
            <a:extLst>
              <a:ext uri="{FF2B5EF4-FFF2-40B4-BE49-F238E27FC236}">
                <a16:creationId xmlns:a16="http://schemas.microsoft.com/office/drawing/2014/main" id="{949E0878-A449-C240-B420-164EAC380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4827588"/>
          <a:ext cx="32893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MathType Equation" r:id="rId7" imgW="75780900" imgH="18719800" progId="Equation">
                  <p:embed/>
                </p:oleObj>
              </mc:Choice>
              <mc:Fallback>
                <p:oleObj name="MathType Equation" r:id="rId7" imgW="75780900" imgH="18719800" progId="Equation">
                  <p:embed/>
                  <p:pic>
                    <p:nvPicPr>
                      <p:cNvPr id="16414" name="Object 118">
                        <a:extLst>
                          <a:ext uri="{FF2B5EF4-FFF2-40B4-BE49-F238E27FC236}">
                            <a16:creationId xmlns:a16="http://schemas.microsoft.com/office/drawing/2014/main" id="{949E0878-A449-C240-B420-164EAC380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827588"/>
                        <a:ext cx="32893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Line 119">
            <a:extLst>
              <a:ext uri="{FF2B5EF4-FFF2-40B4-BE49-F238E27FC236}">
                <a16:creationId xmlns:a16="http://schemas.microsoft.com/office/drawing/2014/main" id="{A1CC9618-CC13-DC4A-AF95-727C7EC242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921250"/>
            <a:ext cx="323850" cy="2667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6" name="Line 120">
            <a:extLst>
              <a:ext uri="{FF2B5EF4-FFF2-40B4-BE49-F238E27FC236}">
                <a16:creationId xmlns:a16="http://schemas.microsoft.com/office/drawing/2014/main" id="{280AE534-9D69-D44B-B075-F64EE8357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5283200"/>
            <a:ext cx="438150" cy="3810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7" name="Line 121">
            <a:extLst>
              <a:ext uri="{FF2B5EF4-FFF2-40B4-BE49-F238E27FC236}">
                <a16:creationId xmlns:a16="http://schemas.microsoft.com/office/drawing/2014/main" id="{8A0D7059-80E0-864F-A24F-554C5E3635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902200"/>
            <a:ext cx="342900" cy="32385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8" name="Line 122">
            <a:extLst>
              <a:ext uri="{FF2B5EF4-FFF2-40B4-BE49-F238E27FC236}">
                <a16:creationId xmlns:a16="http://schemas.microsoft.com/office/drawing/2014/main" id="{2AA7DDCA-F6A2-9741-870B-CBB6181134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5283200"/>
            <a:ext cx="342900" cy="3810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9" name="Line 123">
            <a:extLst>
              <a:ext uri="{FF2B5EF4-FFF2-40B4-BE49-F238E27FC236}">
                <a16:creationId xmlns:a16="http://schemas.microsoft.com/office/drawing/2014/main" id="{77ECC493-8503-D840-8166-F43C58ED4D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5100" y="5035550"/>
            <a:ext cx="114300" cy="36195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6420" name="Group 146">
            <a:extLst>
              <a:ext uri="{FF2B5EF4-FFF2-40B4-BE49-F238E27FC236}">
                <a16:creationId xmlns:a16="http://schemas.microsoft.com/office/drawing/2014/main" id="{9DC604EA-BF02-BC42-9432-60EAC1B503CC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048001"/>
            <a:ext cx="2590800" cy="1617663"/>
            <a:chOff x="2436" y="2831"/>
            <a:chExt cx="1103" cy="779"/>
          </a:xfrm>
        </p:grpSpPr>
        <p:sp>
          <p:nvSpPr>
            <p:cNvPr id="16470" name="Line 106">
              <a:extLst>
                <a:ext uri="{FF2B5EF4-FFF2-40B4-BE49-F238E27FC236}">
                  <a16:creationId xmlns:a16="http://schemas.microsoft.com/office/drawing/2014/main" id="{96A989D5-CE49-D84C-AC92-3BABB17E7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2831"/>
              <a:ext cx="0" cy="7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71" name="Line 107">
              <a:extLst>
                <a:ext uri="{FF2B5EF4-FFF2-40B4-BE49-F238E27FC236}">
                  <a16:creationId xmlns:a16="http://schemas.microsoft.com/office/drawing/2014/main" id="{11B6DB14-527A-FB47-808F-DC5A0E58B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3423"/>
              <a:ext cx="11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72" name="Line 108">
              <a:extLst>
                <a:ext uri="{FF2B5EF4-FFF2-40B4-BE49-F238E27FC236}">
                  <a16:creationId xmlns:a16="http://schemas.microsoft.com/office/drawing/2014/main" id="{412305DE-D4CD-7146-B08E-3B531FDF6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3" y="3393"/>
              <a:ext cx="0" cy="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73" name="Line 109">
              <a:extLst>
                <a:ext uri="{FF2B5EF4-FFF2-40B4-BE49-F238E27FC236}">
                  <a16:creationId xmlns:a16="http://schemas.microsoft.com/office/drawing/2014/main" id="{C853CB5C-F524-2947-A296-78450E32A2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4" y="3072"/>
              <a:ext cx="619" cy="35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74" name="Rectangle 110">
              <a:extLst>
                <a:ext uri="{FF2B5EF4-FFF2-40B4-BE49-F238E27FC236}">
                  <a16:creationId xmlns:a16="http://schemas.microsoft.com/office/drawing/2014/main" id="{D78EE650-2B36-A748-9BFC-6D4CE7D05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3" y="3376"/>
              <a:ext cx="19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 b="0" baseline="-2500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16475" name="Line 124">
              <a:extLst>
                <a:ext uri="{FF2B5EF4-FFF2-40B4-BE49-F238E27FC236}">
                  <a16:creationId xmlns:a16="http://schemas.microsoft.com/office/drawing/2014/main" id="{C1F154FA-EF14-164C-9896-6843161AFF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7" y="3432"/>
              <a:ext cx="35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</p:grpSp>
      <p:sp>
        <p:nvSpPr>
          <p:cNvPr id="16421" name="AutoShape 147">
            <a:extLst>
              <a:ext uri="{FF2B5EF4-FFF2-40B4-BE49-F238E27FC236}">
                <a16:creationId xmlns:a16="http://schemas.microsoft.com/office/drawing/2014/main" id="{2454E29B-2396-CF4C-B5A5-9BA5C039E562}"/>
              </a:ext>
            </a:extLst>
          </p:cNvPr>
          <p:cNvSpPr>
            <a:spLocks/>
          </p:cNvSpPr>
          <p:nvPr/>
        </p:nvSpPr>
        <p:spPr bwMode="auto">
          <a:xfrm>
            <a:off x="6487982" y="5297967"/>
            <a:ext cx="522419" cy="681666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  <p:grpSp>
        <p:nvGrpSpPr>
          <p:cNvPr id="16422" name="Group 168">
            <a:extLst>
              <a:ext uri="{FF2B5EF4-FFF2-40B4-BE49-F238E27FC236}">
                <a16:creationId xmlns:a16="http://schemas.microsoft.com/office/drawing/2014/main" id="{99AD9258-F0F6-204B-BF38-C88C6A0DA2A8}"/>
              </a:ext>
            </a:extLst>
          </p:cNvPr>
          <p:cNvGrpSpPr>
            <a:grpSpLocks/>
          </p:cNvGrpSpPr>
          <p:nvPr/>
        </p:nvGrpSpPr>
        <p:grpSpPr bwMode="auto">
          <a:xfrm>
            <a:off x="1463675" y="3502027"/>
            <a:ext cx="3257550" cy="1087438"/>
            <a:chOff x="202" y="2206"/>
            <a:chExt cx="2052" cy="685"/>
          </a:xfrm>
        </p:grpSpPr>
        <p:sp>
          <p:nvSpPr>
            <p:cNvPr id="16455" name="Rectangle 111">
              <a:extLst>
                <a:ext uri="{FF2B5EF4-FFF2-40B4-BE49-F238E27FC236}">
                  <a16:creationId xmlns:a16="http://schemas.microsoft.com/office/drawing/2014/main" id="{30095080-5CBB-494D-AFAB-F06FF0A30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3" y="2639"/>
              <a:ext cx="72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(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l</a:t>
              </a:r>
              <a:r>
                <a:rPr lang="it-IT" altLang="en-US" sz="2000" b="0">
                  <a:solidFill>
                    <a:schemeClr val="tx1"/>
                  </a:solidFill>
                </a:rPr>
                <a:t>=log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 b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16456" name="Line 148">
              <a:extLst>
                <a:ext uri="{FF2B5EF4-FFF2-40B4-BE49-F238E27FC236}">
                  <a16:creationId xmlns:a16="http://schemas.microsoft.com/office/drawing/2014/main" id="{4E4E4E5B-76C2-7B4C-B256-BEF6E8763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" y="2367"/>
              <a:ext cx="1" cy="1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57" name="Line 149">
              <a:extLst>
                <a:ext uri="{FF2B5EF4-FFF2-40B4-BE49-F238E27FC236}">
                  <a16:creationId xmlns:a16="http://schemas.microsoft.com/office/drawing/2014/main" id="{E8AEF5F6-08F7-AF41-BAFE-12368F206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2367"/>
              <a:ext cx="1" cy="18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58" name="Rectangle 150">
              <a:extLst>
                <a:ext uri="{FF2B5EF4-FFF2-40B4-BE49-F238E27FC236}">
                  <a16:creationId xmlns:a16="http://schemas.microsoft.com/office/drawing/2014/main" id="{152FDA53-A185-174C-9F0F-8906FA521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" y="2474"/>
              <a:ext cx="22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i="1">
                  <a:solidFill>
                    <a:srgbClr val="000000"/>
                  </a:solidFill>
                </a:rPr>
                <a:t>dB</a:t>
              </a:r>
              <a:endParaRPr lang="it-IT" altLang="en-US" sz="2400"/>
            </a:p>
          </p:txBody>
        </p:sp>
        <p:sp>
          <p:nvSpPr>
            <p:cNvPr id="16459" name="Rectangle 151">
              <a:extLst>
                <a:ext uri="{FF2B5EF4-FFF2-40B4-BE49-F238E27FC236}">
                  <a16:creationId xmlns:a16="http://schemas.microsoft.com/office/drawing/2014/main" id="{9AC91D29-F3BC-C64A-AC17-A96970841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1" y="2549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 i="1">
                  <a:solidFill>
                    <a:srgbClr val="000000"/>
                  </a:solidFill>
                </a:rPr>
                <a:t>n</a:t>
              </a:r>
              <a:endParaRPr lang="it-IT" altLang="en-US" sz="2400"/>
            </a:p>
          </p:txBody>
        </p:sp>
        <p:sp>
          <p:nvSpPr>
            <p:cNvPr id="16460" name="Rectangle 152">
              <a:extLst>
                <a:ext uri="{FF2B5EF4-FFF2-40B4-BE49-F238E27FC236}">
                  <a16:creationId xmlns:a16="http://schemas.microsoft.com/office/drawing/2014/main" id="{3D50A760-3E15-7F4B-B25D-0DFF7CA78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" y="2327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/>
            </a:p>
          </p:txBody>
        </p:sp>
        <p:sp>
          <p:nvSpPr>
            <p:cNvPr id="16461" name="Rectangle 153">
              <a:extLst>
                <a:ext uri="{FF2B5EF4-FFF2-40B4-BE49-F238E27FC236}">
                  <a16:creationId xmlns:a16="http://schemas.microsoft.com/office/drawing/2014/main" id="{235F4446-2F0F-4045-AEEC-EBC529716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456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it-IT" altLang="en-US"/>
            </a:p>
          </p:txBody>
        </p:sp>
        <p:sp>
          <p:nvSpPr>
            <p:cNvPr id="16462" name="Rectangle 154">
              <a:extLst>
                <a:ext uri="{FF2B5EF4-FFF2-40B4-BE49-F238E27FC236}">
                  <a16:creationId xmlns:a16="http://schemas.microsoft.com/office/drawing/2014/main" id="{03E77BF6-7F00-194B-8E6E-8F06A3F7F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0" y="2456"/>
              <a:ext cx="1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 sz="2400"/>
            </a:p>
          </p:txBody>
        </p:sp>
        <p:sp>
          <p:nvSpPr>
            <p:cNvPr id="16463" name="Rectangle 159">
              <a:extLst>
                <a:ext uri="{FF2B5EF4-FFF2-40B4-BE49-F238E27FC236}">
                  <a16:creationId xmlns:a16="http://schemas.microsoft.com/office/drawing/2014/main" id="{BE0137DB-319E-0049-B4C1-87EDBB526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8" y="2476"/>
              <a:ext cx="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</a:rPr>
                <a:t> </a:t>
              </a:r>
              <a:endParaRPr lang="it-IT" altLang="en-US" sz="2400"/>
            </a:p>
          </p:txBody>
        </p:sp>
        <p:sp>
          <p:nvSpPr>
            <p:cNvPr id="16464" name="Rectangle 160">
              <a:extLst>
                <a:ext uri="{FF2B5EF4-FFF2-40B4-BE49-F238E27FC236}">
                  <a16:creationId xmlns:a16="http://schemas.microsoft.com/office/drawing/2014/main" id="{9C10845C-4AE1-6D45-AA70-664A84CCD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2" y="2476"/>
              <a:ext cx="1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</a:rPr>
                <a:t>40</a:t>
              </a:r>
              <a:endParaRPr lang="it-IT" altLang="en-US" sz="2400"/>
            </a:p>
          </p:txBody>
        </p:sp>
        <p:sp>
          <p:nvSpPr>
            <p:cNvPr id="16465" name="Rectangle 161">
              <a:extLst>
                <a:ext uri="{FF2B5EF4-FFF2-40B4-BE49-F238E27FC236}">
                  <a16:creationId xmlns:a16="http://schemas.microsoft.com/office/drawing/2014/main" id="{0B771C97-DC8D-DE4C-BA34-0E2E92E21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" y="2476"/>
              <a:ext cx="5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</a:rPr>
                <a:t>-40log</a:t>
              </a:r>
              <a:endParaRPr lang="it-IT" altLang="en-US" sz="2400"/>
            </a:p>
          </p:txBody>
        </p:sp>
        <p:sp>
          <p:nvSpPr>
            <p:cNvPr id="16466" name="Rectangle 162">
              <a:extLst>
                <a:ext uri="{FF2B5EF4-FFF2-40B4-BE49-F238E27FC236}">
                  <a16:creationId xmlns:a16="http://schemas.microsoft.com/office/drawing/2014/main" id="{31B19AA8-1128-C34A-B5F0-13898A245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7" y="2456"/>
              <a:ext cx="1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 i="1">
                  <a:solidFill>
                    <a:srgbClr val="000000"/>
                  </a:solidFill>
                  <a:latin typeface="Symbol" pitchFamily="2" charset="2"/>
                </a:rPr>
                <a:t>w </a:t>
              </a:r>
              <a:endParaRPr lang="it-IT" altLang="en-US" sz="2400"/>
            </a:p>
          </p:txBody>
        </p:sp>
        <p:sp>
          <p:nvSpPr>
            <p:cNvPr id="16467" name="Rectangle 163">
              <a:extLst>
                <a:ext uri="{FF2B5EF4-FFF2-40B4-BE49-F238E27FC236}">
                  <a16:creationId xmlns:a16="http://schemas.microsoft.com/office/drawing/2014/main" id="{3CE6BB75-6FDF-E240-AC01-1166ADF7F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6" y="2456"/>
              <a:ext cx="1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 i="1">
                  <a:solidFill>
                    <a:srgbClr val="000000"/>
                  </a:solidFill>
                  <a:latin typeface="Symbol" pitchFamily="2" charset="2"/>
                </a:rPr>
                <a:t>l</a:t>
              </a:r>
              <a:endParaRPr lang="it-IT" altLang="en-US" sz="2400"/>
            </a:p>
          </p:txBody>
        </p:sp>
        <p:sp>
          <p:nvSpPr>
            <p:cNvPr id="16468" name="Text Box 164">
              <a:extLst>
                <a:ext uri="{FF2B5EF4-FFF2-40B4-BE49-F238E27FC236}">
                  <a16:creationId xmlns:a16="http://schemas.microsoft.com/office/drawing/2014/main" id="{67599A0C-9E3A-D041-AA51-CFA6474F5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" y="2206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4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6469" name="AutoShape 165">
              <a:extLst>
                <a:ext uri="{FF2B5EF4-FFF2-40B4-BE49-F238E27FC236}">
                  <a16:creationId xmlns:a16="http://schemas.microsoft.com/office/drawing/2014/main" id="{1F401AF2-2A3C-AE4A-8900-366FF4E41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299"/>
              <a:ext cx="96" cy="394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</p:grpSp>
      <p:sp>
        <p:nvSpPr>
          <p:cNvPr id="16423" name="Line 166">
            <a:extLst>
              <a:ext uri="{FF2B5EF4-FFF2-40B4-BE49-F238E27FC236}">
                <a16:creationId xmlns:a16="http://schemas.microsoft.com/office/drawing/2014/main" id="{F6964808-2945-8F43-9AAC-AC5D18E9C7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267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en-GB"/>
          </a:p>
        </p:txBody>
      </p:sp>
      <p:sp>
        <p:nvSpPr>
          <p:cNvPr id="16424" name="Line 167">
            <a:extLst>
              <a:ext uri="{FF2B5EF4-FFF2-40B4-BE49-F238E27FC236}">
                <a16:creationId xmlns:a16="http://schemas.microsoft.com/office/drawing/2014/main" id="{5B6C0A32-C481-8048-8CE9-E1D66A760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50292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en-GB"/>
          </a:p>
        </p:txBody>
      </p:sp>
      <p:grpSp>
        <p:nvGrpSpPr>
          <p:cNvPr id="16425" name="Group 204">
            <a:extLst>
              <a:ext uri="{FF2B5EF4-FFF2-40B4-BE49-F238E27FC236}">
                <a16:creationId xmlns:a16="http://schemas.microsoft.com/office/drawing/2014/main" id="{0FF3EC2A-8292-3C46-97E0-B7A2C3179E07}"/>
              </a:ext>
            </a:extLst>
          </p:cNvPr>
          <p:cNvGrpSpPr>
            <a:grpSpLocks/>
          </p:cNvGrpSpPr>
          <p:nvPr/>
        </p:nvGrpSpPr>
        <p:grpSpPr bwMode="auto">
          <a:xfrm>
            <a:off x="1422400" y="2081214"/>
            <a:ext cx="3606800" cy="1382713"/>
            <a:chOff x="176" y="1311"/>
            <a:chExt cx="2272" cy="871"/>
          </a:xfrm>
        </p:grpSpPr>
        <p:sp>
          <p:nvSpPr>
            <p:cNvPr id="16426" name="Text Box 35">
              <a:extLst>
                <a:ext uri="{FF2B5EF4-FFF2-40B4-BE49-F238E27FC236}">
                  <a16:creationId xmlns:a16="http://schemas.microsoft.com/office/drawing/2014/main" id="{D71A9B1B-D8E4-BE4A-8F11-E5AED31F8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2" y="1435"/>
              <a:ext cx="1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it-IT" altLang="en-US" sz="2400"/>
            </a:p>
          </p:txBody>
        </p:sp>
        <p:sp>
          <p:nvSpPr>
            <p:cNvPr id="16427" name="Line 169">
              <a:extLst>
                <a:ext uri="{FF2B5EF4-FFF2-40B4-BE49-F238E27FC236}">
                  <a16:creationId xmlns:a16="http://schemas.microsoft.com/office/drawing/2014/main" id="{C1FCCB5A-37D9-B04C-BFF3-A5382C5ABF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311"/>
              <a:ext cx="1" cy="63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28" name="Line 170">
              <a:extLst>
                <a:ext uri="{FF2B5EF4-FFF2-40B4-BE49-F238E27FC236}">
                  <a16:creationId xmlns:a16="http://schemas.microsoft.com/office/drawing/2014/main" id="{4BC4DAE7-9A38-BD4C-9908-795C63FD7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0" y="1810"/>
              <a:ext cx="22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29" name="Rectangle 171">
              <a:extLst>
                <a:ext uri="{FF2B5EF4-FFF2-40B4-BE49-F238E27FC236}">
                  <a16:creationId xmlns:a16="http://schemas.microsoft.com/office/drawing/2014/main" id="{95593DE1-7DAB-8743-B3DD-1C76B0CAA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" y="1529"/>
              <a:ext cx="1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W</a:t>
              </a:r>
              <a:endParaRPr lang="it-IT" altLang="en-US" sz="2400"/>
            </a:p>
          </p:txBody>
        </p:sp>
        <p:sp>
          <p:nvSpPr>
            <p:cNvPr id="16430" name="Rectangle 172">
              <a:extLst>
                <a:ext uri="{FF2B5EF4-FFF2-40B4-BE49-F238E27FC236}">
                  <a16:creationId xmlns:a16="http://schemas.microsoft.com/office/drawing/2014/main" id="{DB3F0352-E4AE-E345-AA79-AC26BB59B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" y="1529"/>
              <a:ext cx="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s</a:t>
              </a:r>
              <a:endParaRPr lang="it-IT" altLang="en-US" sz="2400"/>
            </a:p>
          </p:txBody>
        </p:sp>
        <p:sp>
          <p:nvSpPr>
            <p:cNvPr id="16431" name="Rectangle 173">
              <a:extLst>
                <a:ext uri="{FF2B5EF4-FFF2-40B4-BE49-F238E27FC236}">
                  <a16:creationId xmlns:a16="http://schemas.microsoft.com/office/drawing/2014/main" id="{48F48866-2F04-1B44-AD5F-A8A59FCE7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" y="1765"/>
              <a:ext cx="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s</a:t>
              </a:r>
              <a:endParaRPr lang="it-IT" altLang="en-US" sz="2400"/>
            </a:p>
          </p:txBody>
        </p:sp>
        <p:sp>
          <p:nvSpPr>
            <p:cNvPr id="16432" name="Rectangle 174">
              <a:extLst>
                <a:ext uri="{FF2B5EF4-FFF2-40B4-BE49-F238E27FC236}">
                  <a16:creationId xmlns:a16="http://schemas.microsoft.com/office/drawing/2014/main" id="{12E2115E-87A7-8C4B-8B83-26235B3C1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" y="1765"/>
              <a:ext cx="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j</a:t>
              </a:r>
              <a:endParaRPr lang="it-IT" altLang="en-US" sz="2400"/>
            </a:p>
          </p:txBody>
        </p:sp>
        <p:sp>
          <p:nvSpPr>
            <p:cNvPr id="16433" name="Rectangle 175">
              <a:extLst>
                <a:ext uri="{FF2B5EF4-FFF2-40B4-BE49-F238E27FC236}">
                  <a16:creationId xmlns:a16="http://schemas.microsoft.com/office/drawing/2014/main" id="{B7A167D2-6434-1441-A5FB-682292F3E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1949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n</a:t>
              </a:r>
              <a:endParaRPr lang="it-IT" altLang="en-US" sz="2400"/>
            </a:p>
          </p:txBody>
        </p:sp>
        <p:sp>
          <p:nvSpPr>
            <p:cNvPr id="16434" name="Rectangle 176">
              <a:extLst>
                <a:ext uri="{FF2B5EF4-FFF2-40B4-BE49-F238E27FC236}">
                  <a16:creationId xmlns:a16="http://schemas.microsoft.com/office/drawing/2014/main" id="{EF3BBF4F-97C0-AE4B-A241-052889763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1591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3</a:t>
              </a:r>
              <a:endParaRPr lang="it-IT" altLang="en-US" sz="2400"/>
            </a:p>
          </p:txBody>
        </p:sp>
        <p:sp>
          <p:nvSpPr>
            <p:cNvPr id="16435" name="Rectangle 177">
              <a:extLst>
                <a:ext uri="{FF2B5EF4-FFF2-40B4-BE49-F238E27FC236}">
                  <a16:creationId xmlns:a16="http://schemas.microsoft.com/office/drawing/2014/main" id="{96AD1F72-44AD-5B4C-ACC0-7ED4A63A4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1" y="1536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2</a:t>
              </a:r>
              <a:endParaRPr lang="it-IT" altLang="en-US" sz="2400"/>
            </a:p>
          </p:txBody>
        </p:sp>
        <p:sp>
          <p:nvSpPr>
            <p:cNvPr id="16436" name="Rectangle 178">
              <a:extLst>
                <a:ext uri="{FF2B5EF4-FFF2-40B4-BE49-F238E27FC236}">
                  <a16:creationId xmlns:a16="http://schemas.microsoft.com/office/drawing/2014/main" id="{F235E10C-5DDA-174D-B018-28ABB5C39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1" y="1776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2</a:t>
              </a:r>
              <a:endParaRPr lang="it-IT" altLang="en-US" sz="2400"/>
            </a:p>
          </p:txBody>
        </p:sp>
        <p:sp>
          <p:nvSpPr>
            <p:cNvPr id="16437" name="Rectangle 179">
              <a:extLst>
                <a:ext uri="{FF2B5EF4-FFF2-40B4-BE49-F238E27FC236}">
                  <a16:creationId xmlns:a16="http://schemas.microsoft.com/office/drawing/2014/main" id="{C489435F-1332-F44B-8DDD-021AB62D4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4" y="1392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0</a:t>
              </a:r>
              <a:endParaRPr lang="it-IT" altLang="en-US" sz="2400"/>
            </a:p>
          </p:txBody>
        </p:sp>
        <p:sp>
          <p:nvSpPr>
            <p:cNvPr id="16438" name="Rectangle 180">
              <a:extLst>
                <a:ext uri="{FF2B5EF4-FFF2-40B4-BE49-F238E27FC236}">
                  <a16:creationId xmlns:a16="http://schemas.microsoft.com/office/drawing/2014/main" id="{E3A232B2-9FCC-434C-8077-2C978A2AF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" y="1344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1</a:t>
              </a:r>
              <a:endParaRPr lang="it-IT" altLang="en-US" sz="2400"/>
            </a:p>
          </p:txBody>
        </p:sp>
        <p:sp>
          <p:nvSpPr>
            <p:cNvPr id="16439" name="Rectangle 181">
              <a:extLst>
                <a:ext uri="{FF2B5EF4-FFF2-40B4-BE49-F238E27FC236}">
                  <a16:creationId xmlns:a16="http://schemas.microsoft.com/office/drawing/2014/main" id="{231178D5-8FE8-E348-A7A4-6B436CDDA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529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(</a:t>
              </a:r>
              <a:endParaRPr lang="it-IT" altLang="en-US" sz="2400"/>
            </a:p>
          </p:txBody>
        </p:sp>
        <p:sp>
          <p:nvSpPr>
            <p:cNvPr id="16440" name="Rectangle 182">
              <a:extLst>
                <a:ext uri="{FF2B5EF4-FFF2-40B4-BE49-F238E27FC236}">
                  <a16:creationId xmlns:a16="http://schemas.microsoft.com/office/drawing/2014/main" id="{DDA5B0F7-2923-834D-8658-81B5C83D17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1529"/>
              <a:ext cx="6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)</a:t>
              </a:r>
              <a:endParaRPr lang="it-IT" altLang="en-US" sz="2400"/>
            </a:p>
          </p:txBody>
        </p:sp>
        <p:sp>
          <p:nvSpPr>
            <p:cNvPr id="16441" name="Rectangle 183">
              <a:extLst>
                <a:ext uri="{FF2B5EF4-FFF2-40B4-BE49-F238E27FC236}">
                  <a16:creationId xmlns:a16="http://schemas.microsoft.com/office/drawing/2014/main" id="{5BBFD61B-B043-C94B-8F5D-285E8BE3A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9" y="1344"/>
              <a:ext cx="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,</a:t>
              </a:r>
              <a:endParaRPr lang="it-IT" altLang="en-US" sz="2400"/>
            </a:p>
          </p:txBody>
        </p:sp>
        <p:sp>
          <p:nvSpPr>
            <p:cNvPr id="16442" name="Rectangle 185">
              <a:extLst>
                <a:ext uri="{FF2B5EF4-FFF2-40B4-BE49-F238E27FC236}">
                  <a16:creationId xmlns:a16="http://schemas.microsoft.com/office/drawing/2014/main" id="{E3670AE8-3060-A144-A192-70A12F19F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1" y="1669"/>
              <a:ext cx="4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Times" pitchFamily="2" charset="0"/>
                </a:rPr>
                <a:t>,</a:t>
              </a:r>
              <a:endParaRPr lang="it-IT" altLang="en-US" sz="2400"/>
            </a:p>
          </p:txBody>
        </p:sp>
        <p:sp>
          <p:nvSpPr>
            <p:cNvPr id="16443" name="Rectangle 186">
              <a:extLst>
                <a:ext uri="{FF2B5EF4-FFF2-40B4-BE49-F238E27FC236}">
                  <a16:creationId xmlns:a16="http://schemas.microsoft.com/office/drawing/2014/main" id="{32BD9967-5291-9D44-9F93-3D3CFDEA3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" y="1747"/>
              <a:ext cx="1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 sz="2400"/>
            </a:p>
          </p:txBody>
        </p:sp>
        <p:sp>
          <p:nvSpPr>
            <p:cNvPr id="16444" name="Rectangle 187">
              <a:extLst>
                <a:ext uri="{FF2B5EF4-FFF2-40B4-BE49-F238E27FC236}">
                  <a16:creationId xmlns:a16="http://schemas.microsoft.com/office/drawing/2014/main" id="{2EE21674-A909-AF4A-97D6-2C77FC7DC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557"/>
              <a:ext cx="1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 dirty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 sz="2400" dirty="0"/>
            </a:p>
          </p:txBody>
        </p:sp>
        <p:sp>
          <p:nvSpPr>
            <p:cNvPr id="16445" name="Rectangle 188">
              <a:extLst>
                <a:ext uri="{FF2B5EF4-FFF2-40B4-BE49-F238E27FC236}">
                  <a16:creationId xmlns:a16="http://schemas.microsoft.com/office/drawing/2014/main" id="{62172AA9-9967-344D-B19C-D033E834C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2" y="1374"/>
              <a:ext cx="1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®</a:t>
              </a:r>
              <a:endParaRPr lang="it-IT" altLang="en-US" sz="2400"/>
            </a:p>
          </p:txBody>
        </p:sp>
        <p:sp>
          <p:nvSpPr>
            <p:cNvPr id="16446" name="Rectangle 189">
              <a:extLst>
                <a:ext uri="{FF2B5EF4-FFF2-40B4-BE49-F238E27FC236}">
                  <a16:creationId xmlns:a16="http://schemas.microsoft.com/office/drawing/2014/main" id="{FACA8B57-D858-624B-AFFF-16B635F8D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4" y="1728"/>
              <a:ext cx="1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®</a:t>
              </a:r>
              <a:endParaRPr lang="it-IT" altLang="en-US" sz="2400"/>
            </a:p>
          </p:txBody>
        </p:sp>
        <p:sp>
          <p:nvSpPr>
            <p:cNvPr id="16447" name="Rectangle 190">
              <a:extLst>
                <a:ext uri="{FF2B5EF4-FFF2-40B4-BE49-F238E27FC236}">
                  <a16:creationId xmlns:a16="http://schemas.microsoft.com/office/drawing/2014/main" id="{0881A34F-32A1-5D49-ACEC-D8536C014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0" y="1728"/>
              <a:ext cx="13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¥</a:t>
              </a:r>
              <a:endParaRPr lang="it-IT" altLang="en-US" sz="2400"/>
            </a:p>
          </p:txBody>
        </p:sp>
        <p:sp>
          <p:nvSpPr>
            <p:cNvPr id="16448" name="Rectangle 197">
              <a:extLst>
                <a:ext uri="{FF2B5EF4-FFF2-40B4-BE49-F238E27FC236}">
                  <a16:creationId xmlns:a16="http://schemas.microsoft.com/office/drawing/2014/main" id="{F9E4B50E-C4B7-814A-B39C-25AC5FB91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4" y="1747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 sz="2400"/>
            </a:p>
          </p:txBody>
        </p:sp>
        <p:sp>
          <p:nvSpPr>
            <p:cNvPr id="16449" name="Rectangle 198">
              <a:extLst>
                <a:ext uri="{FF2B5EF4-FFF2-40B4-BE49-F238E27FC236}">
                  <a16:creationId xmlns:a16="http://schemas.microsoft.com/office/drawing/2014/main" id="{8FF54874-21E0-F343-AE48-730C90B83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3" y="1374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 sz="2400"/>
            </a:p>
          </p:txBody>
        </p:sp>
        <p:sp>
          <p:nvSpPr>
            <p:cNvPr id="16450" name="Rectangle 199">
              <a:extLst>
                <a:ext uri="{FF2B5EF4-FFF2-40B4-BE49-F238E27FC236}">
                  <a16:creationId xmlns:a16="http://schemas.microsoft.com/office/drawing/2014/main" id="{9FD999AE-3811-3B45-9A72-36A46C0F8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4" y="1728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 sz="2400"/>
            </a:p>
          </p:txBody>
        </p:sp>
        <p:sp>
          <p:nvSpPr>
            <p:cNvPr id="16451" name="Rectangle 200">
              <a:extLst>
                <a:ext uri="{FF2B5EF4-FFF2-40B4-BE49-F238E27FC236}">
                  <a16:creationId xmlns:a16="http://schemas.microsoft.com/office/drawing/2014/main" id="{0BAD1A78-1C67-FA49-8CCA-2317D2A5C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1590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 sz="2400"/>
            </a:p>
          </p:txBody>
        </p:sp>
        <p:sp>
          <p:nvSpPr>
            <p:cNvPr id="16452" name="Rectangle 201">
              <a:extLst>
                <a:ext uri="{FF2B5EF4-FFF2-40B4-BE49-F238E27FC236}">
                  <a16:creationId xmlns:a16="http://schemas.microsoft.com/office/drawing/2014/main" id="{312A84D7-C8BA-9742-B02C-AF51685C5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7" y="1835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 sz="2400"/>
            </a:p>
          </p:txBody>
        </p:sp>
        <p:sp>
          <p:nvSpPr>
            <p:cNvPr id="16453" name="Text Box 202">
              <a:extLst>
                <a:ext uri="{FF2B5EF4-FFF2-40B4-BE49-F238E27FC236}">
                  <a16:creationId xmlns:a16="http://schemas.microsoft.com/office/drawing/2014/main" id="{5048A442-8F2B-4A4F-B7D2-F10373CB0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7" y="1630"/>
              <a:ext cx="1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400">
                  <a:solidFill>
                    <a:schemeClr val="tx1"/>
                  </a:solidFill>
                </a:rPr>
                <a:t>-</a:t>
              </a:r>
            </a:p>
          </p:txBody>
        </p:sp>
        <p:sp>
          <p:nvSpPr>
            <p:cNvPr id="16454" name="AutoShape 203">
              <a:extLst>
                <a:ext uri="{FF2B5EF4-FFF2-40B4-BE49-F238E27FC236}">
                  <a16:creationId xmlns:a16="http://schemas.microsoft.com/office/drawing/2014/main" id="{3B7A0FDB-04B6-AB49-B20F-73007393BB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9" y="1465"/>
              <a:ext cx="117" cy="429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</p:grpSp>
    </p:spTree>
    <p:extLst>
      <p:ext uri="{BB962C8B-B14F-4D97-AF65-F5344CB8AC3E}">
        <p14:creationId xmlns:p14="http://schemas.microsoft.com/office/powerpoint/2010/main" val="8355804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5B7CD4EC-88DE-9B4D-BADC-53694D2743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131763"/>
            <a:ext cx="9296400" cy="498598"/>
          </a:xfrm>
        </p:spPr>
        <p:txBody>
          <a:bodyPr/>
          <a:lstStyle/>
          <a:p>
            <a:r>
              <a:rPr lang="it-IT" altLang="en-US" sz="2700"/>
              <a:t>Risp. Armonica Termine Trinomio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8C3FED85-4BAF-514B-9A7B-C2467AE4D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371601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800" b="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en-US" sz="2800" b="0" baseline="-25000">
                <a:solidFill>
                  <a:schemeClr val="tx1"/>
                </a:solidFill>
              </a:rPr>
              <a:t>n </a:t>
            </a:r>
            <a:r>
              <a:rPr lang="it-IT" altLang="en-US" sz="2800" b="0">
                <a:solidFill>
                  <a:schemeClr val="tx1"/>
                </a:solidFill>
              </a:rPr>
              <a:t>= 1</a:t>
            </a: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6159E640-ED7F-7245-BE17-80B0B94AB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538" y="1484313"/>
          <a:ext cx="38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MathType Equation" r:id="rId3" imgW="8775700" imgH="15798800" progId="Equation">
                  <p:embed/>
                </p:oleObj>
              </mc:Choice>
              <mc:Fallback>
                <p:oleObj name="MathType Equation" r:id="rId3" imgW="8775700" imgH="15798800" progId="Equation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6159E640-ED7F-7245-BE17-80B0B94AB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484313"/>
                        <a:ext cx="38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21">
            <a:extLst>
              <a:ext uri="{FF2B5EF4-FFF2-40B4-BE49-F238E27FC236}">
                <a16:creationId xmlns:a16="http://schemas.microsoft.com/office/drawing/2014/main" id="{C60BA572-F6B7-4040-BA73-48D628A6B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3" y="1341438"/>
          <a:ext cx="400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MathType Equation" r:id="rId5" imgW="8775700" imgH="15798800" progId="Equation">
                  <p:embed/>
                </p:oleObj>
              </mc:Choice>
              <mc:Fallback>
                <p:oleObj name="MathType Equation" r:id="rId5" imgW="8775700" imgH="15798800" progId="Equation">
                  <p:embed/>
                  <p:pic>
                    <p:nvPicPr>
                      <p:cNvPr id="17413" name="Object 121">
                        <a:extLst>
                          <a:ext uri="{FF2B5EF4-FFF2-40B4-BE49-F238E27FC236}">
                            <a16:creationId xmlns:a16="http://schemas.microsoft.com/office/drawing/2014/main" id="{C60BA572-F6B7-4040-BA73-48D628A6B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1341438"/>
                        <a:ext cx="400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245">
            <a:extLst>
              <a:ext uri="{FF2B5EF4-FFF2-40B4-BE49-F238E27FC236}">
                <a16:creationId xmlns:a16="http://schemas.microsoft.com/office/drawing/2014/main" id="{686011EA-440C-5D4C-AC1E-A7EF1A97E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685801"/>
            <a:ext cx="5227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1800">
                <a:solidFill>
                  <a:schemeClr val="accent2"/>
                </a:solidFill>
              </a:rPr>
              <a:t>     </a:t>
            </a:r>
            <a:r>
              <a:rPr lang="it-IT" altLang="en-US" sz="1800" b="0">
                <a:solidFill>
                  <a:schemeClr val="accent2"/>
                </a:solidFill>
              </a:rPr>
              <a:t>(vedi BodeDuePoli_n.vi realizzato in LabView)</a:t>
            </a:r>
            <a:endParaRPr lang="it-IT" altLang="en-US" sz="2000" b="0" u="sng">
              <a:solidFill>
                <a:schemeClr val="accent2"/>
              </a:solidFill>
            </a:endParaRPr>
          </a:p>
        </p:txBody>
      </p:sp>
      <p:grpSp>
        <p:nvGrpSpPr>
          <p:cNvPr id="17415" name="Group 253">
            <a:extLst>
              <a:ext uri="{FF2B5EF4-FFF2-40B4-BE49-F238E27FC236}">
                <a16:creationId xmlns:a16="http://schemas.microsoft.com/office/drawing/2014/main" id="{15E5B086-1640-794A-813D-18F1CC0A26CA}"/>
              </a:ext>
            </a:extLst>
          </p:cNvPr>
          <p:cNvGrpSpPr>
            <a:grpSpLocks/>
          </p:cNvGrpSpPr>
          <p:nvPr/>
        </p:nvGrpSpPr>
        <p:grpSpPr bwMode="auto">
          <a:xfrm>
            <a:off x="766762" y="2187575"/>
            <a:ext cx="10714038" cy="3905250"/>
            <a:chOff x="-237" y="1378"/>
            <a:chExt cx="6749" cy="2460"/>
          </a:xfrm>
        </p:grpSpPr>
        <p:pic>
          <p:nvPicPr>
            <p:cNvPr id="17416" name="Picture 246">
              <a:extLst>
                <a:ext uri="{FF2B5EF4-FFF2-40B4-BE49-F238E27FC236}">
                  <a16:creationId xmlns:a16="http://schemas.microsoft.com/office/drawing/2014/main" id="{EC211A9C-EB7C-3742-A47A-4E2AF8ED30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37" y="1401"/>
              <a:ext cx="3629" cy="2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7" name="Picture 247">
              <a:extLst>
                <a:ext uri="{FF2B5EF4-FFF2-40B4-BE49-F238E27FC236}">
                  <a16:creationId xmlns:a16="http://schemas.microsoft.com/office/drawing/2014/main" id="{53B34460-B6DE-D544-9E86-CE3B1C83B2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8" y="1378"/>
              <a:ext cx="3664" cy="2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18" name="Line 251">
              <a:extLst>
                <a:ext uri="{FF2B5EF4-FFF2-40B4-BE49-F238E27FC236}">
                  <a16:creationId xmlns:a16="http://schemas.microsoft.com/office/drawing/2014/main" id="{BE1DCEC9-38BF-5A45-811C-B6836A0313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7" y="2463"/>
              <a:ext cx="1407" cy="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  <p:sp>
          <p:nvSpPr>
            <p:cNvPr id="17419" name="Line 252">
              <a:extLst>
                <a:ext uri="{FF2B5EF4-FFF2-40B4-BE49-F238E27FC236}">
                  <a16:creationId xmlns:a16="http://schemas.microsoft.com/office/drawing/2014/main" id="{ACD1CCC5-345B-4344-8EA3-13F147E16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7" y="2463"/>
              <a:ext cx="693" cy="110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610384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71BA210-E7DB-D949-BDB3-0822A25B2A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131763"/>
            <a:ext cx="9296400" cy="498598"/>
          </a:xfrm>
        </p:spPr>
        <p:txBody>
          <a:bodyPr/>
          <a:lstStyle/>
          <a:p>
            <a:r>
              <a:rPr lang="it-IT" altLang="en-US" sz="2700"/>
              <a:t>Risposta al gradino del Termine Trinomio</a:t>
            </a:r>
          </a:p>
        </p:txBody>
      </p:sp>
      <p:grpSp>
        <p:nvGrpSpPr>
          <p:cNvPr id="18435" name="Group 4">
            <a:extLst>
              <a:ext uri="{FF2B5EF4-FFF2-40B4-BE49-F238E27FC236}">
                <a16:creationId xmlns:a16="http://schemas.microsoft.com/office/drawing/2014/main" id="{9A04D292-1F7C-FF44-943C-B02C08C1DBAE}"/>
              </a:ext>
            </a:extLst>
          </p:cNvPr>
          <p:cNvGrpSpPr>
            <a:grpSpLocks/>
          </p:cNvGrpSpPr>
          <p:nvPr/>
        </p:nvGrpSpPr>
        <p:grpSpPr bwMode="auto">
          <a:xfrm>
            <a:off x="1735138" y="931863"/>
            <a:ext cx="5995988" cy="5183188"/>
            <a:chOff x="368" y="1726"/>
            <a:chExt cx="3777" cy="3265"/>
          </a:xfrm>
        </p:grpSpPr>
        <p:grpSp>
          <p:nvGrpSpPr>
            <p:cNvPr id="18447" name="Group 5">
              <a:extLst>
                <a:ext uri="{FF2B5EF4-FFF2-40B4-BE49-F238E27FC236}">
                  <a16:creationId xmlns:a16="http://schemas.microsoft.com/office/drawing/2014/main" id="{5A4D3FCF-0732-604F-BE8D-415594C2BE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" y="1726"/>
              <a:ext cx="160" cy="3165"/>
              <a:chOff x="368" y="1726"/>
              <a:chExt cx="160" cy="3165"/>
            </a:xfrm>
          </p:grpSpPr>
          <p:sp>
            <p:nvSpPr>
              <p:cNvPr id="18585" name="Rectangle 6">
                <a:extLst>
                  <a:ext uri="{FF2B5EF4-FFF2-40B4-BE49-F238E27FC236}">
                    <a16:creationId xmlns:a16="http://schemas.microsoft.com/office/drawing/2014/main" id="{B6BC7802-8517-594A-AE61-CED71CC645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4775"/>
                <a:ext cx="5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0</a:t>
                </a:r>
              </a:p>
            </p:txBody>
          </p:sp>
          <p:sp>
            <p:nvSpPr>
              <p:cNvPr id="18586" name="Rectangle 7">
                <a:extLst>
                  <a:ext uri="{FF2B5EF4-FFF2-40B4-BE49-F238E27FC236}">
                    <a16:creationId xmlns:a16="http://schemas.microsoft.com/office/drawing/2014/main" id="{55F7D9B6-7604-2440-A2B8-E6B236716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" y="4339"/>
                <a:ext cx="13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0.2</a:t>
                </a:r>
              </a:p>
            </p:txBody>
          </p:sp>
          <p:sp>
            <p:nvSpPr>
              <p:cNvPr id="18587" name="Rectangle 8">
                <a:extLst>
                  <a:ext uri="{FF2B5EF4-FFF2-40B4-BE49-F238E27FC236}">
                    <a16:creationId xmlns:a16="http://schemas.microsoft.com/office/drawing/2014/main" id="{CEB1939F-4915-9544-84FF-26292D9CE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" y="3908"/>
                <a:ext cx="13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0.4</a:t>
                </a:r>
              </a:p>
            </p:txBody>
          </p:sp>
          <p:sp>
            <p:nvSpPr>
              <p:cNvPr id="18588" name="Rectangle 9">
                <a:extLst>
                  <a:ext uri="{FF2B5EF4-FFF2-40B4-BE49-F238E27FC236}">
                    <a16:creationId xmlns:a16="http://schemas.microsoft.com/office/drawing/2014/main" id="{A54DA40B-BC5D-D743-90D7-7D9BC87FC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" y="3468"/>
                <a:ext cx="13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0.6</a:t>
                </a:r>
              </a:p>
            </p:txBody>
          </p:sp>
          <p:sp>
            <p:nvSpPr>
              <p:cNvPr id="18589" name="Rectangle 10">
                <a:extLst>
                  <a:ext uri="{FF2B5EF4-FFF2-40B4-BE49-F238E27FC236}">
                    <a16:creationId xmlns:a16="http://schemas.microsoft.com/office/drawing/2014/main" id="{7FD502AB-2ADC-1A44-9039-C8DED4489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" y="3032"/>
                <a:ext cx="13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0.8</a:t>
                </a:r>
              </a:p>
            </p:txBody>
          </p:sp>
          <p:sp>
            <p:nvSpPr>
              <p:cNvPr id="18590" name="Rectangle 11">
                <a:extLst>
                  <a:ext uri="{FF2B5EF4-FFF2-40B4-BE49-F238E27FC236}">
                    <a16:creationId xmlns:a16="http://schemas.microsoft.com/office/drawing/2014/main" id="{36CDB9E4-6F36-AC47-9FFB-A30E769A1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" y="2593"/>
                <a:ext cx="5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1</a:t>
                </a:r>
              </a:p>
            </p:txBody>
          </p:sp>
          <p:sp>
            <p:nvSpPr>
              <p:cNvPr id="18591" name="Rectangle 12">
                <a:extLst>
                  <a:ext uri="{FF2B5EF4-FFF2-40B4-BE49-F238E27FC236}">
                    <a16:creationId xmlns:a16="http://schemas.microsoft.com/office/drawing/2014/main" id="{66475F66-1672-F744-83E5-F786C41FC5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" y="2164"/>
                <a:ext cx="13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1.2</a:t>
                </a:r>
              </a:p>
            </p:txBody>
          </p:sp>
          <p:sp>
            <p:nvSpPr>
              <p:cNvPr id="18592" name="Rectangle 13">
                <a:extLst>
                  <a:ext uri="{FF2B5EF4-FFF2-40B4-BE49-F238E27FC236}">
                    <a16:creationId xmlns:a16="http://schemas.microsoft.com/office/drawing/2014/main" id="{0E170F15-AF29-F840-9E5C-F41013C93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" y="1726"/>
                <a:ext cx="13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1.4</a:t>
                </a:r>
              </a:p>
            </p:txBody>
          </p:sp>
        </p:grpSp>
        <p:grpSp>
          <p:nvGrpSpPr>
            <p:cNvPr id="18448" name="Group 14">
              <a:extLst>
                <a:ext uri="{FF2B5EF4-FFF2-40B4-BE49-F238E27FC236}">
                  <a16:creationId xmlns:a16="http://schemas.microsoft.com/office/drawing/2014/main" id="{13048CCE-66A2-6C4D-9AFA-94857B8592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" y="1806"/>
              <a:ext cx="3597" cy="3185"/>
              <a:chOff x="548" y="1806"/>
              <a:chExt cx="3597" cy="3185"/>
            </a:xfrm>
          </p:grpSpPr>
          <p:grpSp>
            <p:nvGrpSpPr>
              <p:cNvPr id="18449" name="Group 15">
                <a:extLst>
                  <a:ext uri="{FF2B5EF4-FFF2-40B4-BE49-F238E27FC236}">
                    <a16:creationId xmlns:a16="http://schemas.microsoft.com/office/drawing/2014/main" id="{BA95068D-6CB6-424F-8622-9FE7F5C9A8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1" y="1806"/>
                <a:ext cx="3544" cy="3051"/>
                <a:chOff x="581" y="1806"/>
                <a:chExt cx="3544" cy="3051"/>
              </a:xfrm>
            </p:grpSpPr>
            <p:sp>
              <p:nvSpPr>
                <p:cNvPr id="18523" name="Freeform 16">
                  <a:extLst>
                    <a:ext uri="{FF2B5EF4-FFF2-40B4-BE49-F238E27FC236}">
                      <a16:creationId xmlns:a16="http://schemas.microsoft.com/office/drawing/2014/main" id="{E34F7BF7-5311-7F40-B6A2-0895C0FBDD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1806"/>
                  <a:ext cx="1" cy="3051"/>
                </a:xfrm>
                <a:custGeom>
                  <a:avLst/>
                  <a:gdLst>
                    <a:gd name="T0" fmla="*/ 0 w 1"/>
                    <a:gd name="T1" fmla="*/ 3050 h 3051"/>
                    <a:gd name="T2" fmla="*/ 0 w 1"/>
                    <a:gd name="T3" fmla="*/ 0 h 305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3051">
                      <a:moveTo>
                        <a:pt x="0" y="3050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24" name="Freeform 17">
                  <a:extLst>
                    <a:ext uri="{FF2B5EF4-FFF2-40B4-BE49-F238E27FC236}">
                      <a16:creationId xmlns:a16="http://schemas.microsoft.com/office/drawing/2014/main" id="{006FCD0F-62A1-DE47-8DFF-B778FF0EB2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93" y="1806"/>
                  <a:ext cx="1" cy="3051"/>
                </a:xfrm>
                <a:custGeom>
                  <a:avLst/>
                  <a:gdLst>
                    <a:gd name="T0" fmla="*/ 0 w 1"/>
                    <a:gd name="T1" fmla="*/ 3050 h 3051"/>
                    <a:gd name="T2" fmla="*/ 0 w 1"/>
                    <a:gd name="T3" fmla="*/ 0 h 305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3051">
                      <a:moveTo>
                        <a:pt x="0" y="3050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25" name="Freeform 18">
                  <a:extLst>
                    <a:ext uri="{FF2B5EF4-FFF2-40B4-BE49-F238E27FC236}">
                      <a16:creationId xmlns:a16="http://schemas.microsoft.com/office/drawing/2014/main" id="{493D6364-D020-6B45-8A87-C9F7D4068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806"/>
                  <a:ext cx="1" cy="3051"/>
                </a:xfrm>
                <a:custGeom>
                  <a:avLst/>
                  <a:gdLst>
                    <a:gd name="T0" fmla="*/ 0 w 1"/>
                    <a:gd name="T1" fmla="*/ 3050 h 3051"/>
                    <a:gd name="T2" fmla="*/ 0 w 1"/>
                    <a:gd name="T3" fmla="*/ 0 h 305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3051">
                      <a:moveTo>
                        <a:pt x="0" y="3050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26" name="Freeform 19">
                  <a:extLst>
                    <a:ext uri="{FF2B5EF4-FFF2-40B4-BE49-F238E27FC236}">
                      <a16:creationId xmlns:a16="http://schemas.microsoft.com/office/drawing/2014/main" id="{CB14B19D-C87D-BC4C-AE09-B47751B257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09" y="1806"/>
                  <a:ext cx="1" cy="3051"/>
                </a:xfrm>
                <a:custGeom>
                  <a:avLst/>
                  <a:gdLst>
                    <a:gd name="T0" fmla="*/ 0 w 1"/>
                    <a:gd name="T1" fmla="*/ 3050 h 3051"/>
                    <a:gd name="T2" fmla="*/ 0 w 1"/>
                    <a:gd name="T3" fmla="*/ 0 h 305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3051">
                      <a:moveTo>
                        <a:pt x="0" y="3050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27" name="Freeform 20">
                  <a:extLst>
                    <a:ext uri="{FF2B5EF4-FFF2-40B4-BE49-F238E27FC236}">
                      <a16:creationId xmlns:a16="http://schemas.microsoft.com/office/drawing/2014/main" id="{BEC325B4-2657-B442-B134-429783FF55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12" y="1806"/>
                  <a:ext cx="1" cy="3051"/>
                </a:xfrm>
                <a:custGeom>
                  <a:avLst/>
                  <a:gdLst>
                    <a:gd name="T0" fmla="*/ 0 w 1"/>
                    <a:gd name="T1" fmla="*/ 3050 h 3051"/>
                    <a:gd name="T2" fmla="*/ 0 w 1"/>
                    <a:gd name="T3" fmla="*/ 0 h 305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3051">
                      <a:moveTo>
                        <a:pt x="0" y="3050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28" name="Freeform 21">
                  <a:extLst>
                    <a:ext uri="{FF2B5EF4-FFF2-40B4-BE49-F238E27FC236}">
                      <a16:creationId xmlns:a16="http://schemas.microsoft.com/office/drawing/2014/main" id="{2ABD8368-DAB7-AF49-B547-9E5D283993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4" y="1806"/>
                  <a:ext cx="1" cy="3051"/>
                </a:xfrm>
                <a:custGeom>
                  <a:avLst/>
                  <a:gdLst>
                    <a:gd name="T0" fmla="*/ 0 w 1"/>
                    <a:gd name="T1" fmla="*/ 3050 h 3051"/>
                    <a:gd name="T2" fmla="*/ 0 w 1"/>
                    <a:gd name="T3" fmla="*/ 0 h 305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" h="3051">
                      <a:moveTo>
                        <a:pt x="0" y="3050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29" name="Freeform 22">
                  <a:extLst>
                    <a:ext uri="{FF2B5EF4-FFF2-40B4-BE49-F238E27FC236}">
                      <a16:creationId xmlns:a16="http://schemas.microsoft.com/office/drawing/2014/main" id="{63397CAA-7124-6747-B8A3-FA2D7FECF0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4856"/>
                  <a:ext cx="3544" cy="1"/>
                </a:xfrm>
                <a:custGeom>
                  <a:avLst/>
                  <a:gdLst>
                    <a:gd name="T0" fmla="*/ 0 w 3544"/>
                    <a:gd name="T1" fmla="*/ 0 h 1"/>
                    <a:gd name="T2" fmla="*/ 3543 w 3544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44" h="1">
                      <a:moveTo>
                        <a:pt x="0" y="0"/>
                      </a:move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0" name="Freeform 23">
                  <a:extLst>
                    <a:ext uri="{FF2B5EF4-FFF2-40B4-BE49-F238E27FC236}">
                      <a16:creationId xmlns:a16="http://schemas.microsoft.com/office/drawing/2014/main" id="{AC51A7CE-E24F-6740-98F9-BC8748497F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4418"/>
                  <a:ext cx="3544" cy="1"/>
                </a:xfrm>
                <a:custGeom>
                  <a:avLst/>
                  <a:gdLst>
                    <a:gd name="T0" fmla="*/ 0 w 3544"/>
                    <a:gd name="T1" fmla="*/ 0 h 1"/>
                    <a:gd name="T2" fmla="*/ 3543 w 3544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44" h="1">
                      <a:moveTo>
                        <a:pt x="0" y="0"/>
                      </a:move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1" name="Freeform 24">
                  <a:extLst>
                    <a:ext uri="{FF2B5EF4-FFF2-40B4-BE49-F238E27FC236}">
                      <a16:creationId xmlns:a16="http://schemas.microsoft.com/office/drawing/2014/main" id="{B195F633-2C5C-6D49-B788-76BE951251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3989"/>
                  <a:ext cx="3544" cy="1"/>
                </a:xfrm>
                <a:custGeom>
                  <a:avLst/>
                  <a:gdLst>
                    <a:gd name="T0" fmla="*/ 0 w 3544"/>
                    <a:gd name="T1" fmla="*/ 0 h 1"/>
                    <a:gd name="T2" fmla="*/ 3543 w 3544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44" h="1">
                      <a:moveTo>
                        <a:pt x="0" y="0"/>
                      </a:move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2" name="Freeform 25">
                  <a:extLst>
                    <a:ext uri="{FF2B5EF4-FFF2-40B4-BE49-F238E27FC236}">
                      <a16:creationId xmlns:a16="http://schemas.microsoft.com/office/drawing/2014/main" id="{846626C5-3A3C-E249-98AC-098C2399DF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3550"/>
                  <a:ext cx="3544" cy="1"/>
                </a:xfrm>
                <a:custGeom>
                  <a:avLst/>
                  <a:gdLst>
                    <a:gd name="T0" fmla="*/ 0 w 3544"/>
                    <a:gd name="T1" fmla="*/ 0 h 1"/>
                    <a:gd name="T2" fmla="*/ 3543 w 3544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44" h="1">
                      <a:moveTo>
                        <a:pt x="0" y="0"/>
                      </a:move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3" name="Freeform 26">
                  <a:extLst>
                    <a:ext uri="{FF2B5EF4-FFF2-40B4-BE49-F238E27FC236}">
                      <a16:creationId xmlns:a16="http://schemas.microsoft.com/office/drawing/2014/main" id="{FE19A4D3-01A9-7745-8179-C2EC4477F8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3112"/>
                  <a:ext cx="3544" cy="1"/>
                </a:xfrm>
                <a:custGeom>
                  <a:avLst/>
                  <a:gdLst>
                    <a:gd name="T0" fmla="*/ 0 w 3544"/>
                    <a:gd name="T1" fmla="*/ 0 h 1"/>
                    <a:gd name="T2" fmla="*/ 3543 w 3544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44" h="1">
                      <a:moveTo>
                        <a:pt x="0" y="0"/>
                      </a:move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4" name="Freeform 27">
                  <a:extLst>
                    <a:ext uri="{FF2B5EF4-FFF2-40B4-BE49-F238E27FC236}">
                      <a16:creationId xmlns:a16="http://schemas.microsoft.com/office/drawing/2014/main" id="{EAC27260-E93E-9E49-88DC-DCB8EFAB4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2674"/>
                  <a:ext cx="3544" cy="1"/>
                </a:xfrm>
                <a:custGeom>
                  <a:avLst/>
                  <a:gdLst>
                    <a:gd name="T0" fmla="*/ 0 w 3544"/>
                    <a:gd name="T1" fmla="*/ 0 h 1"/>
                    <a:gd name="T2" fmla="*/ 3543 w 3544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44" h="1">
                      <a:moveTo>
                        <a:pt x="0" y="0"/>
                      </a:move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5" name="Freeform 28">
                  <a:extLst>
                    <a:ext uri="{FF2B5EF4-FFF2-40B4-BE49-F238E27FC236}">
                      <a16:creationId xmlns:a16="http://schemas.microsoft.com/office/drawing/2014/main" id="{D09760F7-5463-9D44-B89C-EA122E7028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2245"/>
                  <a:ext cx="3544" cy="1"/>
                </a:xfrm>
                <a:custGeom>
                  <a:avLst/>
                  <a:gdLst>
                    <a:gd name="T0" fmla="*/ 0 w 3544"/>
                    <a:gd name="T1" fmla="*/ 0 h 1"/>
                    <a:gd name="T2" fmla="*/ 3543 w 3544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44" h="1">
                      <a:moveTo>
                        <a:pt x="0" y="0"/>
                      </a:move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6" name="Freeform 29">
                  <a:extLst>
                    <a:ext uri="{FF2B5EF4-FFF2-40B4-BE49-F238E27FC236}">
                      <a16:creationId xmlns:a16="http://schemas.microsoft.com/office/drawing/2014/main" id="{CFAFB84D-A54F-5648-84AD-FB5458DEC4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1806"/>
                  <a:ext cx="3544" cy="1"/>
                </a:xfrm>
                <a:custGeom>
                  <a:avLst/>
                  <a:gdLst>
                    <a:gd name="T0" fmla="*/ 0 w 3544"/>
                    <a:gd name="T1" fmla="*/ 0 h 1"/>
                    <a:gd name="T2" fmla="*/ 3543 w 3544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544" h="1">
                      <a:moveTo>
                        <a:pt x="0" y="0"/>
                      </a:move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7" name="Freeform 30">
                  <a:extLst>
                    <a:ext uri="{FF2B5EF4-FFF2-40B4-BE49-F238E27FC236}">
                      <a16:creationId xmlns:a16="http://schemas.microsoft.com/office/drawing/2014/main" id="{8B05D3F3-6513-4546-B43E-F7720155B1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1806"/>
                  <a:ext cx="3544" cy="3051"/>
                </a:xfrm>
                <a:custGeom>
                  <a:avLst/>
                  <a:gdLst>
                    <a:gd name="T0" fmla="*/ 0 w 3544"/>
                    <a:gd name="T1" fmla="*/ 3050 h 3051"/>
                    <a:gd name="T2" fmla="*/ 0 w 3544"/>
                    <a:gd name="T3" fmla="*/ 0 h 3051"/>
                    <a:gd name="T4" fmla="*/ 3543 w 3544"/>
                    <a:gd name="T5" fmla="*/ 0 h 305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544" h="3051">
                      <a:moveTo>
                        <a:pt x="0" y="3050"/>
                      </a:moveTo>
                      <a:lnTo>
                        <a:pt x="0" y="0"/>
                      </a:ln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8" name="Freeform 31">
                  <a:extLst>
                    <a:ext uri="{FF2B5EF4-FFF2-40B4-BE49-F238E27FC236}">
                      <a16:creationId xmlns:a16="http://schemas.microsoft.com/office/drawing/2014/main" id="{4373843A-C073-114A-91C0-DE735AD391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1806"/>
                  <a:ext cx="3544" cy="3051"/>
                </a:xfrm>
                <a:custGeom>
                  <a:avLst/>
                  <a:gdLst>
                    <a:gd name="T0" fmla="*/ 0 w 3544"/>
                    <a:gd name="T1" fmla="*/ 3050 h 3051"/>
                    <a:gd name="T2" fmla="*/ 0 w 3544"/>
                    <a:gd name="T3" fmla="*/ 0 h 3051"/>
                    <a:gd name="T4" fmla="*/ 3543 w 3544"/>
                    <a:gd name="T5" fmla="*/ 0 h 305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544" h="3051">
                      <a:moveTo>
                        <a:pt x="0" y="3050"/>
                      </a:moveTo>
                      <a:lnTo>
                        <a:pt x="0" y="0"/>
                      </a:ln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39" name="Freeform 32">
                  <a:extLst>
                    <a:ext uri="{FF2B5EF4-FFF2-40B4-BE49-F238E27FC236}">
                      <a16:creationId xmlns:a16="http://schemas.microsoft.com/office/drawing/2014/main" id="{D4BA4887-7887-E54C-9ED4-D19D616781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1806"/>
                  <a:ext cx="3544" cy="3051"/>
                </a:xfrm>
                <a:custGeom>
                  <a:avLst/>
                  <a:gdLst>
                    <a:gd name="T0" fmla="*/ 0 w 3544"/>
                    <a:gd name="T1" fmla="*/ 3050 h 3051"/>
                    <a:gd name="T2" fmla="*/ 0 w 3544"/>
                    <a:gd name="T3" fmla="*/ 0 h 3051"/>
                    <a:gd name="T4" fmla="*/ 3543 w 3544"/>
                    <a:gd name="T5" fmla="*/ 0 h 305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544" h="3051">
                      <a:moveTo>
                        <a:pt x="0" y="3050"/>
                      </a:moveTo>
                      <a:lnTo>
                        <a:pt x="0" y="0"/>
                      </a:lnTo>
                      <a:lnTo>
                        <a:pt x="3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folHlink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40" name="Line 33">
                  <a:extLst>
                    <a:ext uri="{FF2B5EF4-FFF2-40B4-BE49-F238E27FC236}">
                      <a16:creationId xmlns:a16="http://schemas.microsoft.com/office/drawing/2014/main" id="{57359CFB-C73C-EF46-869E-C0C1EF1285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4856"/>
                  <a:ext cx="354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41" name="Line 34">
                  <a:extLst>
                    <a:ext uri="{FF2B5EF4-FFF2-40B4-BE49-F238E27FC236}">
                      <a16:creationId xmlns:a16="http://schemas.microsoft.com/office/drawing/2014/main" id="{5F2338C3-A907-B34C-9984-21855E0048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1806"/>
                  <a:ext cx="354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42" name="Line 35">
                  <a:extLst>
                    <a:ext uri="{FF2B5EF4-FFF2-40B4-BE49-F238E27FC236}">
                      <a16:creationId xmlns:a16="http://schemas.microsoft.com/office/drawing/2014/main" id="{330678D4-1574-0042-861E-20EF8B4182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81" y="1807"/>
                  <a:ext cx="0" cy="304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43" name="Line 36">
                  <a:extLst>
                    <a:ext uri="{FF2B5EF4-FFF2-40B4-BE49-F238E27FC236}">
                      <a16:creationId xmlns:a16="http://schemas.microsoft.com/office/drawing/2014/main" id="{17C0AE19-3488-4F4B-BD3F-79BAA286AC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24" y="1807"/>
                  <a:ext cx="0" cy="304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44" name="Line 37">
                  <a:extLst>
                    <a:ext uri="{FF2B5EF4-FFF2-40B4-BE49-F238E27FC236}">
                      <a16:creationId xmlns:a16="http://schemas.microsoft.com/office/drawing/2014/main" id="{ED38B64F-08E2-E348-A7E8-28F7155E72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1" y="1806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45" name="Line 38">
                  <a:extLst>
                    <a:ext uri="{FF2B5EF4-FFF2-40B4-BE49-F238E27FC236}">
                      <a16:creationId xmlns:a16="http://schemas.microsoft.com/office/drawing/2014/main" id="{5D75C997-6CD1-B241-A82B-D15BA3C97F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4" y="4856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46" name="Line 39">
                  <a:extLst>
                    <a:ext uri="{FF2B5EF4-FFF2-40B4-BE49-F238E27FC236}">
                      <a16:creationId xmlns:a16="http://schemas.microsoft.com/office/drawing/2014/main" id="{3114E4E1-D053-F34B-8428-724A6BC029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4856"/>
                  <a:ext cx="354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47" name="Line 40">
                  <a:extLst>
                    <a:ext uri="{FF2B5EF4-FFF2-40B4-BE49-F238E27FC236}">
                      <a16:creationId xmlns:a16="http://schemas.microsoft.com/office/drawing/2014/main" id="{F614D0A2-251A-D947-894D-5D2A008B2B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81" y="1807"/>
                  <a:ext cx="0" cy="304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48" name="Line 41">
                  <a:extLst>
                    <a:ext uri="{FF2B5EF4-FFF2-40B4-BE49-F238E27FC236}">
                      <a16:creationId xmlns:a16="http://schemas.microsoft.com/office/drawing/2014/main" id="{6F7D0E23-CFB6-F944-A853-6EC9566F86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1" y="4856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49" name="Line 42">
                  <a:extLst>
                    <a:ext uri="{FF2B5EF4-FFF2-40B4-BE49-F238E27FC236}">
                      <a16:creationId xmlns:a16="http://schemas.microsoft.com/office/drawing/2014/main" id="{AC8A447D-7DC7-1A4D-8C4C-DDDA60A486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81" y="4821"/>
                  <a:ext cx="0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0" name="Line 43">
                  <a:extLst>
                    <a:ext uri="{FF2B5EF4-FFF2-40B4-BE49-F238E27FC236}">
                      <a16:creationId xmlns:a16="http://schemas.microsoft.com/office/drawing/2014/main" id="{45D86CAB-5604-5440-ACAE-6F809B305A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1" y="1807"/>
                  <a:ext cx="1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1" name="Line 44">
                  <a:extLst>
                    <a:ext uri="{FF2B5EF4-FFF2-40B4-BE49-F238E27FC236}">
                      <a16:creationId xmlns:a16="http://schemas.microsoft.com/office/drawing/2014/main" id="{BBFA29F1-0754-F94A-ABCD-D151F287EA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93" y="4821"/>
                  <a:ext cx="0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2" name="Line 45">
                  <a:extLst>
                    <a:ext uri="{FF2B5EF4-FFF2-40B4-BE49-F238E27FC236}">
                      <a16:creationId xmlns:a16="http://schemas.microsoft.com/office/drawing/2014/main" id="{7FE6651E-1886-284B-B1A2-41B35D2625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3" y="1807"/>
                  <a:ext cx="1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3" name="Line 46">
                  <a:extLst>
                    <a:ext uri="{FF2B5EF4-FFF2-40B4-BE49-F238E27FC236}">
                      <a16:creationId xmlns:a16="http://schemas.microsoft.com/office/drawing/2014/main" id="{8FEF7706-C731-BE4C-AB7D-23D125359B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97" y="4821"/>
                  <a:ext cx="1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4" name="Line 47">
                  <a:extLst>
                    <a:ext uri="{FF2B5EF4-FFF2-40B4-BE49-F238E27FC236}">
                      <a16:creationId xmlns:a16="http://schemas.microsoft.com/office/drawing/2014/main" id="{9EF620FB-0E26-4944-91FC-3B55ED892B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97" y="1807"/>
                  <a:ext cx="1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5" name="Line 48">
                  <a:extLst>
                    <a:ext uri="{FF2B5EF4-FFF2-40B4-BE49-F238E27FC236}">
                      <a16:creationId xmlns:a16="http://schemas.microsoft.com/office/drawing/2014/main" id="{1F637DF6-D270-0649-A8F4-6838C3CA27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09" y="4821"/>
                  <a:ext cx="1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6" name="Line 49">
                  <a:extLst>
                    <a:ext uri="{FF2B5EF4-FFF2-40B4-BE49-F238E27FC236}">
                      <a16:creationId xmlns:a16="http://schemas.microsoft.com/office/drawing/2014/main" id="{3ED37ACE-0C3C-E441-92C7-3EB7DCE4C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9" y="1807"/>
                  <a:ext cx="1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7" name="Line 50">
                  <a:extLst>
                    <a:ext uri="{FF2B5EF4-FFF2-40B4-BE49-F238E27FC236}">
                      <a16:creationId xmlns:a16="http://schemas.microsoft.com/office/drawing/2014/main" id="{C09EAA56-4A12-9C4E-B391-BDBCC885FE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12" y="4821"/>
                  <a:ext cx="0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8" name="Line 51">
                  <a:extLst>
                    <a:ext uri="{FF2B5EF4-FFF2-40B4-BE49-F238E27FC236}">
                      <a16:creationId xmlns:a16="http://schemas.microsoft.com/office/drawing/2014/main" id="{84376459-0544-564D-BA7C-A43114A8D5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2" y="1807"/>
                  <a:ext cx="1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59" name="Line 52">
                  <a:extLst>
                    <a:ext uri="{FF2B5EF4-FFF2-40B4-BE49-F238E27FC236}">
                      <a16:creationId xmlns:a16="http://schemas.microsoft.com/office/drawing/2014/main" id="{4CDA65D9-BCAE-744B-8247-674F601F8F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24" y="4821"/>
                  <a:ext cx="0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0" name="Line 53">
                  <a:extLst>
                    <a:ext uri="{FF2B5EF4-FFF2-40B4-BE49-F238E27FC236}">
                      <a16:creationId xmlns:a16="http://schemas.microsoft.com/office/drawing/2014/main" id="{C6FEEEAF-D030-D844-A5BF-8285FBC731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4" y="1807"/>
                  <a:ext cx="1" cy="35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1" name="Line 54">
                  <a:extLst>
                    <a:ext uri="{FF2B5EF4-FFF2-40B4-BE49-F238E27FC236}">
                      <a16:creationId xmlns:a16="http://schemas.microsoft.com/office/drawing/2014/main" id="{9EAD6897-3E21-8E46-8A8D-F91C3394CD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4856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2" name="Line 55">
                  <a:extLst>
                    <a:ext uri="{FF2B5EF4-FFF2-40B4-BE49-F238E27FC236}">
                      <a16:creationId xmlns:a16="http://schemas.microsoft.com/office/drawing/2014/main" id="{609D4FDA-C2F8-4F4F-8285-3DCE0FB378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92" y="4856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3" name="Line 56">
                  <a:extLst>
                    <a:ext uri="{FF2B5EF4-FFF2-40B4-BE49-F238E27FC236}">
                      <a16:creationId xmlns:a16="http://schemas.microsoft.com/office/drawing/2014/main" id="{940BB5AB-B098-694C-8B36-67557ABA3A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4418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4" name="Line 57">
                  <a:extLst>
                    <a:ext uri="{FF2B5EF4-FFF2-40B4-BE49-F238E27FC236}">
                      <a16:creationId xmlns:a16="http://schemas.microsoft.com/office/drawing/2014/main" id="{9011FDA3-269F-F345-880F-14184EFE77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92" y="4418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5" name="Line 58">
                  <a:extLst>
                    <a:ext uri="{FF2B5EF4-FFF2-40B4-BE49-F238E27FC236}">
                      <a16:creationId xmlns:a16="http://schemas.microsoft.com/office/drawing/2014/main" id="{074ECDEB-4957-0D43-AB3A-B946A0A8D3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3989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6" name="Line 59">
                  <a:extLst>
                    <a:ext uri="{FF2B5EF4-FFF2-40B4-BE49-F238E27FC236}">
                      <a16:creationId xmlns:a16="http://schemas.microsoft.com/office/drawing/2014/main" id="{819653F3-C90D-0D47-924D-22DAA617D3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92" y="3989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7" name="Line 60">
                  <a:extLst>
                    <a:ext uri="{FF2B5EF4-FFF2-40B4-BE49-F238E27FC236}">
                      <a16:creationId xmlns:a16="http://schemas.microsoft.com/office/drawing/2014/main" id="{61089309-9599-F840-8178-8770F73110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3550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8" name="Line 61">
                  <a:extLst>
                    <a:ext uri="{FF2B5EF4-FFF2-40B4-BE49-F238E27FC236}">
                      <a16:creationId xmlns:a16="http://schemas.microsoft.com/office/drawing/2014/main" id="{A61DF537-CD53-B249-8A03-E2E11C7A41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92" y="3550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69" name="Line 62">
                  <a:extLst>
                    <a:ext uri="{FF2B5EF4-FFF2-40B4-BE49-F238E27FC236}">
                      <a16:creationId xmlns:a16="http://schemas.microsoft.com/office/drawing/2014/main" id="{AE6F5D33-ABAF-AE4D-B9D9-C22D9A9D1C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3112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0" name="Line 63">
                  <a:extLst>
                    <a:ext uri="{FF2B5EF4-FFF2-40B4-BE49-F238E27FC236}">
                      <a16:creationId xmlns:a16="http://schemas.microsoft.com/office/drawing/2014/main" id="{BBDEF20E-4C7A-4045-B5AC-E96CFF7436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92" y="3112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1" name="Line 64">
                  <a:extLst>
                    <a:ext uri="{FF2B5EF4-FFF2-40B4-BE49-F238E27FC236}">
                      <a16:creationId xmlns:a16="http://schemas.microsoft.com/office/drawing/2014/main" id="{D96570C0-BBF7-CE42-A7ED-4100E806D6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2674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2" name="Line 65">
                  <a:extLst>
                    <a:ext uri="{FF2B5EF4-FFF2-40B4-BE49-F238E27FC236}">
                      <a16:creationId xmlns:a16="http://schemas.microsoft.com/office/drawing/2014/main" id="{5C8389E2-B00A-F243-A902-E6FAC84023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92" y="2674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3" name="Line 66">
                  <a:extLst>
                    <a:ext uri="{FF2B5EF4-FFF2-40B4-BE49-F238E27FC236}">
                      <a16:creationId xmlns:a16="http://schemas.microsoft.com/office/drawing/2014/main" id="{F5AE55E7-080C-8144-A278-0E887B8595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2245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4" name="Line 67">
                  <a:extLst>
                    <a:ext uri="{FF2B5EF4-FFF2-40B4-BE49-F238E27FC236}">
                      <a16:creationId xmlns:a16="http://schemas.microsoft.com/office/drawing/2014/main" id="{99DA854B-E65E-B647-AC5D-4FF7084C13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92" y="2245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5" name="Line 68">
                  <a:extLst>
                    <a:ext uri="{FF2B5EF4-FFF2-40B4-BE49-F238E27FC236}">
                      <a16:creationId xmlns:a16="http://schemas.microsoft.com/office/drawing/2014/main" id="{AD571A10-871B-AA44-A320-27416F744A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1806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6" name="Line 69">
                  <a:extLst>
                    <a:ext uri="{FF2B5EF4-FFF2-40B4-BE49-F238E27FC236}">
                      <a16:creationId xmlns:a16="http://schemas.microsoft.com/office/drawing/2014/main" id="{9E9AE856-1890-9644-923A-C04C418C9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92" y="1806"/>
                  <a:ext cx="3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7" name="Line 70">
                  <a:extLst>
                    <a:ext uri="{FF2B5EF4-FFF2-40B4-BE49-F238E27FC236}">
                      <a16:creationId xmlns:a16="http://schemas.microsoft.com/office/drawing/2014/main" id="{8E583731-15CF-CE4D-BD53-CED1A82626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4856"/>
                  <a:ext cx="354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8" name="Line 71">
                  <a:extLst>
                    <a:ext uri="{FF2B5EF4-FFF2-40B4-BE49-F238E27FC236}">
                      <a16:creationId xmlns:a16="http://schemas.microsoft.com/office/drawing/2014/main" id="{B16C0F6C-45CB-2D43-BF8C-2EE38ED9BC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1806"/>
                  <a:ext cx="3542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79" name="Line 72">
                  <a:extLst>
                    <a:ext uri="{FF2B5EF4-FFF2-40B4-BE49-F238E27FC236}">
                      <a16:creationId xmlns:a16="http://schemas.microsoft.com/office/drawing/2014/main" id="{0CD60E4C-56B9-984F-A4DD-1E8022ED7A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81" y="1807"/>
                  <a:ext cx="0" cy="304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80" name="Line 73">
                  <a:extLst>
                    <a:ext uri="{FF2B5EF4-FFF2-40B4-BE49-F238E27FC236}">
                      <a16:creationId xmlns:a16="http://schemas.microsoft.com/office/drawing/2014/main" id="{9A555ED8-C147-324A-98FD-22EEA89593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24" y="1807"/>
                  <a:ext cx="0" cy="3049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81" name="Line 74">
                  <a:extLst>
                    <a:ext uri="{FF2B5EF4-FFF2-40B4-BE49-F238E27FC236}">
                      <a16:creationId xmlns:a16="http://schemas.microsoft.com/office/drawing/2014/main" id="{9D1B90B9-E009-2545-B3EB-41B4CB758A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1" y="4856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82" name="Line 75">
                  <a:extLst>
                    <a:ext uri="{FF2B5EF4-FFF2-40B4-BE49-F238E27FC236}">
                      <a16:creationId xmlns:a16="http://schemas.microsoft.com/office/drawing/2014/main" id="{159BAF2C-8530-C748-970A-E016C1EC5C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4" y="1806"/>
                  <a:ext cx="1" cy="1"/>
                </a:xfrm>
                <a:prstGeom prst="line">
                  <a:avLst/>
                </a:prstGeom>
                <a:noFill/>
                <a:ln w="12700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83" name="Freeform 76">
                  <a:extLst>
                    <a:ext uri="{FF2B5EF4-FFF2-40B4-BE49-F238E27FC236}">
                      <a16:creationId xmlns:a16="http://schemas.microsoft.com/office/drawing/2014/main" id="{8472EEAF-5280-6F45-980B-1BF0EA241F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1" y="1886"/>
                  <a:ext cx="3544" cy="2971"/>
                </a:xfrm>
                <a:custGeom>
                  <a:avLst/>
                  <a:gdLst>
                    <a:gd name="T0" fmla="*/ 33 w 3544"/>
                    <a:gd name="T1" fmla="*/ 2728 h 2971"/>
                    <a:gd name="T2" fmla="*/ 106 w 3544"/>
                    <a:gd name="T3" fmla="*/ 1413 h 2971"/>
                    <a:gd name="T4" fmla="*/ 180 w 3544"/>
                    <a:gd name="T5" fmla="*/ 268 h 2971"/>
                    <a:gd name="T6" fmla="*/ 245 w 3544"/>
                    <a:gd name="T7" fmla="*/ 0 h 2971"/>
                    <a:gd name="T8" fmla="*/ 319 w 3544"/>
                    <a:gd name="T9" fmla="*/ 403 h 2971"/>
                    <a:gd name="T10" fmla="*/ 393 w 3544"/>
                    <a:gd name="T11" fmla="*/ 895 h 2971"/>
                    <a:gd name="T12" fmla="*/ 458 w 3544"/>
                    <a:gd name="T13" fmla="*/ 1091 h 2971"/>
                    <a:gd name="T14" fmla="*/ 532 w 3544"/>
                    <a:gd name="T15" fmla="*/ 993 h 2971"/>
                    <a:gd name="T16" fmla="*/ 606 w 3544"/>
                    <a:gd name="T17" fmla="*/ 796 h 2971"/>
                    <a:gd name="T18" fmla="*/ 671 w 3544"/>
                    <a:gd name="T19" fmla="*/ 689 h 2971"/>
                    <a:gd name="T20" fmla="*/ 745 w 3544"/>
                    <a:gd name="T21" fmla="*/ 698 h 2971"/>
                    <a:gd name="T22" fmla="*/ 818 w 3544"/>
                    <a:gd name="T23" fmla="*/ 769 h 2971"/>
                    <a:gd name="T24" fmla="*/ 884 w 3544"/>
                    <a:gd name="T25" fmla="*/ 823 h 2971"/>
                    <a:gd name="T26" fmla="*/ 957 w 3544"/>
                    <a:gd name="T27" fmla="*/ 832 h 2971"/>
                    <a:gd name="T28" fmla="*/ 1031 w 3544"/>
                    <a:gd name="T29" fmla="*/ 805 h 2971"/>
                    <a:gd name="T30" fmla="*/ 1096 w 3544"/>
                    <a:gd name="T31" fmla="*/ 787 h 2971"/>
                    <a:gd name="T32" fmla="*/ 1170 w 3544"/>
                    <a:gd name="T33" fmla="*/ 778 h 2971"/>
                    <a:gd name="T34" fmla="*/ 1244 w 3544"/>
                    <a:gd name="T35" fmla="*/ 778 h 2971"/>
                    <a:gd name="T36" fmla="*/ 1309 w 3544"/>
                    <a:gd name="T37" fmla="*/ 787 h 2971"/>
                    <a:gd name="T38" fmla="*/ 1383 w 3544"/>
                    <a:gd name="T39" fmla="*/ 796 h 2971"/>
                    <a:gd name="T40" fmla="*/ 1456 w 3544"/>
                    <a:gd name="T41" fmla="*/ 796 h 2971"/>
                    <a:gd name="T42" fmla="*/ 1522 w 3544"/>
                    <a:gd name="T43" fmla="*/ 796 h 2971"/>
                    <a:gd name="T44" fmla="*/ 1596 w 3544"/>
                    <a:gd name="T45" fmla="*/ 787 h 2971"/>
                    <a:gd name="T46" fmla="*/ 1669 w 3544"/>
                    <a:gd name="T47" fmla="*/ 787 h 2971"/>
                    <a:gd name="T48" fmla="*/ 1735 w 3544"/>
                    <a:gd name="T49" fmla="*/ 787 h 2971"/>
                    <a:gd name="T50" fmla="*/ 1808 w 3544"/>
                    <a:gd name="T51" fmla="*/ 787 h 2971"/>
                    <a:gd name="T52" fmla="*/ 1874 w 3544"/>
                    <a:gd name="T53" fmla="*/ 796 h 2971"/>
                    <a:gd name="T54" fmla="*/ 1947 w 3544"/>
                    <a:gd name="T55" fmla="*/ 787 h 2971"/>
                    <a:gd name="T56" fmla="*/ 2021 w 3544"/>
                    <a:gd name="T57" fmla="*/ 787 h 2971"/>
                    <a:gd name="T58" fmla="*/ 2087 w 3544"/>
                    <a:gd name="T59" fmla="*/ 787 h 2971"/>
                    <a:gd name="T60" fmla="*/ 2160 w 3544"/>
                    <a:gd name="T61" fmla="*/ 787 h 2971"/>
                    <a:gd name="T62" fmla="*/ 2234 w 3544"/>
                    <a:gd name="T63" fmla="*/ 787 h 2971"/>
                    <a:gd name="T64" fmla="*/ 2299 w 3544"/>
                    <a:gd name="T65" fmla="*/ 787 h 2971"/>
                    <a:gd name="T66" fmla="*/ 2373 w 3544"/>
                    <a:gd name="T67" fmla="*/ 787 h 2971"/>
                    <a:gd name="T68" fmla="*/ 2447 w 3544"/>
                    <a:gd name="T69" fmla="*/ 787 h 2971"/>
                    <a:gd name="T70" fmla="*/ 2512 w 3544"/>
                    <a:gd name="T71" fmla="*/ 787 h 2971"/>
                    <a:gd name="T72" fmla="*/ 2586 w 3544"/>
                    <a:gd name="T73" fmla="*/ 787 h 2971"/>
                    <a:gd name="T74" fmla="*/ 2659 w 3544"/>
                    <a:gd name="T75" fmla="*/ 787 h 2971"/>
                    <a:gd name="T76" fmla="*/ 2725 w 3544"/>
                    <a:gd name="T77" fmla="*/ 787 h 2971"/>
                    <a:gd name="T78" fmla="*/ 2798 w 3544"/>
                    <a:gd name="T79" fmla="*/ 787 h 2971"/>
                    <a:gd name="T80" fmla="*/ 2872 w 3544"/>
                    <a:gd name="T81" fmla="*/ 787 h 2971"/>
                    <a:gd name="T82" fmla="*/ 2937 w 3544"/>
                    <a:gd name="T83" fmla="*/ 787 h 2971"/>
                    <a:gd name="T84" fmla="*/ 3011 w 3544"/>
                    <a:gd name="T85" fmla="*/ 787 h 2971"/>
                    <a:gd name="T86" fmla="*/ 3085 w 3544"/>
                    <a:gd name="T87" fmla="*/ 787 h 2971"/>
                    <a:gd name="T88" fmla="*/ 3150 w 3544"/>
                    <a:gd name="T89" fmla="*/ 787 h 2971"/>
                    <a:gd name="T90" fmla="*/ 3224 w 3544"/>
                    <a:gd name="T91" fmla="*/ 787 h 2971"/>
                    <a:gd name="T92" fmla="*/ 3298 w 3544"/>
                    <a:gd name="T93" fmla="*/ 787 h 2971"/>
                    <a:gd name="T94" fmla="*/ 3363 w 3544"/>
                    <a:gd name="T95" fmla="*/ 787 h 2971"/>
                    <a:gd name="T96" fmla="*/ 3437 w 3544"/>
                    <a:gd name="T97" fmla="*/ 787 h 2971"/>
                    <a:gd name="T98" fmla="*/ 3510 w 3544"/>
                    <a:gd name="T99" fmla="*/ 787 h 297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3544" h="2971">
                      <a:moveTo>
                        <a:pt x="0" y="2970"/>
                      </a:moveTo>
                      <a:lnTo>
                        <a:pt x="33" y="2728"/>
                      </a:lnTo>
                      <a:lnTo>
                        <a:pt x="74" y="2138"/>
                      </a:lnTo>
                      <a:lnTo>
                        <a:pt x="106" y="1413"/>
                      </a:lnTo>
                      <a:lnTo>
                        <a:pt x="139" y="751"/>
                      </a:lnTo>
                      <a:lnTo>
                        <a:pt x="180" y="268"/>
                      </a:lnTo>
                      <a:lnTo>
                        <a:pt x="213" y="18"/>
                      </a:lnTo>
                      <a:lnTo>
                        <a:pt x="245" y="0"/>
                      </a:lnTo>
                      <a:lnTo>
                        <a:pt x="286" y="152"/>
                      </a:lnTo>
                      <a:lnTo>
                        <a:pt x="319" y="403"/>
                      </a:lnTo>
                      <a:lnTo>
                        <a:pt x="352" y="662"/>
                      </a:lnTo>
                      <a:lnTo>
                        <a:pt x="393" y="895"/>
                      </a:lnTo>
                      <a:lnTo>
                        <a:pt x="425" y="1038"/>
                      </a:lnTo>
                      <a:lnTo>
                        <a:pt x="458" y="1091"/>
                      </a:lnTo>
                      <a:lnTo>
                        <a:pt x="499" y="1073"/>
                      </a:lnTo>
                      <a:lnTo>
                        <a:pt x="532" y="993"/>
                      </a:lnTo>
                      <a:lnTo>
                        <a:pt x="565" y="895"/>
                      </a:lnTo>
                      <a:lnTo>
                        <a:pt x="606" y="796"/>
                      </a:lnTo>
                      <a:lnTo>
                        <a:pt x="638" y="725"/>
                      </a:lnTo>
                      <a:lnTo>
                        <a:pt x="671" y="689"/>
                      </a:lnTo>
                      <a:lnTo>
                        <a:pt x="712" y="680"/>
                      </a:lnTo>
                      <a:lnTo>
                        <a:pt x="745" y="698"/>
                      </a:lnTo>
                      <a:lnTo>
                        <a:pt x="777" y="734"/>
                      </a:lnTo>
                      <a:lnTo>
                        <a:pt x="818" y="769"/>
                      </a:lnTo>
                      <a:lnTo>
                        <a:pt x="851" y="796"/>
                      </a:lnTo>
                      <a:lnTo>
                        <a:pt x="884" y="823"/>
                      </a:lnTo>
                      <a:lnTo>
                        <a:pt x="925" y="832"/>
                      </a:lnTo>
                      <a:lnTo>
                        <a:pt x="957" y="832"/>
                      </a:lnTo>
                      <a:lnTo>
                        <a:pt x="990" y="823"/>
                      </a:lnTo>
                      <a:lnTo>
                        <a:pt x="1031" y="805"/>
                      </a:lnTo>
                      <a:lnTo>
                        <a:pt x="1064" y="796"/>
                      </a:lnTo>
                      <a:lnTo>
                        <a:pt x="1096" y="787"/>
                      </a:lnTo>
                      <a:lnTo>
                        <a:pt x="1137" y="778"/>
                      </a:lnTo>
                      <a:lnTo>
                        <a:pt x="1170" y="778"/>
                      </a:lnTo>
                      <a:lnTo>
                        <a:pt x="1203" y="778"/>
                      </a:lnTo>
                      <a:lnTo>
                        <a:pt x="1244" y="778"/>
                      </a:lnTo>
                      <a:lnTo>
                        <a:pt x="1276" y="787"/>
                      </a:lnTo>
                      <a:lnTo>
                        <a:pt x="1309" y="787"/>
                      </a:lnTo>
                      <a:lnTo>
                        <a:pt x="1350" y="796"/>
                      </a:lnTo>
                      <a:lnTo>
                        <a:pt x="1383" y="796"/>
                      </a:lnTo>
                      <a:lnTo>
                        <a:pt x="1416" y="796"/>
                      </a:lnTo>
                      <a:lnTo>
                        <a:pt x="1456" y="796"/>
                      </a:lnTo>
                      <a:lnTo>
                        <a:pt x="1489" y="796"/>
                      </a:lnTo>
                      <a:lnTo>
                        <a:pt x="1522" y="796"/>
                      </a:lnTo>
                      <a:lnTo>
                        <a:pt x="1563" y="787"/>
                      </a:lnTo>
                      <a:lnTo>
                        <a:pt x="1596" y="787"/>
                      </a:lnTo>
                      <a:lnTo>
                        <a:pt x="1628" y="787"/>
                      </a:lnTo>
                      <a:lnTo>
                        <a:pt x="1669" y="787"/>
                      </a:lnTo>
                      <a:lnTo>
                        <a:pt x="1702" y="787"/>
                      </a:lnTo>
                      <a:lnTo>
                        <a:pt x="1735" y="787"/>
                      </a:lnTo>
                      <a:lnTo>
                        <a:pt x="1776" y="787"/>
                      </a:lnTo>
                      <a:lnTo>
                        <a:pt x="1808" y="787"/>
                      </a:lnTo>
                      <a:lnTo>
                        <a:pt x="1841" y="796"/>
                      </a:lnTo>
                      <a:lnTo>
                        <a:pt x="1874" y="796"/>
                      </a:lnTo>
                      <a:lnTo>
                        <a:pt x="1915" y="796"/>
                      </a:lnTo>
                      <a:lnTo>
                        <a:pt x="1947" y="787"/>
                      </a:lnTo>
                      <a:lnTo>
                        <a:pt x="1980" y="787"/>
                      </a:lnTo>
                      <a:lnTo>
                        <a:pt x="2021" y="787"/>
                      </a:lnTo>
                      <a:lnTo>
                        <a:pt x="2054" y="787"/>
                      </a:lnTo>
                      <a:lnTo>
                        <a:pt x="2087" y="787"/>
                      </a:lnTo>
                      <a:lnTo>
                        <a:pt x="2127" y="787"/>
                      </a:lnTo>
                      <a:lnTo>
                        <a:pt x="2160" y="787"/>
                      </a:lnTo>
                      <a:lnTo>
                        <a:pt x="2193" y="787"/>
                      </a:lnTo>
                      <a:lnTo>
                        <a:pt x="2234" y="787"/>
                      </a:lnTo>
                      <a:lnTo>
                        <a:pt x="2267" y="787"/>
                      </a:lnTo>
                      <a:lnTo>
                        <a:pt x="2299" y="787"/>
                      </a:lnTo>
                      <a:lnTo>
                        <a:pt x="2340" y="787"/>
                      </a:lnTo>
                      <a:lnTo>
                        <a:pt x="2373" y="787"/>
                      </a:lnTo>
                      <a:lnTo>
                        <a:pt x="2406" y="787"/>
                      </a:lnTo>
                      <a:lnTo>
                        <a:pt x="2447" y="787"/>
                      </a:lnTo>
                      <a:lnTo>
                        <a:pt x="2479" y="787"/>
                      </a:lnTo>
                      <a:lnTo>
                        <a:pt x="2512" y="787"/>
                      </a:lnTo>
                      <a:lnTo>
                        <a:pt x="2553" y="787"/>
                      </a:lnTo>
                      <a:lnTo>
                        <a:pt x="2586" y="787"/>
                      </a:lnTo>
                      <a:lnTo>
                        <a:pt x="2618" y="787"/>
                      </a:lnTo>
                      <a:lnTo>
                        <a:pt x="2659" y="787"/>
                      </a:lnTo>
                      <a:lnTo>
                        <a:pt x="2692" y="787"/>
                      </a:lnTo>
                      <a:lnTo>
                        <a:pt x="2725" y="787"/>
                      </a:lnTo>
                      <a:lnTo>
                        <a:pt x="2766" y="787"/>
                      </a:lnTo>
                      <a:lnTo>
                        <a:pt x="2798" y="787"/>
                      </a:lnTo>
                      <a:lnTo>
                        <a:pt x="2831" y="787"/>
                      </a:lnTo>
                      <a:lnTo>
                        <a:pt x="2872" y="787"/>
                      </a:lnTo>
                      <a:lnTo>
                        <a:pt x="2905" y="787"/>
                      </a:lnTo>
                      <a:lnTo>
                        <a:pt x="2937" y="787"/>
                      </a:lnTo>
                      <a:lnTo>
                        <a:pt x="2978" y="787"/>
                      </a:lnTo>
                      <a:lnTo>
                        <a:pt x="3011" y="787"/>
                      </a:lnTo>
                      <a:lnTo>
                        <a:pt x="3044" y="787"/>
                      </a:lnTo>
                      <a:lnTo>
                        <a:pt x="3085" y="787"/>
                      </a:lnTo>
                      <a:lnTo>
                        <a:pt x="3118" y="787"/>
                      </a:lnTo>
                      <a:lnTo>
                        <a:pt x="3150" y="787"/>
                      </a:lnTo>
                      <a:lnTo>
                        <a:pt x="3191" y="787"/>
                      </a:lnTo>
                      <a:lnTo>
                        <a:pt x="3224" y="787"/>
                      </a:lnTo>
                      <a:lnTo>
                        <a:pt x="3257" y="787"/>
                      </a:lnTo>
                      <a:lnTo>
                        <a:pt x="3298" y="787"/>
                      </a:lnTo>
                      <a:lnTo>
                        <a:pt x="3330" y="787"/>
                      </a:lnTo>
                      <a:lnTo>
                        <a:pt x="3363" y="787"/>
                      </a:lnTo>
                      <a:lnTo>
                        <a:pt x="3404" y="787"/>
                      </a:lnTo>
                      <a:lnTo>
                        <a:pt x="3437" y="787"/>
                      </a:lnTo>
                      <a:lnTo>
                        <a:pt x="3469" y="787"/>
                      </a:lnTo>
                      <a:lnTo>
                        <a:pt x="3510" y="787"/>
                      </a:lnTo>
                      <a:lnTo>
                        <a:pt x="3543" y="787"/>
                      </a:lnTo>
                    </a:path>
                  </a:pathLst>
                </a:custGeom>
                <a:noFill/>
                <a:ln w="12700" cap="rnd" cmpd="sng">
                  <a:solidFill>
                    <a:srgbClr val="0F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584" name="Line 77">
                  <a:extLst>
                    <a:ext uri="{FF2B5EF4-FFF2-40B4-BE49-F238E27FC236}">
                      <a16:creationId xmlns:a16="http://schemas.microsoft.com/office/drawing/2014/main" id="{6173719A-1C17-D24A-9D63-2C4BFA97D9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2" y="2674"/>
                  <a:ext cx="3542" cy="1"/>
                </a:xfrm>
                <a:prstGeom prst="line">
                  <a:avLst/>
                </a:prstGeom>
                <a:noFill/>
                <a:ln w="12700">
                  <a:solidFill>
                    <a:srgbClr val="FF00FF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18450" name="Rectangle 78">
                <a:extLst>
                  <a:ext uri="{FF2B5EF4-FFF2-40B4-BE49-F238E27FC236}">
                    <a16:creationId xmlns:a16="http://schemas.microsoft.com/office/drawing/2014/main" id="{B568E2DB-2CF3-9C40-87AA-A5DF88F66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" y="4875"/>
                <a:ext cx="5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0</a:t>
                </a:r>
              </a:p>
            </p:txBody>
          </p:sp>
          <p:sp>
            <p:nvSpPr>
              <p:cNvPr id="18451" name="Rectangle 79">
                <a:extLst>
                  <a:ext uri="{FF2B5EF4-FFF2-40B4-BE49-F238E27FC236}">
                    <a16:creationId xmlns:a16="http://schemas.microsoft.com/office/drawing/2014/main" id="{5081A052-0B26-DA43-929F-CF114E3EB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" y="4875"/>
                <a:ext cx="5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1</a:t>
                </a:r>
              </a:p>
            </p:txBody>
          </p:sp>
          <p:sp>
            <p:nvSpPr>
              <p:cNvPr id="18452" name="Rectangle 80">
                <a:extLst>
                  <a:ext uri="{FF2B5EF4-FFF2-40B4-BE49-F238E27FC236}">
                    <a16:creationId xmlns:a16="http://schemas.microsoft.com/office/drawing/2014/main" id="{0DEDE20D-8AFD-E248-B9E1-F61EAE1D9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4875"/>
                <a:ext cx="5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2</a:t>
                </a:r>
              </a:p>
            </p:txBody>
          </p:sp>
          <p:sp>
            <p:nvSpPr>
              <p:cNvPr id="18453" name="Rectangle 81">
                <a:extLst>
                  <a:ext uri="{FF2B5EF4-FFF2-40B4-BE49-F238E27FC236}">
                    <a16:creationId xmlns:a16="http://schemas.microsoft.com/office/drawing/2014/main" id="{18F1065A-4CD3-7041-AE56-9C633FB2F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4874"/>
                <a:ext cx="5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3</a:t>
                </a:r>
              </a:p>
            </p:txBody>
          </p:sp>
          <p:sp>
            <p:nvSpPr>
              <p:cNvPr id="18454" name="Rectangle 82">
                <a:extLst>
                  <a:ext uri="{FF2B5EF4-FFF2-40B4-BE49-F238E27FC236}">
                    <a16:creationId xmlns:a16="http://schemas.microsoft.com/office/drawing/2014/main" id="{780AC03A-6588-BC42-A555-30F304671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9" y="4872"/>
                <a:ext cx="5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4</a:t>
                </a:r>
              </a:p>
            </p:txBody>
          </p:sp>
          <p:sp>
            <p:nvSpPr>
              <p:cNvPr id="18455" name="Rectangle 83">
                <a:extLst>
                  <a:ext uri="{FF2B5EF4-FFF2-40B4-BE49-F238E27FC236}">
                    <a16:creationId xmlns:a16="http://schemas.microsoft.com/office/drawing/2014/main" id="{5CDD515E-07FA-6842-A284-4AA864C9B3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1" y="4871"/>
                <a:ext cx="54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200" b="0">
                    <a:solidFill>
                      <a:srgbClr val="000000"/>
                    </a:solidFill>
                    <a:latin typeface="Helvetica" pitchFamily="2" charset="0"/>
                  </a:rPr>
                  <a:t>5</a:t>
                </a:r>
              </a:p>
            </p:txBody>
          </p:sp>
          <p:sp>
            <p:nvSpPr>
              <p:cNvPr id="18456" name="Freeform 84">
                <a:extLst>
                  <a:ext uri="{FF2B5EF4-FFF2-40B4-BE49-F238E27FC236}">
                    <a16:creationId xmlns:a16="http://schemas.microsoft.com/office/drawing/2014/main" id="{7266605C-EE34-A44D-A5C8-CD67FBABAF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2240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57" name="Freeform 85">
                <a:extLst>
                  <a:ext uri="{FF2B5EF4-FFF2-40B4-BE49-F238E27FC236}">
                    <a16:creationId xmlns:a16="http://schemas.microsoft.com/office/drawing/2014/main" id="{E9F4695E-0EEA-D541-A224-5839D80B25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3" y="2240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58" name="Freeform 86">
                <a:extLst>
                  <a:ext uri="{FF2B5EF4-FFF2-40B4-BE49-F238E27FC236}">
                    <a16:creationId xmlns:a16="http://schemas.microsoft.com/office/drawing/2014/main" id="{264B6D69-7A23-FF4A-81EC-6BF95255DC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97" y="2240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59" name="Freeform 87">
                <a:extLst>
                  <a:ext uri="{FF2B5EF4-FFF2-40B4-BE49-F238E27FC236}">
                    <a16:creationId xmlns:a16="http://schemas.microsoft.com/office/drawing/2014/main" id="{804AA86F-61BB-1647-AF57-133A2F22B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9" y="2240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0" name="Freeform 88">
                <a:extLst>
                  <a:ext uri="{FF2B5EF4-FFF2-40B4-BE49-F238E27FC236}">
                    <a16:creationId xmlns:a16="http://schemas.microsoft.com/office/drawing/2014/main" id="{4764D7C3-F893-1547-A9FB-432B1E83A2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2" y="2240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1" name="Freeform 89">
                <a:extLst>
                  <a:ext uri="{FF2B5EF4-FFF2-40B4-BE49-F238E27FC236}">
                    <a16:creationId xmlns:a16="http://schemas.microsoft.com/office/drawing/2014/main" id="{6B8FEDD4-6D02-2D4F-9950-E90312B899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4" y="2240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2" name="Freeform 90">
                <a:extLst>
                  <a:ext uri="{FF2B5EF4-FFF2-40B4-BE49-F238E27FC236}">
                    <a16:creationId xmlns:a16="http://schemas.microsoft.com/office/drawing/2014/main" id="{B45A9135-AB67-4F46-97E4-087FCDAF4A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4858"/>
                <a:ext cx="3544" cy="1"/>
              </a:xfrm>
              <a:custGeom>
                <a:avLst/>
                <a:gdLst>
                  <a:gd name="T0" fmla="*/ 0 w 3544"/>
                  <a:gd name="T1" fmla="*/ 0 h 1"/>
                  <a:gd name="T2" fmla="*/ 3543 w 3544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44" h="1">
                    <a:moveTo>
                      <a:pt x="0" y="0"/>
                    </a:moveTo>
                    <a:lnTo>
                      <a:pt x="3543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3" name="Freeform 91">
                <a:extLst>
                  <a:ext uri="{FF2B5EF4-FFF2-40B4-BE49-F238E27FC236}">
                    <a16:creationId xmlns:a16="http://schemas.microsoft.com/office/drawing/2014/main" id="{A8E66037-2259-1249-A772-D973F24E24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4421"/>
                <a:ext cx="3544" cy="1"/>
              </a:xfrm>
              <a:custGeom>
                <a:avLst/>
                <a:gdLst>
                  <a:gd name="T0" fmla="*/ 0 w 3544"/>
                  <a:gd name="T1" fmla="*/ 0 h 1"/>
                  <a:gd name="T2" fmla="*/ 3543 w 3544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44" h="1">
                    <a:moveTo>
                      <a:pt x="0" y="0"/>
                    </a:moveTo>
                    <a:lnTo>
                      <a:pt x="3543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4" name="Freeform 92">
                <a:extLst>
                  <a:ext uri="{FF2B5EF4-FFF2-40B4-BE49-F238E27FC236}">
                    <a16:creationId xmlns:a16="http://schemas.microsoft.com/office/drawing/2014/main" id="{5B714C91-6001-0949-B81E-168349558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3554"/>
                <a:ext cx="3544" cy="1"/>
              </a:xfrm>
              <a:custGeom>
                <a:avLst/>
                <a:gdLst>
                  <a:gd name="T0" fmla="*/ 0 w 3544"/>
                  <a:gd name="T1" fmla="*/ 0 h 1"/>
                  <a:gd name="T2" fmla="*/ 3543 w 3544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44" h="1">
                    <a:moveTo>
                      <a:pt x="0" y="0"/>
                    </a:moveTo>
                    <a:lnTo>
                      <a:pt x="3543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5" name="Freeform 93">
                <a:extLst>
                  <a:ext uri="{FF2B5EF4-FFF2-40B4-BE49-F238E27FC236}">
                    <a16:creationId xmlns:a16="http://schemas.microsoft.com/office/drawing/2014/main" id="{2B7553B4-5AD4-3644-BE21-721B461511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3115"/>
                <a:ext cx="3544" cy="1"/>
              </a:xfrm>
              <a:custGeom>
                <a:avLst/>
                <a:gdLst>
                  <a:gd name="T0" fmla="*/ 0 w 3544"/>
                  <a:gd name="T1" fmla="*/ 0 h 1"/>
                  <a:gd name="T2" fmla="*/ 3543 w 3544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44" h="1">
                    <a:moveTo>
                      <a:pt x="0" y="0"/>
                    </a:moveTo>
                    <a:lnTo>
                      <a:pt x="3543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6" name="Freeform 94">
                <a:extLst>
                  <a:ext uri="{FF2B5EF4-FFF2-40B4-BE49-F238E27FC236}">
                    <a16:creationId xmlns:a16="http://schemas.microsoft.com/office/drawing/2014/main" id="{A82E7A37-320C-6141-80B5-8A043B0556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2678"/>
                <a:ext cx="3544" cy="1"/>
              </a:xfrm>
              <a:custGeom>
                <a:avLst/>
                <a:gdLst>
                  <a:gd name="T0" fmla="*/ 0 w 3544"/>
                  <a:gd name="T1" fmla="*/ 0 h 1"/>
                  <a:gd name="T2" fmla="*/ 3543 w 3544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44" h="1">
                    <a:moveTo>
                      <a:pt x="0" y="0"/>
                    </a:moveTo>
                    <a:lnTo>
                      <a:pt x="3543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7" name="Freeform 95">
                <a:extLst>
                  <a:ext uri="{FF2B5EF4-FFF2-40B4-BE49-F238E27FC236}">
                    <a16:creationId xmlns:a16="http://schemas.microsoft.com/office/drawing/2014/main" id="{1A91FEA6-4DE0-C04A-8BBE-281CBDE71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2240"/>
                <a:ext cx="3544" cy="1"/>
              </a:xfrm>
              <a:custGeom>
                <a:avLst/>
                <a:gdLst>
                  <a:gd name="T0" fmla="*/ 0 w 3544"/>
                  <a:gd name="T1" fmla="*/ 0 h 1"/>
                  <a:gd name="T2" fmla="*/ 3543 w 3544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544" h="1">
                    <a:moveTo>
                      <a:pt x="0" y="0"/>
                    </a:moveTo>
                    <a:lnTo>
                      <a:pt x="3543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8" name="Line 96">
                <a:extLst>
                  <a:ext uri="{FF2B5EF4-FFF2-40B4-BE49-F238E27FC236}">
                    <a16:creationId xmlns:a16="http://schemas.microsoft.com/office/drawing/2014/main" id="{5DB8A8BC-1612-A14E-BDAF-F68C822EA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4858"/>
                <a:ext cx="3542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69" name="Line 97">
                <a:extLst>
                  <a:ext uri="{FF2B5EF4-FFF2-40B4-BE49-F238E27FC236}">
                    <a16:creationId xmlns:a16="http://schemas.microsoft.com/office/drawing/2014/main" id="{A08AAEA3-EE66-EC4B-A204-CF49C66952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" y="2240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0" name="Line 98">
                <a:extLst>
                  <a:ext uri="{FF2B5EF4-FFF2-40B4-BE49-F238E27FC236}">
                    <a16:creationId xmlns:a16="http://schemas.microsoft.com/office/drawing/2014/main" id="{588E7D5E-6986-9644-BEC9-E156A0852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4" y="2240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1" name="Line 99">
                <a:extLst>
                  <a:ext uri="{FF2B5EF4-FFF2-40B4-BE49-F238E27FC236}">
                    <a16:creationId xmlns:a16="http://schemas.microsoft.com/office/drawing/2014/main" id="{5788DC5A-F01E-D941-A220-62F32B03F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2240"/>
                <a:ext cx="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2" name="Line 100">
                <a:extLst>
                  <a:ext uri="{FF2B5EF4-FFF2-40B4-BE49-F238E27FC236}">
                    <a16:creationId xmlns:a16="http://schemas.microsoft.com/office/drawing/2014/main" id="{FCCD8A59-4A25-404F-8DCE-50E526C06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4" y="4858"/>
                <a:ext cx="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3" name="Line 101">
                <a:extLst>
                  <a:ext uri="{FF2B5EF4-FFF2-40B4-BE49-F238E27FC236}">
                    <a16:creationId xmlns:a16="http://schemas.microsoft.com/office/drawing/2014/main" id="{84AE8124-4756-8145-9F1D-76160F86C9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4858"/>
                <a:ext cx="3542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4" name="Line 102">
                <a:extLst>
                  <a:ext uri="{FF2B5EF4-FFF2-40B4-BE49-F238E27FC236}">
                    <a16:creationId xmlns:a16="http://schemas.microsoft.com/office/drawing/2014/main" id="{23124B3C-8BB4-6646-A3E3-67AF3E3EC6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" y="2240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5" name="Line 103">
                <a:extLst>
                  <a:ext uri="{FF2B5EF4-FFF2-40B4-BE49-F238E27FC236}">
                    <a16:creationId xmlns:a16="http://schemas.microsoft.com/office/drawing/2014/main" id="{7E0C066E-5AFB-5B43-8EFA-84CAE9C8B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4858"/>
                <a:ext cx="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6" name="Line 104">
                <a:extLst>
                  <a:ext uri="{FF2B5EF4-FFF2-40B4-BE49-F238E27FC236}">
                    <a16:creationId xmlns:a16="http://schemas.microsoft.com/office/drawing/2014/main" id="{74A73D53-7B54-DA4A-84EC-967A7F6F8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" y="4828"/>
                <a:ext cx="0" cy="28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7" name="Line 105">
                <a:extLst>
                  <a:ext uri="{FF2B5EF4-FFF2-40B4-BE49-F238E27FC236}">
                    <a16:creationId xmlns:a16="http://schemas.microsoft.com/office/drawing/2014/main" id="{C3858386-C033-FE48-A110-8245B2139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2241"/>
                <a:ext cx="1" cy="3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8" name="Line 106">
                <a:extLst>
                  <a:ext uri="{FF2B5EF4-FFF2-40B4-BE49-F238E27FC236}">
                    <a16:creationId xmlns:a16="http://schemas.microsoft.com/office/drawing/2014/main" id="{F2E5A9D8-804A-6F4A-9AB5-8FF28CC31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3" y="4828"/>
                <a:ext cx="0" cy="28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79" name="Line 107">
                <a:extLst>
                  <a:ext uri="{FF2B5EF4-FFF2-40B4-BE49-F238E27FC236}">
                    <a16:creationId xmlns:a16="http://schemas.microsoft.com/office/drawing/2014/main" id="{2973ADBA-797D-0B4C-BC21-6B3CD8546A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3" y="2241"/>
                <a:ext cx="1" cy="3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0" name="Line 108">
                <a:extLst>
                  <a:ext uri="{FF2B5EF4-FFF2-40B4-BE49-F238E27FC236}">
                    <a16:creationId xmlns:a16="http://schemas.microsoft.com/office/drawing/2014/main" id="{948E1879-30A8-734B-93FA-D87643A50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7" y="4828"/>
                <a:ext cx="1" cy="28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1" name="Line 109">
                <a:extLst>
                  <a:ext uri="{FF2B5EF4-FFF2-40B4-BE49-F238E27FC236}">
                    <a16:creationId xmlns:a16="http://schemas.microsoft.com/office/drawing/2014/main" id="{A1416F17-4531-FC4E-8EC2-55A4E3B49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97" y="2241"/>
                <a:ext cx="1" cy="3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2" name="Line 110">
                <a:extLst>
                  <a:ext uri="{FF2B5EF4-FFF2-40B4-BE49-F238E27FC236}">
                    <a16:creationId xmlns:a16="http://schemas.microsoft.com/office/drawing/2014/main" id="{30E06E49-69B3-C94B-8280-7AB5D4C52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9" y="4828"/>
                <a:ext cx="1" cy="28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3" name="Line 111">
                <a:extLst>
                  <a:ext uri="{FF2B5EF4-FFF2-40B4-BE49-F238E27FC236}">
                    <a16:creationId xmlns:a16="http://schemas.microsoft.com/office/drawing/2014/main" id="{FD645293-B51E-CA4E-856B-840368BAF8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9" y="2241"/>
                <a:ext cx="1" cy="3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4" name="Line 112">
                <a:extLst>
                  <a:ext uri="{FF2B5EF4-FFF2-40B4-BE49-F238E27FC236}">
                    <a16:creationId xmlns:a16="http://schemas.microsoft.com/office/drawing/2014/main" id="{F053FF25-6D45-4C4A-ACAC-2758829BE2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2" y="4828"/>
                <a:ext cx="0" cy="28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5" name="Line 113">
                <a:extLst>
                  <a:ext uri="{FF2B5EF4-FFF2-40B4-BE49-F238E27FC236}">
                    <a16:creationId xmlns:a16="http://schemas.microsoft.com/office/drawing/2014/main" id="{190DA5F0-EE45-5244-85A9-9A61A09DA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2" y="2241"/>
                <a:ext cx="1" cy="3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6" name="Line 114">
                <a:extLst>
                  <a:ext uri="{FF2B5EF4-FFF2-40B4-BE49-F238E27FC236}">
                    <a16:creationId xmlns:a16="http://schemas.microsoft.com/office/drawing/2014/main" id="{7AF8605A-2D10-484B-8123-FD235D481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4" y="4828"/>
                <a:ext cx="0" cy="28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7" name="Line 115">
                <a:extLst>
                  <a:ext uri="{FF2B5EF4-FFF2-40B4-BE49-F238E27FC236}">
                    <a16:creationId xmlns:a16="http://schemas.microsoft.com/office/drawing/2014/main" id="{12AF8D39-14B0-414E-A23C-F343677CA4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4" y="2241"/>
                <a:ext cx="1" cy="3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8" name="Line 116">
                <a:extLst>
                  <a:ext uri="{FF2B5EF4-FFF2-40B4-BE49-F238E27FC236}">
                    <a16:creationId xmlns:a16="http://schemas.microsoft.com/office/drawing/2014/main" id="{AE16D667-28B8-9E46-80F0-37E696BE62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4858"/>
                <a:ext cx="3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89" name="Line 117">
                <a:extLst>
                  <a:ext uri="{FF2B5EF4-FFF2-40B4-BE49-F238E27FC236}">
                    <a16:creationId xmlns:a16="http://schemas.microsoft.com/office/drawing/2014/main" id="{33147509-9ED9-F74D-A55B-00A650B8A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2" y="4858"/>
                <a:ext cx="32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0" name="Line 118">
                <a:extLst>
                  <a:ext uri="{FF2B5EF4-FFF2-40B4-BE49-F238E27FC236}">
                    <a16:creationId xmlns:a16="http://schemas.microsoft.com/office/drawing/2014/main" id="{F6B8E1F0-A48B-B844-92E4-5C3B13986C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4421"/>
                <a:ext cx="31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1" name="Line 119">
                <a:extLst>
                  <a:ext uri="{FF2B5EF4-FFF2-40B4-BE49-F238E27FC236}">
                    <a16:creationId xmlns:a16="http://schemas.microsoft.com/office/drawing/2014/main" id="{1403D5D1-AB92-F543-92E6-FCC0D5B6F8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2" y="4421"/>
                <a:ext cx="32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2" name="Line 120">
                <a:extLst>
                  <a:ext uri="{FF2B5EF4-FFF2-40B4-BE49-F238E27FC236}">
                    <a16:creationId xmlns:a16="http://schemas.microsoft.com/office/drawing/2014/main" id="{0AF42C35-CEEF-A84D-B87A-1FA12E4060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3983"/>
                <a:ext cx="3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3" name="Line 121">
                <a:extLst>
                  <a:ext uri="{FF2B5EF4-FFF2-40B4-BE49-F238E27FC236}">
                    <a16:creationId xmlns:a16="http://schemas.microsoft.com/office/drawing/2014/main" id="{E8D6E9AF-CE38-5944-B3DF-141EDA4DB6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2" y="3983"/>
                <a:ext cx="32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4" name="Line 122">
                <a:extLst>
                  <a:ext uri="{FF2B5EF4-FFF2-40B4-BE49-F238E27FC236}">
                    <a16:creationId xmlns:a16="http://schemas.microsoft.com/office/drawing/2014/main" id="{1DF42CBE-2CD6-7F4D-95A3-B4BFE3F220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3554"/>
                <a:ext cx="3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5" name="Line 123">
                <a:extLst>
                  <a:ext uri="{FF2B5EF4-FFF2-40B4-BE49-F238E27FC236}">
                    <a16:creationId xmlns:a16="http://schemas.microsoft.com/office/drawing/2014/main" id="{CE8CE6C0-9C18-4C40-82B2-DB070572A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2" y="3554"/>
                <a:ext cx="32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6" name="Line 124">
                <a:extLst>
                  <a:ext uri="{FF2B5EF4-FFF2-40B4-BE49-F238E27FC236}">
                    <a16:creationId xmlns:a16="http://schemas.microsoft.com/office/drawing/2014/main" id="{48D22E5F-895A-F040-B72E-2E4A18263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3115"/>
                <a:ext cx="3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7" name="Line 125">
                <a:extLst>
                  <a:ext uri="{FF2B5EF4-FFF2-40B4-BE49-F238E27FC236}">
                    <a16:creationId xmlns:a16="http://schemas.microsoft.com/office/drawing/2014/main" id="{68B6C5E2-19EA-0A47-AECB-152D34D1E7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2" y="3115"/>
                <a:ext cx="32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8" name="Line 126">
                <a:extLst>
                  <a:ext uri="{FF2B5EF4-FFF2-40B4-BE49-F238E27FC236}">
                    <a16:creationId xmlns:a16="http://schemas.microsoft.com/office/drawing/2014/main" id="{B7197E7E-19C1-5A4C-8D8E-66DF67C4F9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2678"/>
                <a:ext cx="31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499" name="Line 127">
                <a:extLst>
                  <a:ext uri="{FF2B5EF4-FFF2-40B4-BE49-F238E27FC236}">
                    <a16:creationId xmlns:a16="http://schemas.microsoft.com/office/drawing/2014/main" id="{2A1340BB-06F7-2E4B-833C-82B3D141FE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2" y="2678"/>
                <a:ext cx="32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00" name="Line 128">
                <a:extLst>
                  <a:ext uri="{FF2B5EF4-FFF2-40B4-BE49-F238E27FC236}">
                    <a16:creationId xmlns:a16="http://schemas.microsoft.com/office/drawing/2014/main" id="{C0B8956A-1DE7-BD47-BD0C-3A009D8701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2240"/>
                <a:ext cx="3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01" name="Line 129">
                <a:extLst>
                  <a:ext uri="{FF2B5EF4-FFF2-40B4-BE49-F238E27FC236}">
                    <a16:creationId xmlns:a16="http://schemas.microsoft.com/office/drawing/2014/main" id="{40C4375D-2ADD-1F40-802C-C11AE4BD1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2" y="2240"/>
                <a:ext cx="32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02" name="Line 130">
                <a:extLst>
                  <a:ext uri="{FF2B5EF4-FFF2-40B4-BE49-F238E27FC236}">
                    <a16:creationId xmlns:a16="http://schemas.microsoft.com/office/drawing/2014/main" id="{F6CE70A5-D7EB-7547-94BB-CB01268713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4858"/>
                <a:ext cx="3542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03" name="Line 131">
                <a:extLst>
                  <a:ext uri="{FF2B5EF4-FFF2-40B4-BE49-F238E27FC236}">
                    <a16:creationId xmlns:a16="http://schemas.microsoft.com/office/drawing/2014/main" id="{57560176-E0CD-EF48-8A6B-B6BE6CEA9F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" y="2240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04" name="Line 132">
                <a:extLst>
                  <a:ext uri="{FF2B5EF4-FFF2-40B4-BE49-F238E27FC236}">
                    <a16:creationId xmlns:a16="http://schemas.microsoft.com/office/drawing/2014/main" id="{9B7D8520-F4AD-4948-B3C2-B055F5B4E2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4" y="2240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05" name="Line 133">
                <a:extLst>
                  <a:ext uri="{FF2B5EF4-FFF2-40B4-BE49-F238E27FC236}">
                    <a16:creationId xmlns:a16="http://schemas.microsoft.com/office/drawing/2014/main" id="{0AB37082-4D3B-1D41-BB3F-20C148277A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1" y="4858"/>
                <a:ext cx="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06" name="Line 134">
                <a:extLst>
                  <a:ext uri="{FF2B5EF4-FFF2-40B4-BE49-F238E27FC236}">
                    <a16:creationId xmlns:a16="http://schemas.microsoft.com/office/drawing/2014/main" id="{1DD95C43-2C23-2E40-8D76-A9F24CC97B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4" y="2240"/>
                <a:ext cx="1" cy="1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07" name="Freeform 135">
                <a:extLst>
                  <a:ext uri="{FF2B5EF4-FFF2-40B4-BE49-F238E27FC236}">
                    <a16:creationId xmlns:a16="http://schemas.microsoft.com/office/drawing/2014/main" id="{34249D2D-9958-0B41-B2EA-10AEF88C01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2325"/>
                <a:ext cx="3544" cy="2533"/>
              </a:xfrm>
              <a:custGeom>
                <a:avLst/>
                <a:gdLst>
                  <a:gd name="T0" fmla="*/ 33 w 3544"/>
                  <a:gd name="T1" fmla="*/ 2302 h 2533"/>
                  <a:gd name="T2" fmla="*/ 106 w 3544"/>
                  <a:gd name="T3" fmla="*/ 1205 h 2533"/>
                  <a:gd name="T4" fmla="*/ 180 w 3544"/>
                  <a:gd name="T5" fmla="*/ 299 h 2533"/>
                  <a:gd name="T6" fmla="*/ 245 w 3544"/>
                  <a:gd name="T7" fmla="*/ 0 h 2533"/>
                  <a:gd name="T8" fmla="*/ 319 w 3544"/>
                  <a:gd name="T9" fmla="*/ 92 h 2533"/>
                  <a:gd name="T10" fmla="*/ 393 w 3544"/>
                  <a:gd name="T11" fmla="*/ 276 h 2533"/>
                  <a:gd name="T12" fmla="*/ 458 w 3544"/>
                  <a:gd name="T13" fmla="*/ 391 h 2533"/>
                  <a:gd name="T14" fmla="*/ 532 w 3544"/>
                  <a:gd name="T15" fmla="*/ 407 h 2533"/>
                  <a:gd name="T16" fmla="*/ 606 w 3544"/>
                  <a:gd name="T17" fmla="*/ 384 h 2533"/>
                  <a:gd name="T18" fmla="*/ 671 w 3544"/>
                  <a:gd name="T19" fmla="*/ 353 h 2533"/>
                  <a:gd name="T20" fmla="*/ 745 w 3544"/>
                  <a:gd name="T21" fmla="*/ 345 h 2533"/>
                  <a:gd name="T22" fmla="*/ 818 w 3544"/>
                  <a:gd name="T23" fmla="*/ 345 h 2533"/>
                  <a:gd name="T24" fmla="*/ 884 w 3544"/>
                  <a:gd name="T25" fmla="*/ 345 h 2533"/>
                  <a:gd name="T26" fmla="*/ 957 w 3544"/>
                  <a:gd name="T27" fmla="*/ 353 h 2533"/>
                  <a:gd name="T28" fmla="*/ 1031 w 3544"/>
                  <a:gd name="T29" fmla="*/ 353 h 2533"/>
                  <a:gd name="T30" fmla="*/ 1096 w 3544"/>
                  <a:gd name="T31" fmla="*/ 353 h 2533"/>
                  <a:gd name="T32" fmla="*/ 1170 w 3544"/>
                  <a:gd name="T33" fmla="*/ 353 h 2533"/>
                  <a:gd name="T34" fmla="*/ 1244 w 3544"/>
                  <a:gd name="T35" fmla="*/ 353 h 2533"/>
                  <a:gd name="T36" fmla="*/ 1309 w 3544"/>
                  <a:gd name="T37" fmla="*/ 353 h 2533"/>
                  <a:gd name="T38" fmla="*/ 1383 w 3544"/>
                  <a:gd name="T39" fmla="*/ 353 h 2533"/>
                  <a:gd name="T40" fmla="*/ 1456 w 3544"/>
                  <a:gd name="T41" fmla="*/ 353 h 2533"/>
                  <a:gd name="T42" fmla="*/ 1522 w 3544"/>
                  <a:gd name="T43" fmla="*/ 353 h 2533"/>
                  <a:gd name="T44" fmla="*/ 1596 w 3544"/>
                  <a:gd name="T45" fmla="*/ 353 h 2533"/>
                  <a:gd name="T46" fmla="*/ 1669 w 3544"/>
                  <a:gd name="T47" fmla="*/ 353 h 2533"/>
                  <a:gd name="T48" fmla="*/ 1735 w 3544"/>
                  <a:gd name="T49" fmla="*/ 353 h 2533"/>
                  <a:gd name="T50" fmla="*/ 1808 w 3544"/>
                  <a:gd name="T51" fmla="*/ 353 h 2533"/>
                  <a:gd name="T52" fmla="*/ 1874 w 3544"/>
                  <a:gd name="T53" fmla="*/ 353 h 2533"/>
                  <a:gd name="T54" fmla="*/ 1947 w 3544"/>
                  <a:gd name="T55" fmla="*/ 353 h 2533"/>
                  <a:gd name="T56" fmla="*/ 2021 w 3544"/>
                  <a:gd name="T57" fmla="*/ 353 h 2533"/>
                  <a:gd name="T58" fmla="*/ 2087 w 3544"/>
                  <a:gd name="T59" fmla="*/ 353 h 2533"/>
                  <a:gd name="T60" fmla="*/ 2160 w 3544"/>
                  <a:gd name="T61" fmla="*/ 353 h 2533"/>
                  <a:gd name="T62" fmla="*/ 2234 w 3544"/>
                  <a:gd name="T63" fmla="*/ 353 h 2533"/>
                  <a:gd name="T64" fmla="*/ 2299 w 3544"/>
                  <a:gd name="T65" fmla="*/ 353 h 2533"/>
                  <a:gd name="T66" fmla="*/ 2373 w 3544"/>
                  <a:gd name="T67" fmla="*/ 353 h 2533"/>
                  <a:gd name="T68" fmla="*/ 2447 w 3544"/>
                  <a:gd name="T69" fmla="*/ 353 h 2533"/>
                  <a:gd name="T70" fmla="*/ 2512 w 3544"/>
                  <a:gd name="T71" fmla="*/ 353 h 2533"/>
                  <a:gd name="T72" fmla="*/ 2586 w 3544"/>
                  <a:gd name="T73" fmla="*/ 353 h 2533"/>
                  <a:gd name="T74" fmla="*/ 2659 w 3544"/>
                  <a:gd name="T75" fmla="*/ 353 h 2533"/>
                  <a:gd name="T76" fmla="*/ 2725 w 3544"/>
                  <a:gd name="T77" fmla="*/ 353 h 2533"/>
                  <a:gd name="T78" fmla="*/ 2798 w 3544"/>
                  <a:gd name="T79" fmla="*/ 353 h 2533"/>
                  <a:gd name="T80" fmla="*/ 2872 w 3544"/>
                  <a:gd name="T81" fmla="*/ 353 h 2533"/>
                  <a:gd name="T82" fmla="*/ 2937 w 3544"/>
                  <a:gd name="T83" fmla="*/ 353 h 2533"/>
                  <a:gd name="T84" fmla="*/ 3011 w 3544"/>
                  <a:gd name="T85" fmla="*/ 353 h 2533"/>
                  <a:gd name="T86" fmla="*/ 3085 w 3544"/>
                  <a:gd name="T87" fmla="*/ 353 h 2533"/>
                  <a:gd name="T88" fmla="*/ 3150 w 3544"/>
                  <a:gd name="T89" fmla="*/ 353 h 2533"/>
                  <a:gd name="T90" fmla="*/ 3224 w 3544"/>
                  <a:gd name="T91" fmla="*/ 353 h 2533"/>
                  <a:gd name="T92" fmla="*/ 3298 w 3544"/>
                  <a:gd name="T93" fmla="*/ 353 h 2533"/>
                  <a:gd name="T94" fmla="*/ 3363 w 3544"/>
                  <a:gd name="T95" fmla="*/ 353 h 2533"/>
                  <a:gd name="T96" fmla="*/ 3437 w 3544"/>
                  <a:gd name="T97" fmla="*/ 353 h 2533"/>
                  <a:gd name="T98" fmla="*/ 3510 w 3544"/>
                  <a:gd name="T99" fmla="*/ 353 h 253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3544" h="2533">
                    <a:moveTo>
                      <a:pt x="0" y="2532"/>
                    </a:moveTo>
                    <a:lnTo>
                      <a:pt x="33" y="2302"/>
                    </a:lnTo>
                    <a:lnTo>
                      <a:pt x="74" y="1788"/>
                    </a:lnTo>
                    <a:lnTo>
                      <a:pt x="106" y="1205"/>
                    </a:lnTo>
                    <a:lnTo>
                      <a:pt x="139" y="683"/>
                    </a:lnTo>
                    <a:lnTo>
                      <a:pt x="180" y="299"/>
                    </a:lnTo>
                    <a:lnTo>
                      <a:pt x="213" y="77"/>
                    </a:lnTo>
                    <a:lnTo>
                      <a:pt x="245" y="0"/>
                    </a:lnTo>
                    <a:lnTo>
                      <a:pt x="286" y="15"/>
                    </a:lnTo>
                    <a:lnTo>
                      <a:pt x="319" y="92"/>
                    </a:lnTo>
                    <a:lnTo>
                      <a:pt x="352" y="192"/>
                    </a:lnTo>
                    <a:lnTo>
                      <a:pt x="393" y="276"/>
                    </a:lnTo>
                    <a:lnTo>
                      <a:pt x="425" y="345"/>
                    </a:lnTo>
                    <a:lnTo>
                      <a:pt x="458" y="391"/>
                    </a:lnTo>
                    <a:lnTo>
                      <a:pt x="499" y="407"/>
                    </a:lnTo>
                    <a:lnTo>
                      <a:pt x="532" y="407"/>
                    </a:lnTo>
                    <a:lnTo>
                      <a:pt x="565" y="399"/>
                    </a:lnTo>
                    <a:lnTo>
                      <a:pt x="606" y="384"/>
                    </a:lnTo>
                    <a:lnTo>
                      <a:pt x="638" y="368"/>
                    </a:lnTo>
                    <a:lnTo>
                      <a:pt x="671" y="353"/>
                    </a:lnTo>
                    <a:lnTo>
                      <a:pt x="712" y="345"/>
                    </a:lnTo>
                    <a:lnTo>
                      <a:pt x="745" y="345"/>
                    </a:lnTo>
                    <a:lnTo>
                      <a:pt x="777" y="345"/>
                    </a:lnTo>
                    <a:lnTo>
                      <a:pt x="818" y="345"/>
                    </a:lnTo>
                    <a:lnTo>
                      <a:pt x="851" y="345"/>
                    </a:lnTo>
                    <a:lnTo>
                      <a:pt x="884" y="345"/>
                    </a:lnTo>
                    <a:lnTo>
                      <a:pt x="925" y="353"/>
                    </a:lnTo>
                    <a:lnTo>
                      <a:pt x="957" y="353"/>
                    </a:lnTo>
                    <a:lnTo>
                      <a:pt x="990" y="353"/>
                    </a:lnTo>
                    <a:lnTo>
                      <a:pt x="1031" y="353"/>
                    </a:lnTo>
                    <a:lnTo>
                      <a:pt x="1064" y="353"/>
                    </a:lnTo>
                    <a:lnTo>
                      <a:pt x="1096" y="353"/>
                    </a:lnTo>
                    <a:lnTo>
                      <a:pt x="1137" y="353"/>
                    </a:lnTo>
                    <a:lnTo>
                      <a:pt x="1170" y="353"/>
                    </a:lnTo>
                    <a:lnTo>
                      <a:pt x="1203" y="353"/>
                    </a:lnTo>
                    <a:lnTo>
                      <a:pt x="1244" y="353"/>
                    </a:lnTo>
                    <a:lnTo>
                      <a:pt x="1276" y="353"/>
                    </a:lnTo>
                    <a:lnTo>
                      <a:pt x="1309" y="353"/>
                    </a:lnTo>
                    <a:lnTo>
                      <a:pt x="1350" y="353"/>
                    </a:lnTo>
                    <a:lnTo>
                      <a:pt x="1383" y="353"/>
                    </a:lnTo>
                    <a:lnTo>
                      <a:pt x="1416" y="353"/>
                    </a:lnTo>
                    <a:lnTo>
                      <a:pt x="1456" y="353"/>
                    </a:lnTo>
                    <a:lnTo>
                      <a:pt x="1489" y="353"/>
                    </a:lnTo>
                    <a:lnTo>
                      <a:pt x="1522" y="353"/>
                    </a:lnTo>
                    <a:lnTo>
                      <a:pt x="1563" y="353"/>
                    </a:lnTo>
                    <a:lnTo>
                      <a:pt x="1596" y="353"/>
                    </a:lnTo>
                    <a:lnTo>
                      <a:pt x="1628" y="353"/>
                    </a:lnTo>
                    <a:lnTo>
                      <a:pt x="1669" y="353"/>
                    </a:lnTo>
                    <a:lnTo>
                      <a:pt x="1702" y="353"/>
                    </a:lnTo>
                    <a:lnTo>
                      <a:pt x="1735" y="353"/>
                    </a:lnTo>
                    <a:lnTo>
                      <a:pt x="1776" y="353"/>
                    </a:lnTo>
                    <a:lnTo>
                      <a:pt x="1808" y="353"/>
                    </a:lnTo>
                    <a:lnTo>
                      <a:pt x="1841" y="353"/>
                    </a:lnTo>
                    <a:lnTo>
                      <a:pt x="1874" y="353"/>
                    </a:lnTo>
                    <a:lnTo>
                      <a:pt x="1915" y="353"/>
                    </a:lnTo>
                    <a:lnTo>
                      <a:pt x="1947" y="353"/>
                    </a:lnTo>
                    <a:lnTo>
                      <a:pt x="1980" y="353"/>
                    </a:lnTo>
                    <a:lnTo>
                      <a:pt x="2021" y="353"/>
                    </a:lnTo>
                    <a:lnTo>
                      <a:pt x="2054" y="353"/>
                    </a:lnTo>
                    <a:lnTo>
                      <a:pt x="2087" y="353"/>
                    </a:lnTo>
                    <a:lnTo>
                      <a:pt x="2127" y="353"/>
                    </a:lnTo>
                    <a:lnTo>
                      <a:pt x="2160" y="353"/>
                    </a:lnTo>
                    <a:lnTo>
                      <a:pt x="2193" y="353"/>
                    </a:lnTo>
                    <a:lnTo>
                      <a:pt x="2234" y="353"/>
                    </a:lnTo>
                    <a:lnTo>
                      <a:pt x="2267" y="353"/>
                    </a:lnTo>
                    <a:lnTo>
                      <a:pt x="2299" y="353"/>
                    </a:lnTo>
                    <a:lnTo>
                      <a:pt x="2340" y="353"/>
                    </a:lnTo>
                    <a:lnTo>
                      <a:pt x="2373" y="353"/>
                    </a:lnTo>
                    <a:lnTo>
                      <a:pt x="2406" y="353"/>
                    </a:lnTo>
                    <a:lnTo>
                      <a:pt x="2447" y="353"/>
                    </a:lnTo>
                    <a:lnTo>
                      <a:pt x="2479" y="353"/>
                    </a:lnTo>
                    <a:lnTo>
                      <a:pt x="2512" y="353"/>
                    </a:lnTo>
                    <a:lnTo>
                      <a:pt x="2553" y="353"/>
                    </a:lnTo>
                    <a:lnTo>
                      <a:pt x="2586" y="353"/>
                    </a:lnTo>
                    <a:lnTo>
                      <a:pt x="2618" y="353"/>
                    </a:lnTo>
                    <a:lnTo>
                      <a:pt x="2659" y="353"/>
                    </a:lnTo>
                    <a:lnTo>
                      <a:pt x="2692" y="353"/>
                    </a:lnTo>
                    <a:lnTo>
                      <a:pt x="2725" y="353"/>
                    </a:lnTo>
                    <a:lnTo>
                      <a:pt x="2766" y="353"/>
                    </a:lnTo>
                    <a:lnTo>
                      <a:pt x="2798" y="353"/>
                    </a:lnTo>
                    <a:lnTo>
                      <a:pt x="2831" y="353"/>
                    </a:lnTo>
                    <a:lnTo>
                      <a:pt x="2872" y="353"/>
                    </a:lnTo>
                    <a:lnTo>
                      <a:pt x="2905" y="353"/>
                    </a:lnTo>
                    <a:lnTo>
                      <a:pt x="2937" y="353"/>
                    </a:lnTo>
                    <a:lnTo>
                      <a:pt x="2978" y="353"/>
                    </a:lnTo>
                    <a:lnTo>
                      <a:pt x="3011" y="353"/>
                    </a:lnTo>
                    <a:lnTo>
                      <a:pt x="3044" y="353"/>
                    </a:lnTo>
                    <a:lnTo>
                      <a:pt x="3085" y="353"/>
                    </a:lnTo>
                    <a:lnTo>
                      <a:pt x="3118" y="353"/>
                    </a:lnTo>
                    <a:lnTo>
                      <a:pt x="3150" y="353"/>
                    </a:lnTo>
                    <a:lnTo>
                      <a:pt x="3191" y="353"/>
                    </a:lnTo>
                    <a:lnTo>
                      <a:pt x="3224" y="353"/>
                    </a:lnTo>
                    <a:lnTo>
                      <a:pt x="3257" y="353"/>
                    </a:lnTo>
                    <a:lnTo>
                      <a:pt x="3298" y="353"/>
                    </a:lnTo>
                    <a:lnTo>
                      <a:pt x="3330" y="353"/>
                    </a:lnTo>
                    <a:lnTo>
                      <a:pt x="3363" y="353"/>
                    </a:lnTo>
                    <a:lnTo>
                      <a:pt x="3404" y="353"/>
                    </a:lnTo>
                    <a:lnTo>
                      <a:pt x="3437" y="353"/>
                    </a:lnTo>
                    <a:lnTo>
                      <a:pt x="3469" y="353"/>
                    </a:lnTo>
                    <a:lnTo>
                      <a:pt x="3510" y="353"/>
                    </a:lnTo>
                    <a:lnTo>
                      <a:pt x="3543" y="353"/>
                    </a:lnTo>
                  </a:path>
                </a:pathLst>
              </a:custGeom>
              <a:noFill/>
              <a:ln w="12700" cap="rnd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08" name="Line 136">
                <a:extLst>
                  <a:ext uri="{FF2B5EF4-FFF2-40B4-BE49-F238E27FC236}">
                    <a16:creationId xmlns:a16="http://schemas.microsoft.com/office/drawing/2014/main" id="{E58507ED-268E-6A4B-984C-6A58E87536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2678"/>
                <a:ext cx="3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09" name="Freeform 137">
                <a:extLst>
                  <a:ext uri="{FF2B5EF4-FFF2-40B4-BE49-F238E27FC236}">
                    <a16:creationId xmlns:a16="http://schemas.microsoft.com/office/drawing/2014/main" id="{F99540E4-FE7C-1641-8133-8AC8B6ACCB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2231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10" name="Freeform 138">
                <a:extLst>
                  <a:ext uri="{FF2B5EF4-FFF2-40B4-BE49-F238E27FC236}">
                    <a16:creationId xmlns:a16="http://schemas.microsoft.com/office/drawing/2014/main" id="{9BDA3A42-3E51-CD48-8BC3-B268FCA8E1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3" y="2231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11" name="Freeform 139">
                <a:extLst>
                  <a:ext uri="{FF2B5EF4-FFF2-40B4-BE49-F238E27FC236}">
                    <a16:creationId xmlns:a16="http://schemas.microsoft.com/office/drawing/2014/main" id="{12254392-B445-B04B-A1F0-7F5516679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97" y="2231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12" name="Freeform 140">
                <a:extLst>
                  <a:ext uri="{FF2B5EF4-FFF2-40B4-BE49-F238E27FC236}">
                    <a16:creationId xmlns:a16="http://schemas.microsoft.com/office/drawing/2014/main" id="{C1163243-C3C3-8D42-B2BA-57C46770D9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9" y="2231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13" name="Freeform 141">
                <a:extLst>
                  <a:ext uri="{FF2B5EF4-FFF2-40B4-BE49-F238E27FC236}">
                    <a16:creationId xmlns:a16="http://schemas.microsoft.com/office/drawing/2014/main" id="{DEF8EDDF-8B23-6448-99CE-19BE7B15D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2" y="2231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14" name="Freeform 142">
                <a:extLst>
                  <a:ext uri="{FF2B5EF4-FFF2-40B4-BE49-F238E27FC236}">
                    <a16:creationId xmlns:a16="http://schemas.microsoft.com/office/drawing/2014/main" id="{65375871-6FB7-6947-88B6-9CDB739006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4" y="2231"/>
                <a:ext cx="1" cy="2618"/>
              </a:xfrm>
              <a:custGeom>
                <a:avLst/>
                <a:gdLst>
                  <a:gd name="T0" fmla="*/ 0 w 1"/>
                  <a:gd name="T1" fmla="*/ 2617 h 2618"/>
                  <a:gd name="T2" fmla="*/ 0 w 1"/>
                  <a:gd name="T3" fmla="*/ 0 h 26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618">
                    <a:moveTo>
                      <a:pt x="0" y="261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chemeClr val="fol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515" name="Line 143">
                <a:extLst>
                  <a:ext uri="{FF2B5EF4-FFF2-40B4-BE49-F238E27FC236}">
                    <a16:creationId xmlns:a16="http://schemas.microsoft.com/office/drawing/2014/main" id="{A3520606-F011-414C-8CA8-7C6B099498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" y="2231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16" name="Line 144">
                <a:extLst>
                  <a:ext uri="{FF2B5EF4-FFF2-40B4-BE49-F238E27FC236}">
                    <a16:creationId xmlns:a16="http://schemas.microsoft.com/office/drawing/2014/main" id="{000A8A64-52AA-764F-B46B-291D85800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4" y="2231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17" name="Line 145">
                <a:extLst>
                  <a:ext uri="{FF2B5EF4-FFF2-40B4-BE49-F238E27FC236}">
                    <a16:creationId xmlns:a16="http://schemas.microsoft.com/office/drawing/2014/main" id="{77A34026-3901-C64A-842B-8BB602F95B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" y="2231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18" name="Line 146">
                <a:extLst>
                  <a:ext uri="{FF2B5EF4-FFF2-40B4-BE49-F238E27FC236}">
                    <a16:creationId xmlns:a16="http://schemas.microsoft.com/office/drawing/2014/main" id="{908D768C-DD17-5249-A364-6EB49C5429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2" y="2669"/>
                <a:ext cx="31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19" name="Line 147">
                <a:extLst>
                  <a:ext uri="{FF2B5EF4-FFF2-40B4-BE49-F238E27FC236}">
                    <a16:creationId xmlns:a16="http://schemas.microsoft.com/office/drawing/2014/main" id="{49BEC181-D9EF-624C-BD95-B5ACAA7B4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2" y="2669"/>
                <a:ext cx="32" cy="0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20" name="Line 148">
                <a:extLst>
                  <a:ext uri="{FF2B5EF4-FFF2-40B4-BE49-F238E27FC236}">
                    <a16:creationId xmlns:a16="http://schemas.microsoft.com/office/drawing/2014/main" id="{6634925E-398A-164C-A04E-8C64A1C86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1" y="2231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21" name="Line 149">
                <a:extLst>
                  <a:ext uri="{FF2B5EF4-FFF2-40B4-BE49-F238E27FC236}">
                    <a16:creationId xmlns:a16="http://schemas.microsoft.com/office/drawing/2014/main" id="{C299D3BE-EE09-694C-B51F-F3E005014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4" y="2231"/>
                <a:ext cx="0" cy="2616"/>
              </a:xfrm>
              <a:prstGeom prst="line">
                <a:avLst/>
              </a:prstGeom>
              <a:noFill/>
              <a:ln w="1270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522" name="Freeform 150">
                <a:extLst>
                  <a:ext uri="{FF2B5EF4-FFF2-40B4-BE49-F238E27FC236}">
                    <a16:creationId xmlns:a16="http://schemas.microsoft.com/office/drawing/2014/main" id="{AF0B3979-049E-784E-A199-7BFB0BDF35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" y="2669"/>
                <a:ext cx="3544" cy="2180"/>
              </a:xfrm>
              <a:custGeom>
                <a:avLst/>
                <a:gdLst>
                  <a:gd name="T0" fmla="*/ 33 w 3544"/>
                  <a:gd name="T1" fmla="*/ 1980 h 2180"/>
                  <a:gd name="T2" fmla="*/ 106 w 3544"/>
                  <a:gd name="T3" fmla="*/ 1212 h 2180"/>
                  <a:gd name="T4" fmla="*/ 180 w 3544"/>
                  <a:gd name="T5" fmla="*/ 621 h 2180"/>
                  <a:gd name="T6" fmla="*/ 245 w 3544"/>
                  <a:gd name="T7" fmla="*/ 292 h 2180"/>
                  <a:gd name="T8" fmla="*/ 319 w 3544"/>
                  <a:gd name="T9" fmla="*/ 130 h 2180"/>
                  <a:gd name="T10" fmla="*/ 393 w 3544"/>
                  <a:gd name="T11" fmla="*/ 54 h 2180"/>
                  <a:gd name="T12" fmla="*/ 458 w 3544"/>
                  <a:gd name="T13" fmla="*/ 23 h 2180"/>
                  <a:gd name="T14" fmla="*/ 532 w 3544"/>
                  <a:gd name="T15" fmla="*/ 8 h 2180"/>
                  <a:gd name="T16" fmla="*/ 606 w 3544"/>
                  <a:gd name="T17" fmla="*/ 0 h 2180"/>
                  <a:gd name="T18" fmla="*/ 671 w 3544"/>
                  <a:gd name="T19" fmla="*/ 0 h 2180"/>
                  <a:gd name="T20" fmla="*/ 745 w 3544"/>
                  <a:gd name="T21" fmla="*/ 0 h 2180"/>
                  <a:gd name="T22" fmla="*/ 818 w 3544"/>
                  <a:gd name="T23" fmla="*/ 0 h 2180"/>
                  <a:gd name="T24" fmla="*/ 884 w 3544"/>
                  <a:gd name="T25" fmla="*/ 0 h 2180"/>
                  <a:gd name="T26" fmla="*/ 957 w 3544"/>
                  <a:gd name="T27" fmla="*/ 0 h 2180"/>
                  <a:gd name="T28" fmla="*/ 1031 w 3544"/>
                  <a:gd name="T29" fmla="*/ 0 h 2180"/>
                  <a:gd name="T30" fmla="*/ 1096 w 3544"/>
                  <a:gd name="T31" fmla="*/ 0 h 2180"/>
                  <a:gd name="T32" fmla="*/ 1170 w 3544"/>
                  <a:gd name="T33" fmla="*/ 0 h 2180"/>
                  <a:gd name="T34" fmla="*/ 1244 w 3544"/>
                  <a:gd name="T35" fmla="*/ 0 h 2180"/>
                  <a:gd name="T36" fmla="*/ 1309 w 3544"/>
                  <a:gd name="T37" fmla="*/ 0 h 2180"/>
                  <a:gd name="T38" fmla="*/ 1383 w 3544"/>
                  <a:gd name="T39" fmla="*/ 0 h 2180"/>
                  <a:gd name="T40" fmla="*/ 1456 w 3544"/>
                  <a:gd name="T41" fmla="*/ 0 h 2180"/>
                  <a:gd name="T42" fmla="*/ 1522 w 3544"/>
                  <a:gd name="T43" fmla="*/ 0 h 2180"/>
                  <a:gd name="T44" fmla="*/ 1596 w 3544"/>
                  <a:gd name="T45" fmla="*/ 0 h 2180"/>
                  <a:gd name="T46" fmla="*/ 1669 w 3544"/>
                  <a:gd name="T47" fmla="*/ 0 h 2180"/>
                  <a:gd name="T48" fmla="*/ 1735 w 3544"/>
                  <a:gd name="T49" fmla="*/ 0 h 2180"/>
                  <a:gd name="T50" fmla="*/ 1808 w 3544"/>
                  <a:gd name="T51" fmla="*/ 0 h 2180"/>
                  <a:gd name="T52" fmla="*/ 1874 w 3544"/>
                  <a:gd name="T53" fmla="*/ 0 h 2180"/>
                  <a:gd name="T54" fmla="*/ 1947 w 3544"/>
                  <a:gd name="T55" fmla="*/ 0 h 2180"/>
                  <a:gd name="T56" fmla="*/ 2021 w 3544"/>
                  <a:gd name="T57" fmla="*/ 0 h 2180"/>
                  <a:gd name="T58" fmla="*/ 2087 w 3544"/>
                  <a:gd name="T59" fmla="*/ 0 h 2180"/>
                  <a:gd name="T60" fmla="*/ 2160 w 3544"/>
                  <a:gd name="T61" fmla="*/ 0 h 2180"/>
                  <a:gd name="T62" fmla="*/ 2234 w 3544"/>
                  <a:gd name="T63" fmla="*/ 0 h 2180"/>
                  <a:gd name="T64" fmla="*/ 2299 w 3544"/>
                  <a:gd name="T65" fmla="*/ 0 h 2180"/>
                  <a:gd name="T66" fmla="*/ 2373 w 3544"/>
                  <a:gd name="T67" fmla="*/ 0 h 2180"/>
                  <a:gd name="T68" fmla="*/ 2447 w 3544"/>
                  <a:gd name="T69" fmla="*/ 0 h 2180"/>
                  <a:gd name="T70" fmla="*/ 2512 w 3544"/>
                  <a:gd name="T71" fmla="*/ 0 h 2180"/>
                  <a:gd name="T72" fmla="*/ 2586 w 3544"/>
                  <a:gd name="T73" fmla="*/ 0 h 2180"/>
                  <a:gd name="T74" fmla="*/ 2659 w 3544"/>
                  <a:gd name="T75" fmla="*/ 0 h 2180"/>
                  <a:gd name="T76" fmla="*/ 2725 w 3544"/>
                  <a:gd name="T77" fmla="*/ 0 h 2180"/>
                  <a:gd name="T78" fmla="*/ 2798 w 3544"/>
                  <a:gd name="T79" fmla="*/ 0 h 2180"/>
                  <a:gd name="T80" fmla="*/ 2872 w 3544"/>
                  <a:gd name="T81" fmla="*/ 0 h 2180"/>
                  <a:gd name="T82" fmla="*/ 2937 w 3544"/>
                  <a:gd name="T83" fmla="*/ 0 h 2180"/>
                  <a:gd name="T84" fmla="*/ 3011 w 3544"/>
                  <a:gd name="T85" fmla="*/ 0 h 2180"/>
                  <a:gd name="T86" fmla="*/ 3085 w 3544"/>
                  <a:gd name="T87" fmla="*/ 0 h 2180"/>
                  <a:gd name="T88" fmla="*/ 3150 w 3544"/>
                  <a:gd name="T89" fmla="*/ 0 h 2180"/>
                  <a:gd name="T90" fmla="*/ 3224 w 3544"/>
                  <a:gd name="T91" fmla="*/ 0 h 2180"/>
                  <a:gd name="T92" fmla="*/ 3298 w 3544"/>
                  <a:gd name="T93" fmla="*/ 0 h 2180"/>
                  <a:gd name="T94" fmla="*/ 3363 w 3544"/>
                  <a:gd name="T95" fmla="*/ 0 h 2180"/>
                  <a:gd name="T96" fmla="*/ 3437 w 3544"/>
                  <a:gd name="T97" fmla="*/ 0 h 2180"/>
                  <a:gd name="T98" fmla="*/ 3510 w 3544"/>
                  <a:gd name="T99" fmla="*/ 0 h 218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3544" h="2180">
                    <a:moveTo>
                      <a:pt x="0" y="2179"/>
                    </a:moveTo>
                    <a:lnTo>
                      <a:pt x="33" y="1980"/>
                    </a:lnTo>
                    <a:lnTo>
                      <a:pt x="74" y="1604"/>
                    </a:lnTo>
                    <a:lnTo>
                      <a:pt x="106" y="1212"/>
                    </a:lnTo>
                    <a:lnTo>
                      <a:pt x="139" y="882"/>
                    </a:lnTo>
                    <a:lnTo>
                      <a:pt x="180" y="621"/>
                    </a:lnTo>
                    <a:lnTo>
                      <a:pt x="213" y="430"/>
                    </a:lnTo>
                    <a:lnTo>
                      <a:pt x="245" y="292"/>
                    </a:lnTo>
                    <a:lnTo>
                      <a:pt x="286" y="199"/>
                    </a:lnTo>
                    <a:lnTo>
                      <a:pt x="319" y="130"/>
                    </a:lnTo>
                    <a:lnTo>
                      <a:pt x="352" y="84"/>
                    </a:lnTo>
                    <a:lnTo>
                      <a:pt x="393" y="54"/>
                    </a:lnTo>
                    <a:lnTo>
                      <a:pt x="425" y="38"/>
                    </a:lnTo>
                    <a:lnTo>
                      <a:pt x="458" y="23"/>
                    </a:lnTo>
                    <a:lnTo>
                      <a:pt x="499" y="15"/>
                    </a:lnTo>
                    <a:lnTo>
                      <a:pt x="532" y="8"/>
                    </a:lnTo>
                    <a:lnTo>
                      <a:pt x="565" y="8"/>
                    </a:lnTo>
                    <a:lnTo>
                      <a:pt x="606" y="0"/>
                    </a:lnTo>
                    <a:lnTo>
                      <a:pt x="638" y="0"/>
                    </a:lnTo>
                    <a:lnTo>
                      <a:pt x="671" y="0"/>
                    </a:lnTo>
                    <a:lnTo>
                      <a:pt x="712" y="0"/>
                    </a:lnTo>
                    <a:lnTo>
                      <a:pt x="745" y="0"/>
                    </a:lnTo>
                    <a:lnTo>
                      <a:pt x="777" y="0"/>
                    </a:lnTo>
                    <a:lnTo>
                      <a:pt x="818" y="0"/>
                    </a:lnTo>
                    <a:lnTo>
                      <a:pt x="851" y="0"/>
                    </a:lnTo>
                    <a:lnTo>
                      <a:pt x="884" y="0"/>
                    </a:lnTo>
                    <a:lnTo>
                      <a:pt x="925" y="0"/>
                    </a:lnTo>
                    <a:lnTo>
                      <a:pt x="957" y="0"/>
                    </a:lnTo>
                    <a:lnTo>
                      <a:pt x="990" y="0"/>
                    </a:lnTo>
                    <a:lnTo>
                      <a:pt x="1031" y="0"/>
                    </a:lnTo>
                    <a:lnTo>
                      <a:pt x="1064" y="0"/>
                    </a:lnTo>
                    <a:lnTo>
                      <a:pt x="1096" y="0"/>
                    </a:lnTo>
                    <a:lnTo>
                      <a:pt x="1137" y="0"/>
                    </a:lnTo>
                    <a:lnTo>
                      <a:pt x="1170" y="0"/>
                    </a:lnTo>
                    <a:lnTo>
                      <a:pt x="1203" y="0"/>
                    </a:lnTo>
                    <a:lnTo>
                      <a:pt x="1244" y="0"/>
                    </a:lnTo>
                    <a:lnTo>
                      <a:pt x="1276" y="0"/>
                    </a:lnTo>
                    <a:lnTo>
                      <a:pt x="1309" y="0"/>
                    </a:lnTo>
                    <a:lnTo>
                      <a:pt x="1350" y="0"/>
                    </a:lnTo>
                    <a:lnTo>
                      <a:pt x="1383" y="0"/>
                    </a:lnTo>
                    <a:lnTo>
                      <a:pt x="1416" y="0"/>
                    </a:lnTo>
                    <a:lnTo>
                      <a:pt x="1456" y="0"/>
                    </a:lnTo>
                    <a:lnTo>
                      <a:pt x="1489" y="0"/>
                    </a:lnTo>
                    <a:lnTo>
                      <a:pt x="1522" y="0"/>
                    </a:lnTo>
                    <a:lnTo>
                      <a:pt x="1563" y="0"/>
                    </a:lnTo>
                    <a:lnTo>
                      <a:pt x="1596" y="0"/>
                    </a:lnTo>
                    <a:lnTo>
                      <a:pt x="1628" y="0"/>
                    </a:lnTo>
                    <a:lnTo>
                      <a:pt x="1669" y="0"/>
                    </a:lnTo>
                    <a:lnTo>
                      <a:pt x="1702" y="0"/>
                    </a:lnTo>
                    <a:lnTo>
                      <a:pt x="1735" y="0"/>
                    </a:lnTo>
                    <a:lnTo>
                      <a:pt x="1776" y="0"/>
                    </a:lnTo>
                    <a:lnTo>
                      <a:pt x="1808" y="0"/>
                    </a:lnTo>
                    <a:lnTo>
                      <a:pt x="1841" y="0"/>
                    </a:lnTo>
                    <a:lnTo>
                      <a:pt x="1874" y="0"/>
                    </a:lnTo>
                    <a:lnTo>
                      <a:pt x="1915" y="0"/>
                    </a:lnTo>
                    <a:lnTo>
                      <a:pt x="1947" y="0"/>
                    </a:lnTo>
                    <a:lnTo>
                      <a:pt x="1980" y="0"/>
                    </a:lnTo>
                    <a:lnTo>
                      <a:pt x="2021" y="0"/>
                    </a:lnTo>
                    <a:lnTo>
                      <a:pt x="2054" y="0"/>
                    </a:lnTo>
                    <a:lnTo>
                      <a:pt x="2087" y="0"/>
                    </a:lnTo>
                    <a:lnTo>
                      <a:pt x="2127" y="0"/>
                    </a:lnTo>
                    <a:lnTo>
                      <a:pt x="2160" y="0"/>
                    </a:lnTo>
                    <a:lnTo>
                      <a:pt x="2193" y="0"/>
                    </a:lnTo>
                    <a:lnTo>
                      <a:pt x="2234" y="0"/>
                    </a:lnTo>
                    <a:lnTo>
                      <a:pt x="2267" y="0"/>
                    </a:lnTo>
                    <a:lnTo>
                      <a:pt x="2299" y="0"/>
                    </a:lnTo>
                    <a:lnTo>
                      <a:pt x="2340" y="0"/>
                    </a:lnTo>
                    <a:lnTo>
                      <a:pt x="2373" y="0"/>
                    </a:lnTo>
                    <a:lnTo>
                      <a:pt x="2406" y="0"/>
                    </a:lnTo>
                    <a:lnTo>
                      <a:pt x="2447" y="0"/>
                    </a:lnTo>
                    <a:lnTo>
                      <a:pt x="2479" y="0"/>
                    </a:lnTo>
                    <a:lnTo>
                      <a:pt x="2512" y="0"/>
                    </a:lnTo>
                    <a:lnTo>
                      <a:pt x="2553" y="0"/>
                    </a:lnTo>
                    <a:lnTo>
                      <a:pt x="2586" y="0"/>
                    </a:lnTo>
                    <a:lnTo>
                      <a:pt x="2618" y="0"/>
                    </a:lnTo>
                    <a:lnTo>
                      <a:pt x="2659" y="0"/>
                    </a:lnTo>
                    <a:lnTo>
                      <a:pt x="2692" y="0"/>
                    </a:lnTo>
                    <a:lnTo>
                      <a:pt x="2725" y="0"/>
                    </a:lnTo>
                    <a:lnTo>
                      <a:pt x="2766" y="0"/>
                    </a:lnTo>
                    <a:lnTo>
                      <a:pt x="2798" y="0"/>
                    </a:lnTo>
                    <a:lnTo>
                      <a:pt x="2831" y="0"/>
                    </a:lnTo>
                    <a:lnTo>
                      <a:pt x="2872" y="0"/>
                    </a:lnTo>
                    <a:lnTo>
                      <a:pt x="2905" y="0"/>
                    </a:lnTo>
                    <a:lnTo>
                      <a:pt x="2937" y="0"/>
                    </a:lnTo>
                    <a:lnTo>
                      <a:pt x="2978" y="0"/>
                    </a:lnTo>
                    <a:lnTo>
                      <a:pt x="3011" y="0"/>
                    </a:lnTo>
                    <a:lnTo>
                      <a:pt x="3044" y="0"/>
                    </a:lnTo>
                    <a:lnTo>
                      <a:pt x="3085" y="0"/>
                    </a:lnTo>
                    <a:lnTo>
                      <a:pt x="3118" y="0"/>
                    </a:lnTo>
                    <a:lnTo>
                      <a:pt x="3150" y="0"/>
                    </a:lnTo>
                    <a:lnTo>
                      <a:pt x="3191" y="0"/>
                    </a:lnTo>
                    <a:lnTo>
                      <a:pt x="3224" y="0"/>
                    </a:lnTo>
                    <a:lnTo>
                      <a:pt x="3257" y="0"/>
                    </a:lnTo>
                    <a:lnTo>
                      <a:pt x="3298" y="0"/>
                    </a:lnTo>
                    <a:lnTo>
                      <a:pt x="3330" y="0"/>
                    </a:lnTo>
                    <a:lnTo>
                      <a:pt x="3363" y="0"/>
                    </a:lnTo>
                    <a:lnTo>
                      <a:pt x="3404" y="0"/>
                    </a:lnTo>
                    <a:lnTo>
                      <a:pt x="3437" y="0"/>
                    </a:lnTo>
                    <a:lnTo>
                      <a:pt x="3469" y="0"/>
                    </a:lnTo>
                    <a:lnTo>
                      <a:pt x="3510" y="0"/>
                    </a:lnTo>
                    <a:lnTo>
                      <a:pt x="3543" y="0"/>
                    </a:lnTo>
                  </a:path>
                </a:pathLst>
              </a:custGeom>
              <a:noFill/>
              <a:ln w="12700" cap="rnd" cmpd="sng">
                <a:solidFill>
                  <a:srgbClr val="FC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8436" name="Group 151">
            <a:extLst>
              <a:ext uri="{FF2B5EF4-FFF2-40B4-BE49-F238E27FC236}">
                <a16:creationId xmlns:a16="http://schemas.microsoft.com/office/drawing/2014/main" id="{9F04D01B-109E-1E46-80D3-4A9D4EA7BD8E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1143001"/>
            <a:ext cx="1746250" cy="2505075"/>
            <a:chOff x="885" y="1859"/>
            <a:chExt cx="1100" cy="1578"/>
          </a:xfrm>
        </p:grpSpPr>
        <p:sp>
          <p:nvSpPr>
            <p:cNvPr id="18441" name="Rectangle 152">
              <a:extLst>
                <a:ext uri="{FF2B5EF4-FFF2-40B4-BE49-F238E27FC236}">
                  <a16:creationId xmlns:a16="http://schemas.microsoft.com/office/drawing/2014/main" id="{1E595CFE-56AA-A045-9A2C-26BC45684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4" y="1859"/>
              <a:ext cx="493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z</a:t>
              </a:r>
              <a:r>
                <a:rPr lang="it-IT" altLang="en-US" sz="2000" b="0">
                  <a:solidFill>
                    <a:schemeClr val="tx1"/>
                  </a:solidFill>
                </a:rPr>
                <a:t>=0.3</a:t>
              </a:r>
            </a:p>
          </p:txBody>
        </p:sp>
        <p:sp>
          <p:nvSpPr>
            <p:cNvPr id="18442" name="Rectangle 153">
              <a:extLst>
                <a:ext uri="{FF2B5EF4-FFF2-40B4-BE49-F238E27FC236}">
                  <a16:creationId xmlns:a16="http://schemas.microsoft.com/office/drawing/2014/main" id="{78A0CAAD-B4B9-2A43-8200-3DE8930D5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2" y="2273"/>
              <a:ext cx="493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z</a:t>
              </a:r>
              <a:r>
                <a:rPr lang="it-IT" altLang="en-US" sz="2000" b="0">
                  <a:solidFill>
                    <a:schemeClr val="tx1"/>
                  </a:solidFill>
                </a:rPr>
                <a:t>=0.5</a:t>
              </a:r>
            </a:p>
          </p:txBody>
        </p:sp>
        <p:sp>
          <p:nvSpPr>
            <p:cNvPr id="18443" name="Rectangle 154">
              <a:extLst>
                <a:ext uri="{FF2B5EF4-FFF2-40B4-BE49-F238E27FC236}">
                  <a16:creationId xmlns:a16="http://schemas.microsoft.com/office/drawing/2014/main" id="{53032EF5-F40D-7548-921B-1CB90C363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" y="3179"/>
              <a:ext cx="373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z</a:t>
              </a:r>
              <a:r>
                <a:rPr lang="it-IT" altLang="en-US" sz="2000" b="0">
                  <a:solidFill>
                    <a:schemeClr val="tx1"/>
                  </a:solidFill>
                </a:rPr>
                <a:t>=1</a:t>
              </a:r>
            </a:p>
          </p:txBody>
        </p:sp>
        <p:sp>
          <p:nvSpPr>
            <p:cNvPr id="18444" name="Line 155">
              <a:extLst>
                <a:ext uri="{FF2B5EF4-FFF2-40B4-BE49-F238E27FC236}">
                  <a16:creationId xmlns:a16="http://schemas.microsoft.com/office/drawing/2014/main" id="{72DC17AC-89E8-B04D-ADB4-BEAB78EE0C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85" y="2929"/>
              <a:ext cx="239" cy="3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445" name="Line 156">
              <a:extLst>
                <a:ext uri="{FF2B5EF4-FFF2-40B4-BE49-F238E27FC236}">
                  <a16:creationId xmlns:a16="http://schemas.microsoft.com/office/drawing/2014/main" id="{7987CC0A-1C54-2746-B4B6-8741BD5FA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5" y="2395"/>
              <a:ext cx="449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446" name="Line 157">
              <a:extLst>
                <a:ext uri="{FF2B5EF4-FFF2-40B4-BE49-F238E27FC236}">
                  <a16:creationId xmlns:a16="http://schemas.microsoft.com/office/drawing/2014/main" id="{427FDED0-029B-D248-AFE5-E547FC0927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5" y="1987"/>
              <a:ext cx="377" cy="1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8437" name="Rectangle 158">
            <a:extLst>
              <a:ext uri="{FF2B5EF4-FFF2-40B4-BE49-F238E27FC236}">
                <a16:creationId xmlns:a16="http://schemas.microsoft.com/office/drawing/2014/main" id="{E30D63D4-10BE-EA47-9107-D48D95713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4" y="1187451"/>
            <a:ext cx="2211387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chemeClr val="tx1"/>
                </a:solidFill>
              </a:rPr>
              <a:t>Risposta al Gradino</a:t>
            </a:r>
          </a:p>
        </p:txBody>
      </p:sp>
      <p:sp>
        <p:nvSpPr>
          <p:cNvPr id="18438" name="Rectangle 159">
            <a:extLst>
              <a:ext uri="{FF2B5EF4-FFF2-40B4-BE49-F238E27FC236}">
                <a16:creationId xmlns:a16="http://schemas.microsoft.com/office/drawing/2014/main" id="{AA79161F-0637-144D-95F5-F20939C90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4" y="6080125"/>
            <a:ext cx="159543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 i="1" u="sng">
                <a:solidFill>
                  <a:srgbClr val="000000"/>
                </a:solidFill>
                <a:latin typeface="Helvetica" pitchFamily="2" charset="0"/>
              </a:rPr>
              <a:t>Tempo (sec)</a:t>
            </a:r>
          </a:p>
        </p:txBody>
      </p:sp>
      <p:sp>
        <p:nvSpPr>
          <p:cNvPr id="18439" name="Rectangle 160">
            <a:extLst>
              <a:ext uri="{FF2B5EF4-FFF2-40B4-BE49-F238E27FC236}">
                <a16:creationId xmlns:a16="http://schemas.microsoft.com/office/drawing/2014/main" id="{6047ACCE-20E0-574C-B2F3-DC7CA4B4FD8F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183477" y="3194502"/>
            <a:ext cx="493725" cy="121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 i="1" u="sng">
                <a:solidFill>
                  <a:srgbClr val="000000"/>
                </a:solidFill>
                <a:latin typeface="Helvetica" pitchFamily="2" charset="0"/>
              </a:rPr>
              <a:t>Ampiezza</a:t>
            </a:r>
          </a:p>
        </p:txBody>
      </p:sp>
      <p:graphicFrame>
        <p:nvGraphicFramePr>
          <p:cNvPr id="18440" name="Object 161">
            <a:extLst>
              <a:ext uri="{FF2B5EF4-FFF2-40B4-BE49-F238E27FC236}">
                <a16:creationId xmlns:a16="http://schemas.microsoft.com/office/drawing/2014/main" id="{6C05B929-A457-F84D-9434-8A7589DCE88A}"/>
              </a:ext>
            </a:extLst>
          </p:cNvPr>
          <p:cNvGraphicFramePr>
            <a:graphicFrameLocks/>
          </p:cNvGraphicFramePr>
          <p:nvPr/>
        </p:nvGraphicFramePr>
        <p:xfrm>
          <a:off x="8010526" y="2246314"/>
          <a:ext cx="2733675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zione" r:id="rId3" imgW="15748000" imgH="10325100" progId="Equation.3">
                  <p:embed/>
                </p:oleObj>
              </mc:Choice>
              <mc:Fallback>
                <p:oleObj name="Equazione" r:id="rId3" imgW="15748000" imgH="10325100" progId="Equation.3">
                  <p:embed/>
                  <p:pic>
                    <p:nvPicPr>
                      <p:cNvPr id="18440" name="Object 161">
                        <a:extLst>
                          <a:ext uri="{FF2B5EF4-FFF2-40B4-BE49-F238E27FC236}">
                            <a16:creationId xmlns:a16="http://schemas.microsoft.com/office/drawing/2014/main" id="{6C05B929-A457-F84D-9434-8A7589DCE88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6" y="2246314"/>
                        <a:ext cx="2733675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9739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84CE8BEA-FF44-D64D-97A8-866BF02933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Parametri del T. Trinomio in funzione di </a:t>
            </a:r>
            <a:r>
              <a:rPr lang="it-IT" altLang="en-US">
                <a:latin typeface="Symbol" pitchFamily="2" charset="2"/>
              </a:rPr>
              <a:t>z</a:t>
            </a:r>
          </a:p>
        </p:txBody>
      </p:sp>
      <p:grpSp>
        <p:nvGrpSpPr>
          <p:cNvPr id="19459" name="Group 131">
            <a:extLst>
              <a:ext uri="{FF2B5EF4-FFF2-40B4-BE49-F238E27FC236}">
                <a16:creationId xmlns:a16="http://schemas.microsoft.com/office/drawing/2014/main" id="{81E0E67C-2210-4F44-B3E2-575ED3DF46FB}"/>
              </a:ext>
            </a:extLst>
          </p:cNvPr>
          <p:cNvGrpSpPr>
            <a:grpSpLocks/>
          </p:cNvGrpSpPr>
          <p:nvPr/>
        </p:nvGrpSpPr>
        <p:grpSpPr bwMode="auto">
          <a:xfrm>
            <a:off x="1246188" y="854076"/>
            <a:ext cx="2759076" cy="2195513"/>
            <a:chOff x="65" y="426"/>
            <a:chExt cx="1738" cy="1383"/>
          </a:xfrm>
        </p:grpSpPr>
        <p:sp>
          <p:nvSpPr>
            <p:cNvPr id="19536" name="Rectangle 68">
              <a:extLst>
                <a:ext uri="{FF2B5EF4-FFF2-40B4-BE49-F238E27FC236}">
                  <a16:creationId xmlns:a16="http://schemas.microsoft.com/office/drawing/2014/main" id="{6FCE5F20-BBDA-9B4A-8860-258EB81DF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426"/>
              <a:ext cx="1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 i="1" u="sng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19537" name="Rectangle 77">
              <a:extLst>
                <a:ext uri="{FF2B5EF4-FFF2-40B4-BE49-F238E27FC236}">
                  <a16:creationId xmlns:a16="http://schemas.microsoft.com/office/drawing/2014/main" id="{3F1CFEEA-E36D-AD4A-9E98-698A31F39D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56"/>
              <a:ext cx="1344" cy="96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9538" name="Line 78">
              <a:extLst>
                <a:ext uri="{FF2B5EF4-FFF2-40B4-BE49-F238E27FC236}">
                  <a16:creationId xmlns:a16="http://schemas.microsoft.com/office/drawing/2014/main" id="{2B48291F-811D-6740-B6A4-76E32D914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657"/>
              <a:ext cx="0" cy="9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39" name="Line 79">
              <a:extLst>
                <a:ext uri="{FF2B5EF4-FFF2-40B4-BE49-F238E27FC236}">
                  <a16:creationId xmlns:a16="http://schemas.microsoft.com/office/drawing/2014/main" id="{3B82B396-82DF-F642-91E4-4A2E290E4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1424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40" name="Line 80">
              <a:extLst>
                <a:ext uri="{FF2B5EF4-FFF2-40B4-BE49-F238E27FC236}">
                  <a16:creationId xmlns:a16="http://schemas.microsoft.com/office/drawing/2014/main" id="{B7C2DB8E-4B9F-6C45-8704-B4098BCD1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848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41" name="Line 81">
              <a:extLst>
                <a:ext uri="{FF2B5EF4-FFF2-40B4-BE49-F238E27FC236}">
                  <a16:creationId xmlns:a16="http://schemas.microsoft.com/office/drawing/2014/main" id="{27FA38D5-7DE8-DE42-B65D-A85092E16E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1040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42" name="Line 82">
              <a:extLst>
                <a:ext uri="{FF2B5EF4-FFF2-40B4-BE49-F238E27FC236}">
                  <a16:creationId xmlns:a16="http://schemas.microsoft.com/office/drawing/2014/main" id="{4D2EA2F2-D874-F140-87DA-23456D822B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" y="1232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43" name="Rectangle 83">
              <a:extLst>
                <a:ext uri="{FF2B5EF4-FFF2-40B4-BE49-F238E27FC236}">
                  <a16:creationId xmlns:a16="http://schemas.microsoft.com/office/drawing/2014/main" id="{6010C0F1-EB70-1947-BDBA-8ACCD0F3C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557"/>
              <a:ext cx="1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z</a:t>
              </a:r>
            </a:p>
          </p:txBody>
        </p:sp>
        <p:sp>
          <p:nvSpPr>
            <p:cNvPr id="19544" name="Rectangle 86">
              <a:extLst>
                <a:ext uri="{FF2B5EF4-FFF2-40B4-BE49-F238E27FC236}">
                  <a16:creationId xmlns:a16="http://schemas.microsoft.com/office/drawing/2014/main" id="{31B3DC02-978D-4F49-833A-8846C8144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557"/>
              <a:ext cx="15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0		     1</a:t>
              </a:r>
            </a:p>
          </p:txBody>
        </p:sp>
        <p:sp>
          <p:nvSpPr>
            <p:cNvPr id="19545" name="Rectangle 91">
              <a:extLst>
                <a:ext uri="{FF2B5EF4-FFF2-40B4-BE49-F238E27FC236}">
                  <a16:creationId xmlns:a16="http://schemas.microsoft.com/office/drawing/2014/main" id="{AC36A60F-2509-D142-BE3D-38ECB380FF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" y="517"/>
              <a:ext cx="319" cy="1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1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0.8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0.6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0.4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0.2</a:t>
              </a:r>
            </a:p>
          </p:txBody>
        </p:sp>
        <p:sp>
          <p:nvSpPr>
            <p:cNvPr id="19546" name="Freeform 92">
              <a:extLst>
                <a:ext uri="{FF2B5EF4-FFF2-40B4-BE49-F238E27FC236}">
                  <a16:creationId xmlns:a16="http://schemas.microsoft.com/office/drawing/2014/main" id="{7038B275-86D8-CE4B-B163-D18A89302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" y="653"/>
              <a:ext cx="1346" cy="957"/>
            </a:xfrm>
            <a:custGeom>
              <a:avLst/>
              <a:gdLst>
                <a:gd name="T0" fmla="*/ 0 w 1346"/>
                <a:gd name="T1" fmla="*/ 0 h 957"/>
                <a:gd name="T2" fmla="*/ 6 w 1346"/>
                <a:gd name="T3" fmla="*/ 15 h 957"/>
                <a:gd name="T4" fmla="*/ 11 w 1346"/>
                <a:gd name="T5" fmla="*/ 36 h 957"/>
                <a:gd name="T6" fmla="*/ 24 w 1346"/>
                <a:gd name="T7" fmla="*/ 80 h 957"/>
                <a:gd name="T8" fmla="*/ 41 w 1346"/>
                <a:gd name="T9" fmla="*/ 134 h 957"/>
                <a:gd name="T10" fmla="*/ 59 w 1346"/>
                <a:gd name="T11" fmla="*/ 196 h 957"/>
                <a:gd name="T12" fmla="*/ 81 w 1346"/>
                <a:gd name="T13" fmla="*/ 263 h 957"/>
                <a:gd name="T14" fmla="*/ 110 w 1346"/>
                <a:gd name="T15" fmla="*/ 333 h 957"/>
                <a:gd name="T16" fmla="*/ 145 w 1346"/>
                <a:gd name="T17" fmla="*/ 406 h 957"/>
                <a:gd name="T18" fmla="*/ 186 w 1346"/>
                <a:gd name="T19" fmla="*/ 481 h 957"/>
                <a:gd name="T20" fmla="*/ 210 w 1346"/>
                <a:gd name="T21" fmla="*/ 517 h 957"/>
                <a:gd name="T22" fmla="*/ 232 w 1346"/>
                <a:gd name="T23" fmla="*/ 550 h 957"/>
                <a:gd name="T24" fmla="*/ 256 w 1346"/>
                <a:gd name="T25" fmla="*/ 579 h 957"/>
                <a:gd name="T26" fmla="*/ 280 w 1346"/>
                <a:gd name="T27" fmla="*/ 607 h 957"/>
                <a:gd name="T28" fmla="*/ 331 w 1346"/>
                <a:gd name="T29" fmla="*/ 656 h 957"/>
                <a:gd name="T30" fmla="*/ 388 w 1346"/>
                <a:gd name="T31" fmla="*/ 698 h 957"/>
                <a:gd name="T32" fmla="*/ 444 w 1346"/>
                <a:gd name="T33" fmla="*/ 734 h 957"/>
                <a:gd name="T34" fmla="*/ 503 w 1346"/>
                <a:gd name="T35" fmla="*/ 762 h 957"/>
                <a:gd name="T36" fmla="*/ 568 w 1346"/>
                <a:gd name="T37" fmla="*/ 788 h 957"/>
                <a:gd name="T38" fmla="*/ 635 w 1346"/>
                <a:gd name="T39" fmla="*/ 811 h 957"/>
                <a:gd name="T40" fmla="*/ 708 w 1346"/>
                <a:gd name="T41" fmla="*/ 832 h 957"/>
                <a:gd name="T42" fmla="*/ 788 w 1346"/>
                <a:gd name="T43" fmla="*/ 855 h 957"/>
                <a:gd name="T44" fmla="*/ 872 w 1346"/>
                <a:gd name="T45" fmla="*/ 873 h 957"/>
                <a:gd name="T46" fmla="*/ 960 w 1346"/>
                <a:gd name="T47" fmla="*/ 891 h 957"/>
                <a:gd name="T48" fmla="*/ 1052 w 1346"/>
                <a:gd name="T49" fmla="*/ 909 h 957"/>
                <a:gd name="T50" fmla="*/ 1149 w 1346"/>
                <a:gd name="T51" fmla="*/ 928 h 957"/>
                <a:gd name="T52" fmla="*/ 1345 w 1346"/>
                <a:gd name="T53" fmla="*/ 956 h 95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346" h="957">
                  <a:moveTo>
                    <a:pt x="0" y="0"/>
                  </a:moveTo>
                  <a:lnTo>
                    <a:pt x="6" y="15"/>
                  </a:lnTo>
                  <a:lnTo>
                    <a:pt x="11" y="36"/>
                  </a:lnTo>
                  <a:lnTo>
                    <a:pt x="24" y="80"/>
                  </a:lnTo>
                  <a:lnTo>
                    <a:pt x="41" y="134"/>
                  </a:lnTo>
                  <a:lnTo>
                    <a:pt x="59" y="196"/>
                  </a:lnTo>
                  <a:lnTo>
                    <a:pt x="81" y="263"/>
                  </a:lnTo>
                  <a:lnTo>
                    <a:pt x="110" y="333"/>
                  </a:lnTo>
                  <a:lnTo>
                    <a:pt x="145" y="406"/>
                  </a:lnTo>
                  <a:lnTo>
                    <a:pt x="186" y="481"/>
                  </a:lnTo>
                  <a:lnTo>
                    <a:pt x="210" y="517"/>
                  </a:lnTo>
                  <a:lnTo>
                    <a:pt x="232" y="550"/>
                  </a:lnTo>
                  <a:lnTo>
                    <a:pt x="256" y="579"/>
                  </a:lnTo>
                  <a:lnTo>
                    <a:pt x="280" y="607"/>
                  </a:lnTo>
                  <a:lnTo>
                    <a:pt x="331" y="656"/>
                  </a:lnTo>
                  <a:lnTo>
                    <a:pt x="388" y="698"/>
                  </a:lnTo>
                  <a:lnTo>
                    <a:pt x="444" y="734"/>
                  </a:lnTo>
                  <a:lnTo>
                    <a:pt x="503" y="762"/>
                  </a:lnTo>
                  <a:lnTo>
                    <a:pt x="568" y="788"/>
                  </a:lnTo>
                  <a:lnTo>
                    <a:pt x="635" y="811"/>
                  </a:lnTo>
                  <a:lnTo>
                    <a:pt x="708" y="832"/>
                  </a:lnTo>
                  <a:lnTo>
                    <a:pt x="788" y="855"/>
                  </a:lnTo>
                  <a:lnTo>
                    <a:pt x="872" y="873"/>
                  </a:lnTo>
                  <a:lnTo>
                    <a:pt x="960" y="891"/>
                  </a:lnTo>
                  <a:lnTo>
                    <a:pt x="1052" y="909"/>
                  </a:lnTo>
                  <a:lnTo>
                    <a:pt x="1149" y="928"/>
                  </a:lnTo>
                  <a:lnTo>
                    <a:pt x="1345" y="956"/>
                  </a:lnTo>
                </a:path>
              </a:pathLst>
            </a:custGeom>
            <a:noFill/>
            <a:ln w="19050" cap="rnd" cmpd="sng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460" name="Group 132">
            <a:extLst>
              <a:ext uri="{FF2B5EF4-FFF2-40B4-BE49-F238E27FC236}">
                <a16:creationId xmlns:a16="http://schemas.microsoft.com/office/drawing/2014/main" id="{A5B45E9E-8EA4-7841-A859-C6FC88C0C7E9}"/>
              </a:ext>
            </a:extLst>
          </p:cNvPr>
          <p:cNvGrpSpPr>
            <a:grpSpLocks/>
          </p:cNvGrpSpPr>
          <p:nvPr/>
        </p:nvGrpSpPr>
        <p:grpSpPr bwMode="auto">
          <a:xfrm>
            <a:off x="1303339" y="3733800"/>
            <a:ext cx="2759076" cy="2211388"/>
            <a:chOff x="2369" y="426"/>
            <a:chExt cx="1738" cy="1393"/>
          </a:xfrm>
        </p:grpSpPr>
        <p:sp>
          <p:nvSpPr>
            <p:cNvPr id="19525" name="Rectangle 69">
              <a:extLst>
                <a:ext uri="{FF2B5EF4-FFF2-40B4-BE49-F238E27FC236}">
                  <a16:creationId xmlns:a16="http://schemas.microsoft.com/office/drawing/2014/main" id="{7562EA28-807F-BC4E-9F25-C06B3BC81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426"/>
              <a:ext cx="57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 i="1" u="sng">
                  <a:solidFill>
                    <a:schemeClr val="tx1"/>
                  </a:solidFill>
                </a:rPr>
                <a:t>B3/ </a:t>
              </a:r>
              <a:r>
                <a:rPr lang="it-IT" altLang="en-US" sz="2000" b="0" i="1" u="sng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 b="0" i="1" u="sng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19526" name="Rectangle 71">
              <a:extLst>
                <a:ext uri="{FF2B5EF4-FFF2-40B4-BE49-F238E27FC236}">
                  <a16:creationId xmlns:a16="http://schemas.microsoft.com/office/drawing/2014/main" id="{0AF385C8-2509-7F49-A5C0-B759E6858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656"/>
              <a:ext cx="1344" cy="96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9527" name="Line 72">
              <a:extLst>
                <a:ext uri="{FF2B5EF4-FFF2-40B4-BE49-F238E27FC236}">
                  <a16:creationId xmlns:a16="http://schemas.microsoft.com/office/drawing/2014/main" id="{DCE1314C-39D3-0A45-80B2-C4E8ADC8F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657"/>
              <a:ext cx="0" cy="9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28" name="Line 73">
              <a:extLst>
                <a:ext uri="{FF2B5EF4-FFF2-40B4-BE49-F238E27FC236}">
                  <a16:creationId xmlns:a16="http://schemas.microsoft.com/office/drawing/2014/main" id="{35987F5D-8690-F545-9627-FA23547A9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1424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29" name="Line 74">
              <a:extLst>
                <a:ext uri="{FF2B5EF4-FFF2-40B4-BE49-F238E27FC236}">
                  <a16:creationId xmlns:a16="http://schemas.microsoft.com/office/drawing/2014/main" id="{9F898D19-9180-A843-81D8-BAB7959DC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848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30" name="Line 75">
              <a:extLst>
                <a:ext uri="{FF2B5EF4-FFF2-40B4-BE49-F238E27FC236}">
                  <a16:creationId xmlns:a16="http://schemas.microsoft.com/office/drawing/2014/main" id="{E865BA2D-362F-1C49-8880-5B6F3872B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1040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31" name="Line 76">
              <a:extLst>
                <a:ext uri="{FF2B5EF4-FFF2-40B4-BE49-F238E27FC236}">
                  <a16:creationId xmlns:a16="http://schemas.microsoft.com/office/drawing/2014/main" id="{4A3974C8-7F5B-BD47-AB69-1280A86E4C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1232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32" name="Rectangle 84">
              <a:extLst>
                <a:ext uri="{FF2B5EF4-FFF2-40B4-BE49-F238E27FC236}">
                  <a16:creationId xmlns:a16="http://schemas.microsoft.com/office/drawing/2014/main" id="{6DAF278A-C73D-6C47-BB99-9F11AE431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557"/>
              <a:ext cx="1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z</a:t>
              </a:r>
            </a:p>
          </p:txBody>
        </p:sp>
        <p:sp>
          <p:nvSpPr>
            <p:cNvPr id="19533" name="Rectangle 85">
              <a:extLst>
                <a:ext uri="{FF2B5EF4-FFF2-40B4-BE49-F238E27FC236}">
                  <a16:creationId xmlns:a16="http://schemas.microsoft.com/office/drawing/2014/main" id="{518C878C-1C60-1E4B-B8EC-B59FA27C5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567"/>
              <a:ext cx="15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0		     1</a:t>
              </a:r>
            </a:p>
          </p:txBody>
        </p:sp>
        <p:sp>
          <p:nvSpPr>
            <p:cNvPr id="19534" name="Rectangle 87">
              <a:extLst>
                <a:ext uri="{FF2B5EF4-FFF2-40B4-BE49-F238E27FC236}">
                  <a16:creationId xmlns:a16="http://schemas.microsoft.com/office/drawing/2014/main" id="{4E740D4B-471B-1641-B0F7-FDB91C1B8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517"/>
              <a:ext cx="319" cy="1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1.6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1.4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1.2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1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0.8</a:t>
              </a:r>
            </a:p>
          </p:txBody>
        </p:sp>
        <p:sp>
          <p:nvSpPr>
            <p:cNvPr id="19535" name="Freeform 93">
              <a:extLst>
                <a:ext uri="{FF2B5EF4-FFF2-40B4-BE49-F238E27FC236}">
                  <a16:creationId xmlns:a16="http://schemas.microsoft.com/office/drawing/2014/main" id="{12F4BC22-C9A1-DE48-B665-9979897182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8" y="688"/>
              <a:ext cx="1308" cy="868"/>
            </a:xfrm>
            <a:custGeom>
              <a:avLst/>
              <a:gdLst>
                <a:gd name="T0" fmla="*/ 0 w 1308"/>
                <a:gd name="T1" fmla="*/ 3 h 868"/>
                <a:gd name="T2" fmla="*/ 45 w 1308"/>
                <a:gd name="T3" fmla="*/ 0 h 868"/>
                <a:gd name="T4" fmla="*/ 83 w 1308"/>
                <a:gd name="T5" fmla="*/ 3 h 868"/>
                <a:gd name="T6" fmla="*/ 121 w 1308"/>
                <a:gd name="T7" fmla="*/ 8 h 868"/>
                <a:gd name="T8" fmla="*/ 159 w 1308"/>
                <a:gd name="T9" fmla="*/ 15 h 868"/>
                <a:gd name="T10" fmla="*/ 204 w 1308"/>
                <a:gd name="T11" fmla="*/ 28 h 868"/>
                <a:gd name="T12" fmla="*/ 249 w 1308"/>
                <a:gd name="T13" fmla="*/ 45 h 868"/>
                <a:gd name="T14" fmla="*/ 300 w 1308"/>
                <a:gd name="T15" fmla="*/ 70 h 868"/>
                <a:gd name="T16" fmla="*/ 357 w 1308"/>
                <a:gd name="T17" fmla="*/ 98 h 868"/>
                <a:gd name="T18" fmla="*/ 421 w 1308"/>
                <a:gd name="T19" fmla="*/ 133 h 868"/>
                <a:gd name="T20" fmla="*/ 478 w 1308"/>
                <a:gd name="T21" fmla="*/ 170 h 868"/>
                <a:gd name="T22" fmla="*/ 587 w 1308"/>
                <a:gd name="T23" fmla="*/ 250 h 868"/>
                <a:gd name="T24" fmla="*/ 631 w 1308"/>
                <a:gd name="T25" fmla="*/ 288 h 868"/>
                <a:gd name="T26" fmla="*/ 676 w 1308"/>
                <a:gd name="T27" fmla="*/ 328 h 868"/>
                <a:gd name="T28" fmla="*/ 720 w 1308"/>
                <a:gd name="T29" fmla="*/ 362 h 868"/>
                <a:gd name="T30" fmla="*/ 759 w 1308"/>
                <a:gd name="T31" fmla="*/ 392 h 868"/>
                <a:gd name="T32" fmla="*/ 791 w 1308"/>
                <a:gd name="T33" fmla="*/ 420 h 868"/>
                <a:gd name="T34" fmla="*/ 822 w 1308"/>
                <a:gd name="T35" fmla="*/ 442 h 868"/>
                <a:gd name="T36" fmla="*/ 842 w 1308"/>
                <a:gd name="T37" fmla="*/ 462 h 868"/>
                <a:gd name="T38" fmla="*/ 867 w 1308"/>
                <a:gd name="T39" fmla="*/ 482 h 868"/>
                <a:gd name="T40" fmla="*/ 886 w 1308"/>
                <a:gd name="T41" fmla="*/ 500 h 868"/>
                <a:gd name="T42" fmla="*/ 905 w 1308"/>
                <a:gd name="T43" fmla="*/ 522 h 868"/>
                <a:gd name="T44" fmla="*/ 931 w 1308"/>
                <a:gd name="T45" fmla="*/ 545 h 868"/>
                <a:gd name="T46" fmla="*/ 963 w 1308"/>
                <a:gd name="T47" fmla="*/ 572 h 868"/>
                <a:gd name="T48" fmla="*/ 1001 w 1308"/>
                <a:gd name="T49" fmla="*/ 615 h 868"/>
                <a:gd name="T50" fmla="*/ 1039 w 1308"/>
                <a:gd name="T51" fmla="*/ 660 h 868"/>
                <a:gd name="T52" fmla="*/ 1090 w 1308"/>
                <a:gd name="T53" fmla="*/ 702 h 868"/>
                <a:gd name="T54" fmla="*/ 1141 w 1308"/>
                <a:gd name="T55" fmla="*/ 742 h 868"/>
                <a:gd name="T56" fmla="*/ 1192 w 1308"/>
                <a:gd name="T57" fmla="*/ 782 h 868"/>
                <a:gd name="T58" fmla="*/ 1237 w 1308"/>
                <a:gd name="T59" fmla="*/ 815 h 868"/>
                <a:gd name="T60" fmla="*/ 1275 w 1308"/>
                <a:gd name="T61" fmla="*/ 845 h 868"/>
                <a:gd name="T62" fmla="*/ 1307 w 1308"/>
                <a:gd name="T63" fmla="*/ 867 h 86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308" h="868">
                  <a:moveTo>
                    <a:pt x="0" y="3"/>
                  </a:moveTo>
                  <a:lnTo>
                    <a:pt x="45" y="0"/>
                  </a:lnTo>
                  <a:lnTo>
                    <a:pt x="83" y="3"/>
                  </a:lnTo>
                  <a:lnTo>
                    <a:pt x="121" y="8"/>
                  </a:lnTo>
                  <a:lnTo>
                    <a:pt x="159" y="15"/>
                  </a:lnTo>
                  <a:lnTo>
                    <a:pt x="204" y="28"/>
                  </a:lnTo>
                  <a:lnTo>
                    <a:pt x="249" y="45"/>
                  </a:lnTo>
                  <a:lnTo>
                    <a:pt x="300" y="70"/>
                  </a:lnTo>
                  <a:lnTo>
                    <a:pt x="357" y="98"/>
                  </a:lnTo>
                  <a:lnTo>
                    <a:pt x="421" y="133"/>
                  </a:lnTo>
                  <a:lnTo>
                    <a:pt x="478" y="170"/>
                  </a:lnTo>
                  <a:lnTo>
                    <a:pt x="587" y="250"/>
                  </a:lnTo>
                  <a:lnTo>
                    <a:pt x="631" y="288"/>
                  </a:lnTo>
                  <a:lnTo>
                    <a:pt x="676" y="328"/>
                  </a:lnTo>
                  <a:lnTo>
                    <a:pt x="720" y="362"/>
                  </a:lnTo>
                  <a:lnTo>
                    <a:pt x="759" y="392"/>
                  </a:lnTo>
                  <a:lnTo>
                    <a:pt x="791" y="420"/>
                  </a:lnTo>
                  <a:lnTo>
                    <a:pt x="822" y="442"/>
                  </a:lnTo>
                  <a:lnTo>
                    <a:pt x="842" y="462"/>
                  </a:lnTo>
                  <a:lnTo>
                    <a:pt x="867" y="482"/>
                  </a:lnTo>
                  <a:lnTo>
                    <a:pt x="886" y="500"/>
                  </a:lnTo>
                  <a:lnTo>
                    <a:pt x="905" y="522"/>
                  </a:lnTo>
                  <a:lnTo>
                    <a:pt x="931" y="545"/>
                  </a:lnTo>
                  <a:lnTo>
                    <a:pt x="963" y="572"/>
                  </a:lnTo>
                  <a:lnTo>
                    <a:pt x="1001" y="615"/>
                  </a:lnTo>
                  <a:lnTo>
                    <a:pt x="1039" y="660"/>
                  </a:lnTo>
                  <a:lnTo>
                    <a:pt x="1090" y="702"/>
                  </a:lnTo>
                  <a:lnTo>
                    <a:pt x="1141" y="742"/>
                  </a:lnTo>
                  <a:lnTo>
                    <a:pt x="1192" y="782"/>
                  </a:lnTo>
                  <a:lnTo>
                    <a:pt x="1237" y="815"/>
                  </a:lnTo>
                  <a:lnTo>
                    <a:pt x="1275" y="845"/>
                  </a:lnTo>
                  <a:lnTo>
                    <a:pt x="1307" y="867"/>
                  </a:lnTo>
                </a:path>
              </a:pathLst>
            </a:custGeom>
            <a:noFill/>
            <a:ln w="19050" cap="rnd" cmpd="sng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461" name="Group 134">
            <a:extLst>
              <a:ext uri="{FF2B5EF4-FFF2-40B4-BE49-F238E27FC236}">
                <a16:creationId xmlns:a16="http://schemas.microsoft.com/office/drawing/2014/main" id="{56F5D3B0-0A4A-2D4E-BB6E-8E217337C408}"/>
              </a:ext>
            </a:extLst>
          </p:cNvPr>
          <p:cNvGrpSpPr>
            <a:grpSpLocks/>
          </p:cNvGrpSpPr>
          <p:nvPr/>
        </p:nvGrpSpPr>
        <p:grpSpPr bwMode="auto">
          <a:xfrm>
            <a:off x="4414839" y="838200"/>
            <a:ext cx="2695576" cy="2211388"/>
            <a:chOff x="2109" y="432"/>
            <a:chExt cx="1698" cy="1393"/>
          </a:xfrm>
        </p:grpSpPr>
        <p:sp>
          <p:nvSpPr>
            <p:cNvPr id="19513" name="Rectangle 49">
              <a:extLst>
                <a:ext uri="{FF2B5EF4-FFF2-40B4-BE49-F238E27FC236}">
                  <a16:creationId xmlns:a16="http://schemas.microsoft.com/office/drawing/2014/main" id="{55A1D7C3-9DB2-8A47-A818-B099CF3E6A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432"/>
              <a:ext cx="4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 i="1" u="sng">
                  <a:solidFill>
                    <a:schemeClr val="tx1"/>
                  </a:solidFill>
                </a:rPr>
                <a:t>ts*</a:t>
              </a:r>
              <a:r>
                <a:rPr lang="it-IT" altLang="en-US" sz="2000" b="0" i="1" u="sng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 b="0" i="1" u="sng">
                  <a:solidFill>
                    <a:schemeClr val="tx1"/>
                  </a:solidFill>
                </a:rPr>
                <a:t>n</a:t>
              </a:r>
            </a:p>
          </p:txBody>
        </p:sp>
        <p:grpSp>
          <p:nvGrpSpPr>
            <p:cNvPr id="19514" name="Group 130">
              <a:extLst>
                <a:ext uri="{FF2B5EF4-FFF2-40B4-BE49-F238E27FC236}">
                  <a16:creationId xmlns:a16="http://schemas.microsoft.com/office/drawing/2014/main" id="{762B0EB8-00ED-A649-9DD3-91DFC3337B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523"/>
              <a:ext cx="1698" cy="1302"/>
              <a:chOff x="105" y="1957"/>
              <a:chExt cx="1698" cy="1302"/>
            </a:xfrm>
          </p:grpSpPr>
          <p:sp>
            <p:nvSpPr>
              <p:cNvPr id="19515" name="Rectangle 51">
                <a:extLst>
                  <a:ext uri="{FF2B5EF4-FFF2-40B4-BE49-F238E27FC236}">
                    <a16:creationId xmlns:a16="http://schemas.microsoft.com/office/drawing/2014/main" id="{0B3579D6-0C4F-7F46-8470-1D887C4E0F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106"/>
                <a:ext cx="1344" cy="9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19516" name="Line 52">
                <a:extLst>
                  <a:ext uri="{FF2B5EF4-FFF2-40B4-BE49-F238E27FC236}">
                    <a16:creationId xmlns:a16="http://schemas.microsoft.com/office/drawing/2014/main" id="{E6C18582-1ACE-6A4D-8236-550439CD2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107"/>
                <a:ext cx="0" cy="9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517" name="Line 53">
                <a:extLst>
                  <a:ext uri="{FF2B5EF4-FFF2-40B4-BE49-F238E27FC236}">
                    <a16:creationId xmlns:a16="http://schemas.microsoft.com/office/drawing/2014/main" id="{0C4EE93B-6E67-CF42-8118-9B37591A31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" y="2874"/>
                <a:ext cx="134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518" name="Line 54">
                <a:extLst>
                  <a:ext uri="{FF2B5EF4-FFF2-40B4-BE49-F238E27FC236}">
                    <a16:creationId xmlns:a16="http://schemas.microsoft.com/office/drawing/2014/main" id="{F8C035EB-EAC9-7847-A42F-927DA7431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" y="2298"/>
                <a:ext cx="134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519" name="Line 55">
                <a:extLst>
                  <a:ext uri="{FF2B5EF4-FFF2-40B4-BE49-F238E27FC236}">
                    <a16:creationId xmlns:a16="http://schemas.microsoft.com/office/drawing/2014/main" id="{6A96679E-95C7-3B4F-A5C8-1B92D76CD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" y="2490"/>
                <a:ext cx="134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520" name="Line 56">
                <a:extLst>
                  <a:ext uri="{FF2B5EF4-FFF2-40B4-BE49-F238E27FC236}">
                    <a16:creationId xmlns:a16="http://schemas.microsoft.com/office/drawing/2014/main" id="{BF34FC81-20D9-AC49-BC58-A77845C09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" y="2682"/>
                <a:ext cx="134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521" name="Rectangle 64">
                <a:extLst>
                  <a:ext uri="{FF2B5EF4-FFF2-40B4-BE49-F238E27FC236}">
                    <a16:creationId xmlns:a16="http://schemas.microsoft.com/office/drawing/2014/main" id="{D3BD9500-A065-F440-A323-B7E25D44A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3007"/>
                <a:ext cx="17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  <a:latin typeface="Symbol" pitchFamily="2" charset="2"/>
                  </a:rPr>
                  <a:t>z</a:t>
                </a:r>
              </a:p>
            </p:txBody>
          </p:sp>
          <p:sp>
            <p:nvSpPr>
              <p:cNvPr id="19522" name="Rectangle 66">
                <a:extLst>
                  <a:ext uri="{FF2B5EF4-FFF2-40B4-BE49-F238E27FC236}">
                    <a16:creationId xmlns:a16="http://schemas.microsoft.com/office/drawing/2014/main" id="{D5CE7DDB-FF66-0147-9119-E582B8E2C5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3007"/>
                <a:ext cx="156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0		     1</a:t>
                </a:r>
              </a:p>
            </p:txBody>
          </p:sp>
          <p:sp>
            <p:nvSpPr>
              <p:cNvPr id="19523" name="Rectangle 88">
                <a:extLst>
                  <a:ext uri="{FF2B5EF4-FFF2-40B4-BE49-F238E27FC236}">
                    <a16:creationId xmlns:a16="http://schemas.microsoft.com/office/drawing/2014/main" id="{CD46C963-4B76-7B4F-9EB6-EA5EC758C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" y="1957"/>
                <a:ext cx="279" cy="10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10</a:t>
                </a:r>
              </a:p>
              <a:p>
                <a:pPr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8</a:t>
                </a:r>
              </a:p>
              <a:p>
                <a:pPr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6</a:t>
                </a:r>
              </a:p>
              <a:p>
                <a:pPr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4</a:t>
                </a:r>
              </a:p>
              <a:p>
                <a:pPr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9524" name="Freeform 94">
                <a:extLst>
                  <a:ext uri="{FF2B5EF4-FFF2-40B4-BE49-F238E27FC236}">
                    <a16:creationId xmlns:a16="http://schemas.microsoft.com/office/drawing/2014/main" id="{480C47EC-158B-E246-9B4A-E4BC899DE2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" y="2154"/>
                <a:ext cx="1281" cy="770"/>
              </a:xfrm>
              <a:custGeom>
                <a:avLst/>
                <a:gdLst>
                  <a:gd name="T0" fmla="*/ 1280 w 1281"/>
                  <a:gd name="T1" fmla="*/ 0 h 770"/>
                  <a:gd name="T2" fmla="*/ 1275 w 1281"/>
                  <a:gd name="T3" fmla="*/ 29 h 770"/>
                  <a:gd name="T4" fmla="*/ 1270 w 1281"/>
                  <a:gd name="T5" fmla="*/ 66 h 770"/>
                  <a:gd name="T6" fmla="*/ 1262 w 1281"/>
                  <a:gd name="T7" fmla="*/ 113 h 770"/>
                  <a:gd name="T8" fmla="*/ 1254 w 1281"/>
                  <a:gd name="T9" fmla="*/ 160 h 770"/>
                  <a:gd name="T10" fmla="*/ 1241 w 1281"/>
                  <a:gd name="T11" fmla="*/ 216 h 770"/>
                  <a:gd name="T12" fmla="*/ 1223 w 1281"/>
                  <a:gd name="T13" fmla="*/ 272 h 770"/>
                  <a:gd name="T14" fmla="*/ 1196 w 1281"/>
                  <a:gd name="T15" fmla="*/ 333 h 770"/>
                  <a:gd name="T16" fmla="*/ 1181 w 1281"/>
                  <a:gd name="T17" fmla="*/ 361 h 770"/>
                  <a:gd name="T18" fmla="*/ 1160 w 1281"/>
                  <a:gd name="T19" fmla="*/ 389 h 770"/>
                  <a:gd name="T20" fmla="*/ 1118 w 1281"/>
                  <a:gd name="T21" fmla="*/ 441 h 770"/>
                  <a:gd name="T22" fmla="*/ 1076 w 1281"/>
                  <a:gd name="T23" fmla="*/ 488 h 770"/>
                  <a:gd name="T24" fmla="*/ 1034 w 1281"/>
                  <a:gd name="T25" fmla="*/ 525 h 770"/>
                  <a:gd name="T26" fmla="*/ 993 w 1281"/>
                  <a:gd name="T27" fmla="*/ 558 h 770"/>
                  <a:gd name="T28" fmla="*/ 946 w 1281"/>
                  <a:gd name="T29" fmla="*/ 582 h 770"/>
                  <a:gd name="T30" fmla="*/ 896 w 1281"/>
                  <a:gd name="T31" fmla="*/ 605 h 770"/>
                  <a:gd name="T32" fmla="*/ 838 w 1281"/>
                  <a:gd name="T33" fmla="*/ 624 h 770"/>
                  <a:gd name="T34" fmla="*/ 776 w 1281"/>
                  <a:gd name="T35" fmla="*/ 642 h 770"/>
                  <a:gd name="T36" fmla="*/ 739 w 1281"/>
                  <a:gd name="T37" fmla="*/ 652 h 770"/>
                  <a:gd name="T38" fmla="*/ 700 w 1281"/>
                  <a:gd name="T39" fmla="*/ 661 h 770"/>
                  <a:gd name="T40" fmla="*/ 658 w 1281"/>
                  <a:gd name="T41" fmla="*/ 671 h 770"/>
                  <a:gd name="T42" fmla="*/ 614 w 1281"/>
                  <a:gd name="T43" fmla="*/ 680 h 770"/>
                  <a:gd name="T44" fmla="*/ 520 w 1281"/>
                  <a:gd name="T45" fmla="*/ 694 h 770"/>
                  <a:gd name="T46" fmla="*/ 415 w 1281"/>
                  <a:gd name="T47" fmla="*/ 713 h 770"/>
                  <a:gd name="T48" fmla="*/ 311 w 1281"/>
                  <a:gd name="T49" fmla="*/ 727 h 770"/>
                  <a:gd name="T50" fmla="*/ 204 w 1281"/>
                  <a:gd name="T51" fmla="*/ 746 h 770"/>
                  <a:gd name="T52" fmla="*/ 99 w 1281"/>
                  <a:gd name="T53" fmla="*/ 760 h 770"/>
                  <a:gd name="T54" fmla="*/ 0 w 1281"/>
                  <a:gd name="T55" fmla="*/ 769 h 77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281" h="770">
                    <a:moveTo>
                      <a:pt x="1280" y="0"/>
                    </a:moveTo>
                    <a:lnTo>
                      <a:pt x="1275" y="29"/>
                    </a:lnTo>
                    <a:lnTo>
                      <a:pt x="1270" y="66"/>
                    </a:lnTo>
                    <a:lnTo>
                      <a:pt x="1262" y="113"/>
                    </a:lnTo>
                    <a:lnTo>
                      <a:pt x="1254" y="160"/>
                    </a:lnTo>
                    <a:lnTo>
                      <a:pt x="1241" y="216"/>
                    </a:lnTo>
                    <a:lnTo>
                      <a:pt x="1223" y="272"/>
                    </a:lnTo>
                    <a:lnTo>
                      <a:pt x="1196" y="333"/>
                    </a:lnTo>
                    <a:lnTo>
                      <a:pt x="1181" y="361"/>
                    </a:lnTo>
                    <a:lnTo>
                      <a:pt x="1160" y="389"/>
                    </a:lnTo>
                    <a:lnTo>
                      <a:pt x="1118" y="441"/>
                    </a:lnTo>
                    <a:lnTo>
                      <a:pt x="1076" y="488"/>
                    </a:lnTo>
                    <a:lnTo>
                      <a:pt x="1034" y="525"/>
                    </a:lnTo>
                    <a:lnTo>
                      <a:pt x="993" y="558"/>
                    </a:lnTo>
                    <a:lnTo>
                      <a:pt x="946" y="582"/>
                    </a:lnTo>
                    <a:lnTo>
                      <a:pt x="896" y="605"/>
                    </a:lnTo>
                    <a:lnTo>
                      <a:pt x="838" y="624"/>
                    </a:lnTo>
                    <a:lnTo>
                      <a:pt x="776" y="642"/>
                    </a:lnTo>
                    <a:lnTo>
                      <a:pt x="739" y="652"/>
                    </a:lnTo>
                    <a:lnTo>
                      <a:pt x="700" y="661"/>
                    </a:lnTo>
                    <a:lnTo>
                      <a:pt x="658" y="671"/>
                    </a:lnTo>
                    <a:lnTo>
                      <a:pt x="614" y="680"/>
                    </a:lnTo>
                    <a:lnTo>
                      <a:pt x="520" y="694"/>
                    </a:lnTo>
                    <a:lnTo>
                      <a:pt x="415" y="713"/>
                    </a:lnTo>
                    <a:lnTo>
                      <a:pt x="311" y="727"/>
                    </a:lnTo>
                    <a:lnTo>
                      <a:pt x="204" y="746"/>
                    </a:lnTo>
                    <a:lnTo>
                      <a:pt x="99" y="760"/>
                    </a:lnTo>
                    <a:lnTo>
                      <a:pt x="0" y="769"/>
                    </a:lnTo>
                  </a:path>
                </a:pathLst>
              </a:custGeom>
              <a:noFill/>
              <a:ln w="19050" cap="rnd" cmpd="sng">
                <a:solidFill>
                  <a:srgbClr val="FF00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9462" name="Group 133">
            <a:extLst>
              <a:ext uri="{FF2B5EF4-FFF2-40B4-BE49-F238E27FC236}">
                <a16:creationId xmlns:a16="http://schemas.microsoft.com/office/drawing/2014/main" id="{9E1F78B4-C30F-F944-AC1B-EB0C71335613}"/>
              </a:ext>
            </a:extLst>
          </p:cNvPr>
          <p:cNvGrpSpPr>
            <a:grpSpLocks/>
          </p:cNvGrpSpPr>
          <p:nvPr/>
        </p:nvGrpSpPr>
        <p:grpSpPr bwMode="auto">
          <a:xfrm>
            <a:off x="4419602" y="3733802"/>
            <a:ext cx="2728913" cy="2265363"/>
            <a:chOff x="2388" y="1842"/>
            <a:chExt cx="1719" cy="1427"/>
          </a:xfrm>
        </p:grpSpPr>
        <p:sp>
          <p:nvSpPr>
            <p:cNvPr id="19502" name="Rectangle 50">
              <a:extLst>
                <a:ext uri="{FF2B5EF4-FFF2-40B4-BE49-F238E27FC236}">
                  <a16:creationId xmlns:a16="http://schemas.microsoft.com/office/drawing/2014/main" id="{0F53765F-3F57-874F-8B2A-C65AC93DF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8" y="1842"/>
              <a:ext cx="5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     </a:t>
              </a:r>
              <a:r>
                <a:rPr lang="it-IT" altLang="en-US" sz="2000" b="0" i="1" u="sng">
                  <a:solidFill>
                    <a:schemeClr val="tx1"/>
                  </a:solidFill>
                </a:rPr>
                <a:t>Mr</a:t>
              </a:r>
            </a:p>
          </p:txBody>
        </p:sp>
        <p:sp>
          <p:nvSpPr>
            <p:cNvPr id="19503" name="Rectangle 57">
              <a:extLst>
                <a:ext uri="{FF2B5EF4-FFF2-40B4-BE49-F238E27FC236}">
                  <a16:creationId xmlns:a16="http://schemas.microsoft.com/office/drawing/2014/main" id="{058AC109-1699-4D46-8641-0109074EC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106"/>
              <a:ext cx="1344" cy="96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9504" name="Line 58">
              <a:extLst>
                <a:ext uri="{FF2B5EF4-FFF2-40B4-BE49-F238E27FC236}">
                  <a16:creationId xmlns:a16="http://schemas.microsoft.com/office/drawing/2014/main" id="{FB022521-64AC-1847-AF49-772214CF36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107"/>
              <a:ext cx="0" cy="9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05" name="Line 59">
              <a:extLst>
                <a:ext uri="{FF2B5EF4-FFF2-40B4-BE49-F238E27FC236}">
                  <a16:creationId xmlns:a16="http://schemas.microsoft.com/office/drawing/2014/main" id="{0E8B07F4-366E-5846-8F5E-549E84906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2874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06" name="Line 60">
              <a:extLst>
                <a:ext uri="{FF2B5EF4-FFF2-40B4-BE49-F238E27FC236}">
                  <a16:creationId xmlns:a16="http://schemas.microsoft.com/office/drawing/2014/main" id="{41121AB8-307B-B24C-BED6-0F52A1287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2298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07" name="Line 61">
              <a:extLst>
                <a:ext uri="{FF2B5EF4-FFF2-40B4-BE49-F238E27FC236}">
                  <a16:creationId xmlns:a16="http://schemas.microsoft.com/office/drawing/2014/main" id="{1B2243C7-ACA7-714E-AE21-A29405A8F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2490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08" name="Line 62">
              <a:extLst>
                <a:ext uri="{FF2B5EF4-FFF2-40B4-BE49-F238E27FC236}">
                  <a16:creationId xmlns:a16="http://schemas.microsoft.com/office/drawing/2014/main" id="{58B0ADEA-77DB-1E42-BC45-094546BF3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" y="2682"/>
              <a:ext cx="13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509" name="Rectangle 63">
              <a:extLst>
                <a:ext uri="{FF2B5EF4-FFF2-40B4-BE49-F238E27FC236}">
                  <a16:creationId xmlns:a16="http://schemas.microsoft.com/office/drawing/2014/main" id="{C697BE10-72CC-9D40-A3E3-3EC725085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017"/>
              <a:ext cx="1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z</a:t>
              </a:r>
            </a:p>
          </p:txBody>
        </p:sp>
        <p:sp>
          <p:nvSpPr>
            <p:cNvPr id="19510" name="Rectangle 65">
              <a:extLst>
                <a:ext uri="{FF2B5EF4-FFF2-40B4-BE49-F238E27FC236}">
                  <a16:creationId xmlns:a16="http://schemas.microsoft.com/office/drawing/2014/main" id="{C41D600B-FD0B-9D42-8A0D-B49CB225B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017"/>
              <a:ext cx="15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0		     1</a:t>
              </a:r>
            </a:p>
          </p:txBody>
        </p:sp>
        <p:sp>
          <p:nvSpPr>
            <p:cNvPr id="19511" name="Rectangle 89">
              <a:extLst>
                <a:ext uri="{FF2B5EF4-FFF2-40B4-BE49-F238E27FC236}">
                  <a16:creationId xmlns:a16="http://schemas.microsoft.com/office/drawing/2014/main" id="{16EBEF33-DDFF-D044-9BDF-F37176E27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7" y="1957"/>
              <a:ext cx="279" cy="1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10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8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6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4</a:t>
              </a:r>
            </a:p>
            <a:p>
              <a:pPr eaLnBrk="1" hangingPunct="1"/>
              <a:r>
                <a:rPr lang="it-IT" altLang="en-US" sz="2000" b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9512" name="Freeform 95">
              <a:extLst>
                <a:ext uri="{FF2B5EF4-FFF2-40B4-BE49-F238E27FC236}">
                  <a16:creationId xmlns:a16="http://schemas.microsoft.com/office/drawing/2014/main" id="{FDD47424-F677-A14E-819F-922E52CA52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1" y="2105"/>
              <a:ext cx="911" cy="861"/>
            </a:xfrm>
            <a:custGeom>
              <a:avLst/>
              <a:gdLst>
                <a:gd name="T0" fmla="*/ 0 w 911"/>
                <a:gd name="T1" fmla="*/ 0 h 861"/>
                <a:gd name="T2" fmla="*/ 5 w 911"/>
                <a:gd name="T3" fmla="*/ 19 h 861"/>
                <a:gd name="T4" fmla="*/ 5 w 911"/>
                <a:gd name="T5" fmla="*/ 47 h 861"/>
                <a:gd name="T6" fmla="*/ 17 w 911"/>
                <a:gd name="T7" fmla="*/ 109 h 861"/>
                <a:gd name="T8" fmla="*/ 28 w 911"/>
                <a:gd name="T9" fmla="*/ 185 h 861"/>
                <a:gd name="T10" fmla="*/ 46 w 911"/>
                <a:gd name="T11" fmla="*/ 266 h 861"/>
                <a:gd name="T12" fmla="*/ 63 w 911"/>
                <a:gd name="T13" fmla="*/ 347 h 861"/>
                <a:gd name="T14" fmla="*/ 86 w 911"/>
                <a:gd name="T15" fmla="*/ 427 h 861"/>
                <a:gd name="T16" fmla="*/ 109 w 911"/>
                <a:gd name="T17" fmla="*/ 499 h 861"/>
                <a:gd name="T18" fmla="*/ 132 w 911"/>
                <a:gd name="T19" fmla="*/ 561 h 861"/>
                <a:gd name="T20" fmla="*/ 161 w 911"/>
                <a:gd name="T21" fmla="*/ 622 h 861"/>
                <a:gd name="T22" fmla="*/ 184 w 911"/>
                <a:gd name="T23" fmla="*/ 670 h 861"/>
                <a:gd name="T24" fmla="*/ 207 w 911"/>
                <a:gd name="T25" fmla="*/ 708 h 861"/>
                <a:gd name="T26" fmla="*/ 230 w 911"/>
                <a:gd name="T27" fmla="*/ 736 h 861"/>
                <a:gd name="T28" fmla="*/ 259 w 911"/>
                <a:gd name="T29" fmla="*/ 760 h 861"/>
                <a:gd name="T30" fmla="*/ 299 w 911"/>
                <a:gd name="T31" fmla="*/ 779 h 861"/>
                <a:gd name="T32" fmla="*/ 340 w 911"/>
                <a:gd name="T33" fmla="*/ 798 h 861"/>
                <a:gd name="T34" fmla="*/ 397 w 911"/>
                <a:gd name="T35" fmla="*/ 812 h 861"/>
                <a:gd name="T36" fmla="*/ 461 w 911"/>
                <a:gd name="T37" fmla="*/ 827 h 861"/>
                <a:gd name="T38" fmla="*/ 524 w 911"/>
                <a:gd name="T39" fmla="*/ 836 h 861"/>
                <a:gd name="T40" fmla="*/ 645 w 911"/>
                <a:gd name="T41" fmla="*/ 846 h 861"/>
                <a:gd name="T42" fmla="*/ 772 w 911"/>
                <a:gd name="T43" fmla="*/ 850 h 861"/>
                <a:gd name="T44" fmla="*/ 910 w 911"/>
                <a:gd name="T45" fmla="*/ 860 h 86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911" h="861">
                  <a:moveTo>
                    <a:pt x="0" y="0"/>
                  </a:moveTo>
                  <a:lnTo>
                    <a:pt x="5" y="19"/>
                  </a:lnTo>
                  <a:lnTo>
                    <a:pt x="5" y="47"/>
                  </a:lnTo>
                  <a:lnTo>
                    <a:pt x="17" y="109"/>
                  </a:lnTo>
                  <a:lnTo>
                    <a:pt x="28" y="185"/>
                  </a:lnTo>
                  <a:lnTo>
                    <a:pt x="46" y="266"/>
                  </a:lnTo>
                  <a:lnTo>
                    <a:pt x="63" y="347"/>
                  </a:lnTo>
                  <a:lnTo>
                    <a:pt x="86" y="427"/>
                  </a:lnTo>
                  <a:lnTo>
                    <a:pt x="109" y="499"/>
                  </a:lnTo>
                  <a:lnTo>
                    <a:pt x="132" y="561"/>
                  </a:lnTo>
                  <a:lnTo>
                    <a:pt x="161" y="622"/>
                  </a:lnTo>
                  <a:lnTo>
                    <a:pt x="184" y="670"/>
                  </a:lnTo>
                  <a:lnTo>
                    <a:pt x="207" y="708"/>
                  </a:lnTo>
                  <a:lnTo>
                    <a:pt x="230" y="736"/>
                  </a:lnTo>
                  <a:lnTo>
                    <a:pt x="259" y="760"/>
                  </a:lnTo>
                  <a:lnTo>
                    <a:pt x="299" y="779"/>
                  </a:lnTo>
                  <a:lnTo>
                    <a:pt x="340" y="798"/>
                  </a:lnTo>
                  <a:lnTo>
                    <a:pt x="397" y="812"/>
                  </a:lnTo>
                  <a:lnTo>
                    <a:pt x="461" y="827"/>
                  </a:lnTo>
                  <a:lnTo>
                    <a:pt x="524" y="836"/>
                  </a:lnTo>
                  <a:lnTo>
                    <a:pt x="645" y="846"/>
                  </a:lnTo>
                  <a:lnTo>
                    <a:pt x="772" y="850"/>
                  </a:lnTo>
                  <a:lnTo>
                    <a:pt x="910" y="860"/>
                  </a:lnTo>
                </a:path>
              </a:pathLst>
            </a:custGeom>
            <a:noFill/>
            <a:ln w="19050" cap="rnd" cmpd="sng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463" name="Group 136">
            <a:extLst>
              <a:ext uri="{FF2B5EF4-FFF2-40B4-BE49-F238E27FC236}">
                <a16:creationId xmlns:a16="http://schemas.microsoft.com/office/drawing/2014/main" id="{A0C3488D-D112-5B4C-AD79-AAFB31D8DF9F}"/>
              </a:ext>
            </a:extLst>
          </p:cNvPr>
          <p:cNvGrpSpPr>
            <a:grpSpLocks/>
          </p:cNvGrpSpPr>
          <p:nvPr/>
        </p:nvGrpSpPr>
        <p:grpSpPr bwMode="auto">
          <a:xfrm>
            <a:off x="7140576" y="685800"/>
            <a:ext cx="3375025" cy="2530376"/>
            <a:chOff x="3744" y="384"/>
            <a:chExt cx="2126" cy="1700"/>
          </a:xfrm>
        </p:grpSpPr>
        <p:sp>
          <p:nvSpPr>
            <p:cNvPr id="19485" name="Rectangle 105">
              <a:extLst>
                <a:ext uri="{FF2B5EF4-FFF2-40B4-BE49-F238E27FC236}">
                  <a16:creationId xmlns:a16="http://schemas.microsoft.com/office/drawing/2014/main" id="{2597F202-8582-884B-AE59-5A6A3D452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807"/>
              <a:ext cx="31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0.9</a:t>
              </a:r>
            </a:p>
          </p:txBody>
        </p:sp>
        <p:grpSp>
          <p:nvGrpSpPr>
            <p:cNvPr id="19486" name="Group 135">
              <a:extLst>
                <a:ext uri="{FF2B5EF4-FFF2-40B4-BE49-F238E27FC236}">
                  <a16:creationId xmlns:a16="http://schemas.microsoft.com/office/drawing/2014/main" id="{12BA6E6D-52AB-D743-BCCB-7D6747DC74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384"/>
              <a:ext cx="2078" cy="1700"/>
              <a:chOff x="21" y="3511"/>
              <a:chExt cx="2078" cy="1700"/>
            </a:xfrm>
          </p:grpSpPr>
          <p:sp>
            <p:nvSpPr>
              <p:cNvPr id="19487" name="Freeform 96">
                <a:extLst>
                  <a:ext uri="{FF2B5EF4-FFF2-40B4-BE49-F238E27FC236}">
                    <a16:creationId xmlns:a16="http://schemas.microsoft.com/office/drawing/2014/main" id="{09993CCB-495A-B043-85A2-5E89E9A77E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5" y="3630"/>
                <a:ext cx="1675" cy="1323"/>
              </a:xfrm>
              <a:custGeom>
                <a:avLst/>
                <a:gdLst>
                  <a:gd name="T0" fmla="*/ 0 w 1675"/>
                  <a:gd name="T1" fmla="*/ 1322 h 1323"/>
                  <a:gd name="T2" fmla="*/ 43 w 1675"/>
                  <a:gd name="T3" fmla="*/ 1214 h 1323"/>
                  <a:gd name="T4" fmla="*/ 85 w 1675"/>
                  <a:gd name="T5" fmla="*/ 952 h 1323"/>
                  <a:gd name="T6" fmla="*/ 124 w 1675"/>
                  <a:gd name="T7" fmla="*/ 629 h 1323"/>
                  <a:gd name="T8" fmla="*/ 166 w 1675"/>
                  <a:gd name="T9" fmla="*/ 334 h 1323"/>
                  <a:gd name="T10" fmla="*/ 209 w 1675"/>
                  <a:gd name="T11" fmla="*/ 119 h 1323"/>
                  <a:gd name="T12" fmla="*/ 251 w 1675"/>
                  <a:gd name="T13" fmla="*/ 8 h 1323"/>
                  <a:gd name="T14" fmla="*/ 294 w 1675"/>
                  <a:gd name="T15" fmla="*/ 0 h 1323"/>
                  <a:gd name="T16" fmla="*/ 336 w 1675"/>
                  <a:gd name="T17" fmla="*/ 68 h 1323"/>
                  <a:gd name="T18" fmla="*/ 375 w 1675"/>
                  <a:gd name="T19" fmla="*/ 179 h 1323"/>
                  <a:gd name="T20" fmla="*/ 418 w 1675"/>
                  <a:gd name="T21" fmla="*/ 295 h 1323"/>
                  <a:gd name="T22" fmla="*/ 460 w 1675"/>
                  <a:gd name="T23" fmla="*/ 398 h 1323"/>
                  <a:gd name="T24" fmla="*/ 503 w 1675"/>
                  <a:gd name="T25" fmla="*/ 462 h 1323"/>
                  <a:gd name="T26" fmla="*/ 545 w 1675"/>
                  <a:gd name="T27" fmla="*/ 486 h 1323"/>
                  <a:gd name="T28" fmla="*/ 588 w 1675"/>
                  <a:gd name="T29" fmla="*/ 478 h 1323"/>
                  <a:gd name="T30" fmla="*/ 626 w 1675"/>
                  <a:gd name="T31" fmla="*/ 442 h 1323"/>
                  <a:gd name="T32" fmla="*/ 669 w 1675"/>
                  <a:gd name="T33" fmla="*/ 398 h 1323"/>
                  <a:gd name="T34" fmla="*/ 711 w 1675"/>
                  <a:gd name="T35" fmla="*/ 354 h 1323"/>
                  <a:gd name="T36" fmla="*/ 754 w 1675"/>
                  <a:gd name="T37" fmla="*/ 323 h 1323"/>
                  <a:gd name="T38" fmla="*/ 796 w 1675"/>
                  <a:gd name="T39" fmla="*/ 307 h 1323"/>
                  <a:gd name="T40" fmla="*/ 839 w 1675"/>
                  <a:gd name="T41" fmla="*/ 303 h 1323"/>
                  <a:gd name="T42" fmla="*/ 878 w 1675"/>
                  <a:gd name="T43" fmla="*/ 311 h 1323"/>
                  <a:gd name="T44" fmla="*/ 920 w 1675"/>
                  <a:gd name="T45" fmla="*/ 327 h 1323"/>
                  <a:gd name="T46" fmla="*/ 963 w 1675"/>
                  <a:gd name="T47" fmla="*/ 342 h 1323"/>
                  <a:gd name="T48" fmla="*/ 1005 w 1675"/>
                  <a:gd name="T49" fmla="*/ 354 h 1323"/>
                  <a:gd name="T50" fmla="*/ 1048 w 1675"/>
                  <a:gd name="T51" fmla="*/ 366 h 1323"/>
                  <a:gd name="T52" fmla="*/ 1086 w 1675"/>
                  <a:gd name="T53" fmla="*/ 370 h 1323"/>
                  <a:gd name="T54" fmla="*/ 1129 w 1675"/>
                  <a:gd name="T55" fmla="*/ 370 h 1323"/>
                  <a:gd name="T56" fmla="*/ 1171 w 1675"/>
                  <a:gd name="T57" fmla="*/ 366 h 1323"/>
                  <a:gd name="T58" fmla="*/ 1214 w 1675"/>
                  <a:gd name="T59" fmla="*/ 358 h 1323"/>
                  <a:gd name="T60" fmla="*/ 1256 w 1675"/>
                  <a:gd name="T61" fmla="*/ 354 h 1323"/>
                  <a:gd name="T62" fmla="*/ 1299 w 1675"/>
                  <a:gd name="T63" fmla="*/ 350 h 1323"/>
                  <a:gd name="T64" fmla="*/ 1338 w 1675"/>
                  <a:gd name="T65" fmla="*/ 346 h 1323"/>
                  <a:gd name="T66" fmla="*/ 1380 w 1675"/>
                  <a:gd name="T67" fmla="*/ 346 h 1323"/>
                  <a:gd name="T68" fmla="*/ 1423 w 1675"/>
                  <a:gd name="T69" fmla="*/ 346 h 1323"/>
                  <a:gd name="T70" fmla="*/ 1465 w 1675"/>
                  <a:gd name="T71" fmla="*/ 346 h 1323"/>
                  <a:gd name="T72" fmla="*/ 1508 w 1675"/>
                  <a:gd name="T73" fmla="*/ 350 h 1323"/>
                  <a:gd name="T74" fmla="*/ 1550 w 1675"/>
                  <a:gd name="T75" fmla="*/ 350 h 1323"/>
                  <a:gd name="T76" fmla="*/ 1589 w 1675"/>
                  <a:gd name="T77" fmla="*/ 354 h 1323"/>
                  <a:gd name="T78" fmla="*/ 1631 w 1675"/>
                  <a:gd name="T79" fmla="*/ 354 h 1323"/>
                  <a:gd name="T80" fmla="*/ 1674 w 1675"/>
                  <a:gd name="T81" fmla="*/ 354 h 132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675" h="1323">
                    <a:moveTo>
                      <a:pt x="0" y="1322"/>
                    </a:moveTo>
                    <a:lnTo>
                      <a:pt x="43" y="1214"/>
                    </a:lnTo>
                    <a:lnTo>
                      <a:pt x="85" y="952"/>
                    </a:lnTo>
                    <a:lnTo>
                      <a:pt x="124" y="629"/>
                    </a:lnTo>
                    <a:lnTo>
                      <a:pt x="166" y="334"/>
                    </a:lnTo>
                    <a:lnTo>
                      <a:pt x="209" y="119"/>
                    </a:lnTo>
                    <a:lnTo>
                      <a:pt x="251" y="8"/>
                    </a:lnTo>
                    <a:lnTo>
                      <a:pt x="294" y="0"/>
                    </a:lnTo>
                    <a:lnTo>
                      <a:pt x="336" y="68"/>
                    </a:lnTo>
                    <a:lnTo>
                      <a:pt x="375" y="179"/>
                    </a:lnTo>
                    <a:lnTo>
                      <a:pt x="418" y="295"/>
                    </a:lnTo>
                    <a:lnTo>
                      <a:pt x="460" y="398"/>
                    </a:lnTo>
                    <a:lnTo>
                      <a:pt x="503" y="462"/>
                    </a:lnTo>
                    <a:lnTo>
                      <a:pt x="545" y="486"/>
                    </a:lnTo>
                    <a:lnTo>
                      <a:pt x="588" y="478"/>
                    </a:lnTo>
                    <a:lnTo>
                      <a:pt x="626" y="442"/>
                    </a:lnTo>
                    <a:lnTo>
                      <a:pt x="669" y="398"/>
                    </a:lnTo>
                    <a:lnTo>
                      <a:pt x="711" y="354"/>
                    </a:lnTo>
                    <a:lnTo>
                      <a:pt x="754" y="323"/>
                    </a:lnTo>
                    <a:lnTo>
                      <a:pt x="796" y="307"/>
                    </a:lnTo>
                    <a:lnTo>
                      <a:pt x="839" y="303"/>
                    </a:lnTo>
                    <a:lnTo>
                      <a:pt x="878" y="311"/>
                    </a:lnTo>
                    <a:lnTo>
                      <a:pt x="920" y="327"/>
                    </a:lnTo>
                    <a:lnTo>
                      <a:pt x="963" y="342"/>
                    </a:lnTo>
                    <a:lnTo>
                      <a:pt x="1005" y="354"/>
                    </a:lnTo>
                    <a:lnTo>
                      <a:pt x="1048" y="366"/>
                    </a:lnTo>
                    <a:lnTo>
                      <a:pt x="1086" y="370"/>
                    </a:lnTo>
                    <a:lnTo>
                      <a:pt x="1129" y="370"/>
                    </a:lnTo>
                    <a:lnTo>
                      <a:pt x="1171" y="366"/>
                    </a:lnTo>
                    <a:lnTo>
                      <a:pt x="1214" y="358"/>
                    </a:lnTo>
                    <a:lnTo>
                      <a:pt x="1256" y="354"/>
                    </a:lnTo>
                    <a:lnTo>
                      <a:pt x="1299" y="350"/>
                    </a:lnTo>
                    <a:lnTo>
                      <a:pt x="1338" y="346"/>
                    </a:lnTo>
                    <a:lnTo>
                      <a:pt x="1380" y="346"/>
                    </a:lnTo>
                    <a:lnTo>
                      <a:pt x="1423" y="346"/>
                    </a:lnTo>
                    <a:lnTo>
                      <a:pt x="1465" y="346"/>
                    </a:lnTo>
                    <a:lnTo>
                      <a:pt x="1508" y="350"/>
                    </a:lnTo>
                    <a:lnTo>
                      <a:pt x="1550" y="350"/>
                    </a:lnTo>
                    <a:lnTo>
                      <a:pt x="1589" y="354"/>
                    </a:lnTo>
                    <a:lnTo>
                      <a:pt x="1631" y="354"/>
                    </a:lnTo>
                    <a:lnTo>
                      <a:pt x="1674" y="354"/>
                    </a:lnTo>
                  </a:path>
                </a:pathLst>
              </a:custGeom>
              <a:noFill/>
              <a:ln w="19050" cap="rnd" cmpd="sng">
                <a:solidFill>
                  <a:srgbClr val="FF00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8" name="Line 97">
                <a:extLst>
                  <a:ext uri="{FF2B5EF4-FFF2-40B4-BE49-F238E27FC236}">
                    <a16:creationId xmlns:a16="http://schemas.microsoft.com/office/drawing/2014/main" id="{C155AEB9-0A9C-0348-9D90-A8CFBC923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" y="4950"/>
                <a:ext cx="190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489" name="Line 98">
                <a:extLst>
                  <a:ext uri="{FF2B5EF4-FFF2-40B4-BE49-F238E27FC236}">
                    <a16:creationId xmlns:a16="http://schemas.microsoft.com/office/drawing/2014/main" id="{839BE026-DCF9-064A-BC89-8FC3EFC9A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" y="3511"/>
                <a:ext cx="0" cy="163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490" name="Line 99">
                <a:extLst>
                  <a:ext uri="{FF2B5EF4-FFF2-40B4-BE49-F238E27FC236}">
                    <a16:creationId xmlns:a16="http://schemas.microsoft.com/office/drawing/2014/main" id="{F5BE540B-BFB3-3C47-83B5-8D1E56DF9B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" y="3990"/>
                <a:ext cx="166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491" name="Rectangle 100">
                <a:extLst>
                  <a:ext uri="{FF2B5EF4-FFF2-40B4-BE49-F238E27FC236}">
                    <a16:creationId xmlns:a16="http://schemas.microsoft.com/office/drawing/2014/main" id="{BAFB204E-EDCC-8547-A8EE-A998AC853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" y="3843"/>
                <a:ext cx="19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19492" name="Line 101">
                <a:extLst>
                  <a:ext uri="{FF2B5EF4-FFF2-40B4-BE49-F238E27FC236}">
                    <a16:creationId xmlns:a16="http://schemas.microsoft.com/office/drawing/2014/main" id="{3FE1C07F-1A6E-C041-A2C2-650F860B75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" y="4086"/>
                <a:ext cx="2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493" name="Line 102">
                <a:extLst>
                  <a:ext uri="{FF2B5EF4-FFF2-40B4-BE49-F238E27FC236}">
                    <a16:creationId xmlns:a16="http://schemas.microsoft.com/office/drawing/2014/main" id="{67E5B6C6-CC1C-0346-B951-F24AB4C01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6" y="4854"/>
                <a:ext cx="19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494" name="Line 103">
                <a:extLst>
                  <a:ext uri="{FF2B5EF4-FFF2-40B4-BE49-F238E27FC236}">
                    <a16:creationId xmlns:a16="http://schemas.microsoft.com/office/drawing/2014/main" id="{E52AA492-3C30-9B4F-B9D7-47C6923183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" y="4855"/>
                <a:ext cx="0" cy="14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495" name="Line 104">
                <a:extLst>
                  <a:ext uri="{FF2B5EF4-FFF2-40B4-BE49-F238E27FC236}">
                    <a16:creationId xmlns:a16="http://schemas.microsoft.com/office/drawing/2014/main" id="{7FCDA466-0A90-0D4C-BE4A-F4A06ACB96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1" y="4087"/>
                <a:ext cx="0" cy="91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496" name="Rectangle 106">
                <a:extLst>
                  <a:ext uri="{FF2B5EF4-FFF2-40B4-BE49-F238E27FC236}">
                    <a16:creationId xmlns:a16="http://schemas.microsoft.com/office/drawing/2014/main" id="{C1CCFFDD-2795-6F40-AAC8-A4B20182CF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" y="4720"/>
                <a:ext cx="316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0.1</a:t>
                </a:r>
              </a:p>
            </p:txBody>
          </p:sp>
          <p:sp>
            <p:nvSpPr>
              <p:cNvPr id="19497" name="Rectangle 107">
                <a:extLst>
                  <a:ext uri="{FF2B5EF4-FFF2-40B4-BE49-F238E27FC236}">
                    <a16:creationId xmlns:a16="http://schemas.microsoft.com/office/drawing/2014/main" id="{2213ADB0-012C-8E49-A781-002EA4BDA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" y="4942"/>
                <a:ext cx="22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ts</a:t>
                </a:r>
              </a:p>
            </p:txBody>
          </p:sp>
          <p:sp>
            <p:nvSpPr>
              <p:cNvPr id="19498" name="Line 108">
                <a:extLst>
                  <a:ext uri="{FF2B5EF4-FFF2-40B4-BE49-F238E27FC236}">
                    <a16:creationId xmlns:a16="http://schemas.microsoft.com/office/drawing/2014/main" id="{767DB863-DA08-F844-A218-003A18B0BF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7" y="3613"/>
                <a:ext cx="0" cy="40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499" name="Line 109">
                <a:extLst>
                  <a:ext uri="{FF2B5EF4-FFF2-40B4-BE49-F238E27FC236}">
                    <a16:creationId xmlns:a16="http://schemas.microsoft.com/office/drawing/2014/main" id="{F492D056-EAA8-2941-A563-A5CA05E9D0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4" y="3973"/>
                <a:ext cx="53" cy="2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500" name="Line 110">
                <a:extLst>
                  <a:ext uri="{FF2B5EF4-FFF2-40B4-BE49-F238E27FC236}">
                    <a16:creationId xmlns:a16="http://schemas.microsoft.com/office/drawing/2014/main" id="{6E3117C4-F12D-EB47-A9FA-18678BCC6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4" y="3619"/>
                <a:ext cx="53" cy="2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501" name="Rectangle 111">
                <a:extLst>
                  <a:ext uri="{FF2B5EF4-FFF2-40B4-BE49-F238E27FC236}">
                    <a16:creationId xmlns:a16="http://schemas.microsoft.com/office/drawing/2014/main" id="{D8C1BE19-00DB-5D42-93EE-B25A50F39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6" y="3659"/>
                <a:ext cx="178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s</a:t>
                </a:r>
              </a:p>
            </p:txBody>
          </p:sp>
        </p:grpSp>
      </p:grpSp>
      <p:sp>
        <p:nvSpPr>
          <p:cNvPr id="19464" name="Rectangle 112">
            <a:extLst>
              <a:ext uri="{FF2B5EF4-FFF2-40B4-BE49-F238E27FC236}">
                <a16:creationId xmlns:a16="http://schemas.microsoft.com/office/drawing/2014/main" id="{657936A9-019C-FE49-A033-FEED32E76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801253"/>
            <a:ext cx="3505200" cy="757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lnSpc>
                <a:spcPct val="80000"/>
              </a:lnSpc>
            </a:pPr>
            <a:r>
              <a:rPr lang="it-IT" altLang="en-US" sz="2000" u="sng"/>
              <a:t>Attenzione</a:t>
            </a:r>
            <a:r>
              <a:rPr lang="it-IT" altLang="en-US" sz="2000" b="0">
                <a:solidFill>
                  <a:schemeClr val="tx1"/>
                </a:solidFill>
              </a:rPr>
              <a:t> :B</a:t>
            </a:r>
            <a:r>
              <a:rPr lang="it-IT" altLang="en-US" sz="2000" b="0" baseline="-25000">
                <a:solidFill>
                  <a:schemeClr val="tx1"/>
                </a:solidFill>
              </a:rPr>
              <a:t>3</a:t>
            </a:r>
            <a:r>
              <a:rPr lang="it-IT" altLang="en-US" sz="2000" b="0">
                <a:solidFill>
                  <a:schemeClr val="tx1"/>
                </a:solidFill>
              </a:rPr>
              <a:t> = </a:t>
            </a:r>
            <a:r>
              <a:rPr lang="it-IT" altLang="en-US" sz="2400" b="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en-US" sz="2000" b="0" baseline="-25000">
                <a:solidFill>
                  <a:schemeClr val="tx1"/>
                </a:solidFill>
              </a:rPr>
              <a:t>3 </a:t>
            </a:r>
            <a:r>
              <a:rPr lang="it-IT" altLang="en-US" sz="2000" b="0">
                <a:solidFill>
                  <a:schemeClr val="tx1"/>
                </a:solidFill>
              </a:rPr>
              <a:t>/2</a:t>
            </a:r>
            <a:r>
              <a:rPr lang="it-IT" altLang="en-US" sz="2000" b="0">
                <a:solidFill>
                  <a:schemeClr val="tx1"/>
                </a:solidFill>
                <a:latin typeface="Symbol" pitchFamily="2" charset="2"/>
              </a:rPr>
              <a:t>p  </a:t>
            </a:r>
            <a:r>
              <a:rPr lang="it-IT" altLang="en-US" sz="2000" b="0">
                <a:solidFill>
                  <a:schemeClr val="tx1"/>
                </a:solidFill>
              </a:rPr>
              <a:t>in</a:t>
            </a:r>
            <a:r>
              <a:rPr lang="it-IT" altLang="en-US" sz="2000" b="0">
                <a:solidFill>
                  <a:schemeClr val="tx1"/>
                </a:solidFill>
                <a:latin typeface="Symbol" pitchFamily="2" charset="2"/>
              </a:rPr>
              <a:t> </a:t>
            </a:r>
            <a:r>
              <a:rPr lang="it-IT" altLang="en-US" sz="2000" b="0">
                <a:solidFill>
                  <a:schemeClr val="tx1"/>
                </a:solidFill>
              </a:rPr>
              <a:t>Hz</a:t>
            </a:r>
          </a:p>
          <a:p>
            <a:pPr algn="l" eaLnBrk="1" hangingPunct="1"/>
            <a:r>
              <a:rPr lang="it-IT" altLang="en-US" sz="2400" b="0">
                <a:solidFill>
                  <a:schemeClr val="tx1"/>
                </a:solidFill>
              </a:rPr>
              <a:t>	     </a:t>
            </a:r>
            <a:r>
              <a:rPr lang="it-IT" altLang="en-US" sz="2400" b="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en-US" sz="2000" b="0" baseline="-25000">
                <a:solidFill>
                  <a:schemeClr val="tx1"/>
                </a:solidFill>
              </a:rPr>
              <a:t>n </a:t>
            </a:r>
            <a:r>
              <a:rPr lang="it-IT" altLang="en-US" sz="2000" b="0">
                <a:solidFill>
                  <a:schemeClr val="tx1"/>
                </a:solidFill>
              </a:rPr>
              <a:t> in rad/sec</a:t>
            </a:r>
          </a:p>
        </p:txBody>
      </p:sp>
      <p:grpSp>
        <p:nvGrpSpPr>
          <p:cNvPr id="19465" name="Group 137">
            <a:extLst>
              <a:ext uri="{FF2B5EF4-FFF2-40B4-BE49-F238E27FC236}">
                <a16:creationId xmlns:a16="http://schemas.microsoft.com/office/drawing/2014/main" id="{FB6A6A51-6943-984A-935F-6AE116424A8A}"/>
              </a:ext>
            </a:extLst>
          </p:cNvPr>
          <p:cNvGrpSpPr>
            <a:grpSpLocks/>
          </p:cNvGrpSpPr>
          <p:nvPr/>
        </p:nvGrpSpPr>
        <p:grpSpPr bwMode="auto">
          <a:xfrm>
            <a:off x="7534276" y="4038600"/>
            <a:ext cx="3057525" cy="1830388"/>
            <a:chOff x="2217" y="3523"/>
            <a:chExt cx="1926" cy="1153"/>
          </a:xfrm>
        </p:grpSpPr>
        <p:sp>
          <p:nvSpPr>
            <p:cNvPr id="19469" name="Freeform 114">
              <a:extLst>
                <a:ext uri="{FF2B5EF4-FFF2-40B4-BE49-F238E27FC236}">
                  <a16:creationId xmlns:a16="http://schemas.microsoft.com/office/drawing/2014/main" id="{2613528B-CCAC-F640-9A8C-DCFB06972C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5" y="3711"/>
              <a:ext cx="1704" cy="965"/>
            </a:xfrm>
            <a:custGeom>
              <a:avLst/>
              <a:gdLst>
                <a:gd name="T0" fmla="*/ 0 w 1704"/>
                <a:gd name="T1" fmla="*/ 332 h 965"/>
                <a:gd name="T2" fmla="*/ 33 w 1704"/>
                <a:gd name="T3" fmla="*/ 332 h 965"/>
                <a:gd name="T4" fmla="*/ 79 w 1704"/>
                <a:gd name="T5" fmla="*/ 332 h 965"/>
                <a:gd name="T6" fmla="*/ 131 w 1704"/>
                <a:gd name="T7" fmla="*/ 332 h 965"/>
                <a:gd name="T8" fmla="*/ 190 w 1704"/>
                <a:gd name="T9" fmla="*/ 332 h 965"/>
                <a:gd name="T10" fmla="*/ 315 w 1704"/>
                <a:gd name="T11" fmla="*/ 324 h 965"/>
                <a:gd name="T12" fmla="*/ 374 w 1704"/>
                <a:gd name="T13" fmla="*/ 317 h 965"/>
                <a:gd name="T14" fmla="*/ 426 w 1704"/>
                <a:gd name="T15" fmla="*/ 309 h 965"/>
                <a:gd name="T16" fmla="*/ 524 w 1704"/>
                <a:gd name="T17" fmla="*/ 279 h 965"/>
                <a:gd name="T18" fmla="*/ 622 w 1704"/>
                <a:gd name="T19" fmla="*/ 241 h 965"/>
                <a:gd name="T20" fmla="*/ 708 w 1704"/>
                <a:gd name="T21" fmla="*/ 204 h 965"/>
                <a:gd name="T22" fmla="*/ 786 w 1704"/>
                <a:gd name="T23" fmla="*/ 174 h 965"/>
                <a:gd name="T24" fmla="*/ 839 w 1704"/>
                <a:gd name="T25" fmla="*/ 143 h 965"/>
                <a:gd name="T26" fmla="*/ 884 w 1704"/>
                <a:gd name="T27" fmla="*/ 106 h 965"/>
                <a:gd name="T28" fmla="*/ 917 w 1704"/>
                <a:gd name="T29" fmla="*/ 83 h 965"/>
                <a:gd name="T30" fmla="*/ 950 w 1704"/>
                <a:gd name="T31" fmla="*/ 61 h 965"/>
                <a:gd name="T32" fmla="*/ 983 w 1704"/>
                <a:gd name="T33" fmla="*/ 38 h 965"/>
                <a:gd name="T34" fmla="*/ 1002 w 1704"/>
                <a:gd name="T35" fmla="*/ 23 h 965"/>
                <a:gd name="T36" fmla="*/ 1048 w 1704"/>
                <a:gd name="T37" fmla="*/ 8 h 965"/>
                <a:gd name="T38" fmla="*/ 1087 w 1704"/>
                <a:gd name="T39" fmla="*/ 0 h 965"/>
                <a:gd name="T40" fmla="*/ 1107 w 1704"/>
                <a:gd name="T41" fmla="*/ 0 h 965"/>
                <a:gd name="T42" fmla="*/ 1127 w 1704"/>
                <a:gd name="T43" fmla="*/ 15 h 965"/>
                <a:gd name="T44" fmla="*/ 1153 w 1704"/>
                <a:gd name="T45" fmla="*/ 31 h 965"/>
                <a:gd name="T46" fmla="*/ 1173 w 1704"/>
                <a:gd name="T47" fmla="*/ 53 h 965"/>
                <a:gd name="T48" fmla="*/ 1199 w 1704"/>
                <a:gd name="T49" fmla="*/ 83 h 965"/>
                <a:gd name="T50" fmla="*/ 1231 w 1704"/>
                <a:gd name="T51" fmla="*/ 128 h 965"/>
                <a:gd name="T52" fmla="*/ 1277 w 1704"/>
                <a:gd name="T53" fmla="*/ 189 h 965"/>
                <a:gd name="T54" fmla="*/ 1323 w 1704"/>
                <a:gd name="T55" fmla="*/ 271 h 965"/>
                <a:gd name="T56" fmla="*/ 1376 w 1704"/>
                <a:gd name="T57" fmla="*/ 354 h 965"/>
                <a:gd name="T58" fmla="*/ 1434 w 1704"/>
                <a:gd name="T59" fmla="*/ 452 h 965"/>
                <a:gd name="T60" fmla="*/ 1467 w 1704"/>
                <a:gd name="T61" fmla="*/ 512 h 965"/>
                <a:gd name="T62" fmla="*/ 1500 w 1704"/>
                <a:gd name="T63" fmla="*/ 580 h 965"/>
                <a:gd name="T64" fmla="*/ 1579 w 1704"/>
                <a:gd name="T65" fmla="*/ 723 h 965"/>
                <a:gd name="T66" fmla="*/ 1611 w 1704"/>
                <a:gd name="T67" fmla="*/ 791 h 965"/>
                <a:gd name="T68" fmla="*/ 1651 w 1704"/>
                <a:gd name="T69" fmla="*/ 859 h 965"/>
                <a:gd name="T70" fmla="*/ 1677 w 1704"/>
                <a:gd name="T71" fmla="*/ 919 h 965"/>
                <a:gd name="T72" fmla="*/ 1703 w 1704"/>
                <a:gd name="T73" fmla="*/ 964 h 9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704" h="965">
                  <a:moveTo>
                    <a:pt x="0" y="332"/>
                  </a:moveTo>
                  <a:lnTo>
                    <a:pt x="33" y="332"/>
                  </a:lnTo>
                  <a:lnTo>
                    <a:pt x="79" y="332"/>
                  </a:lnTo>
                  <a:lnTo>
                    <a:pt x="131" y="332"/>
                  </a:lnTo>
                  <a:lnTo>
                    <a:pt x="190" y="332"/>
                  </a:lnTo>
                  <a:lnTo>
                    <a:pt x="315" y="324"/>
                  </a:lnTo>
                  <a:lnTo>
                    <a:pt x="374" y="317"/>
                  </a:lnTo>
                  <a:lnTo>
                    <a:pt x="426" y="309"/>
                  </a:lnTo>
                  <a:lnTo>
                    <a:pt x="524" y="279"/>
                  </a:lnTo>
                  <a:lnTo>
                    <a:pt x="622" y="241"/>
                  </a:lnTo>
                  <a:lnTo>
                    <a:pt x="708" y="204"/>
                  </a:lnTo>
                  <a:lnTo>
                    <a:pt x="786" y="174"/>
                  </a:lnTo>
                  <a:lnTo>
                    <a:pt x="839" y="143"/>
                  </a:lnTo>
                  <a:lnTo>
                    <a:pt x="884" y="106"/>
                  </a:lnTo>
                  <a:lnTo>
                    <a:pt x="917" y="83"/>
                  </a:lnTo>
                  <a:lnTo>
                    <a:pt x="950" y="61"/>
                  </a:lnTo>
                  <a:lnTo>
                    <a:pt x="983" y="38"/>
                  </a:lnTo>
                  <a:lnTo>
                    <a:pt x="1002" y="23"/>
                  </a:lnTo>
                  <a:lnTo>
                    <a:pt x="1048" y="8"/>
                  </a:lnTo>
                  <a:lnTo>
                    <a:pt x="1087" y="0"/>
                  </a:lnTo>
                  <a:lnTo>
                    <a:pt x="1107" y="0"/>
                  </a:lnTo>
                  <a:lnTo>
                    <a:pt x="1127" y="15"/>
                  </a:lnTo>
                  <a:lnTo>
                    <a:pt x="1153" y="31"/>
                  </a:lnTo>
                  <a:lnTo>
                    <a:pt x="1173" y="53"/>
                  </a:lnTo>
                  <a:lnTo>
                    <a:pt x="1199" y="83"/>
                  </a:lnTo>
                  <a:lnTo>
                    <a:pt x="1231" y="128"/>
                  </a:lnTo>
                  <a:lnTo>
                    <a:pt x="1277" y="189"/>
                  </a:lnTo>
                  <a:lnTo>
                    <a:pt x="1323" y="271"/>
                  </a:lnTo>
                  <a:lnTo>
                    <a:pt x="1376" y="354"/>
                  </a:lnTo>
                  <a:lnTo>
                    <a:pt x="1434" y="452"/>
                  </a:lnTo>
                  <a:lnTo>
                    <a:pt x="1467" y="512"/>
                  </a:lnTo>
                  <a:lnTo>
                    <a:pt x="1500" y="580"/>
                  </a:lnTo>
                  <a:lnTo>
                    <a:pt x="1579" y="723"/>
                  </a:lnTo>
                  <a:lnTo>
                    <a:pt x="1611" y="791"/>
                  </a:lnTo>
                  <a:lnTo>
                    <a:pt x="1651" y="859"/>
                  </a:lnTo>
                  <a:lnTo>
                    <a:pt x="1677" y="919"/>
                  </a:lnTo>
                  <a:lnTo>
                    <a:pt x="1703" y="964"/>
                  </a:lnTo>
                </a:path>
              </a:pathLst>
            </a:custGeom>
            <a:noFill/>
            <a:ln w="19050" cap="rnd" cmpd="sng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0" name="Line 115">
              <a:extLst>
                <a:ext uri="{FF2B5EF4-FFF2-40B4-BE49-F238E27FC236}">
                  <a16:creationId xmlns:a16="http://schemas.microsoft.com/office/drawing/2014/main" id="{1F552CEE-3484-B441-A561-72D38114B7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1" y="3523"/>
              <a:ext cx="0" cy="10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71" name="Line 116">
              <a:extLst>
                <a:ext uri="{FF2B5EF4-FFF2-40B4-BE49-F238E27FC236}">
                  <a16:creationId xmlns:a16="http://schemas.microsoft.com/office/drawing/2014/main" id="{F5D3D054-A856-D044-BA5D-B560CDF74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4" y="4440"/>
              <a:ext cx="18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72" name="Line 117">
              <a:extLst>
                <a:ext uri="{FF2B5EF4-FFF2-40B4-BE49-F238E27FC236}">
                  <a16:creationId xmlns:a16="http://schemas.microsoft.com/office/drawing/2014/main" id="{4BA0FEBA-759B-9149-8B01-657D0890B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2" y="3708"/>
              <a:ext cx="9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73" name="Line 118">
              <a:extLst>
                <a:ext uri="{FF2B5EF4-FFF2-40B4-BE49-F238E27FC236}">
                  <a16:creationId xmlns:a16="http://schemas.microsoft.com/office/drawing/2014/main" id="{DD1EDB80-C92B-CA41-891E-8CC398841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4" y="4056"/>
              <a:ext cx="16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74" name="Line 119">
              <a:extLst>
                <a:ext uri="{FF2B5EF4-FFF2-40B4-BE49-F238E27FC236}">
                  <a16:creationId xmlns:a16="http://schemas.microsoft.com/office/drawing/2014/main" id="{27FBDC7E-71C5-D541-91C0-F61D3BEFE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8" y="4266"/>
              <a:ext cx="1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75" name="Line 120">
              <a:extLst>
                <a:ext uri="{FF2B5EF4-FFF2-40B4-BE49-F238E27FC236}">
                  <a16:creationId xmlns:a16="http://schemas.microsoft.com/office/drawing/2014/main" id="{B9CE54CD-E5D3-6245-9423-C800135EE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1" y="4261"/>
              <a:ext cx="0" cy="1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76" name="Line 121">
              <a:extLst>
                <a:ext uri="{FF2B5EF4-FFF2-40B4-BE49-F238E27FC236}">
                  <a16:creationId xmlns:a16="http://schemas.microsoft.com/office/drawing/2014/main" id="{8B771BD0-3103-9E46-BBA9-0086CA57D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7" y="3721"/>
              <a:ext cx="0" cy="3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77" name="Line 122">
              <a:extLst>
                <a:ext uri="{FF2B5EF4-FFF2-40B4-BE49-F238E27FC236}">
                  <a16:creationId xmlns:a16="http://schemas.microsoft.com/office/drawing/2014/main" id="{1676905E-9FC0-264C-89ED-99023FE43D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8" y="3697"/>
              <a:ext cx="47" cy="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78" name="Line 123">
              <a:extLst>
                <a:ext uri="{FF2B5EF4-FFF2-40B4-BE49-F238E27FC236}">
                  <a16:creationId xmlns:a16="http://schemas.microsoft.com/office/drawing/2014/main" id="{778E016A-9748-0B4C-9EF7-79F1083C53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0" y="4033"/>
              <a:ext cx="47" cy="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479" name="Rectangle 124">
              <a:extLst>
                <a:ext uri="{FF2B5EF4-FFF2-40B4-BE49-F238E27FC236}">
                  <a16:creationId xmlns:a16="http://schemas.microsoft.com/office/drawing/2014/main" id="{D511C556-F8A8-E145-97DB-748614E44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5" y="3750"/>
              <a:ext cx="31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Mr</a:t>
              </a:r>
            </a:p>
          </p:txBody>
        </p:sp>
        <p:sp>
          <p:nvSpPr>
            <p:cNvPr id="19480" name="Rectangle 125">
              <a:extLst>
                <a:ext uri="{FF2B5EF4-FFF2-40B4-BE49-F238E27FC236}">
                  <a16:creationId xmlns:a16="http://schemas.microsoft.com/office/drawing/2014/main" id="{1D463C40-9786-814E-B4BC-48A5DB806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2" y="4330"/>
              <a:ext cx="4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4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 b="0" baseline="-250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9481" name="Rectangle 126">
              <a:extLst>
                <a:ext uri="{FF2B5EF4-FFF2-40B4-BE49-F238E27FC236}">
                  <a16:creationId xmlns:a16="http://schemas.microsoft.com/office/drawing/2014/main" id="{1616D323-72E0-A945-929D-CED694530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3900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k</a:t>
              </a:r>
            </a:p>
          </p:txBody>
        </p:sp>
        <p:sp>
          <p:nvSpPr>
            <p:cNvPr id="19482" name="Rectangle 127">
              <a:extLst>
                <a:ext uri="{FF2B5EF4-FFF2-40B4-BE49-F238E27FC236}">
                  <a16:creationId xmlns:a16="http://schemas.microsoft.com/office/drawing/2014/main" id="{F5BEE247-0C70-EB47-A978-0175E73D4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3542"/>
              <a:ext cx="5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|.| </a:t>
              </a:r>
              <a:r>
                <a:rPr lang="it-IT" altLang="en-US" sz="2000" b="0" i="1">
                  <a:solidFill>
                    <a:schemeClr val="tx1"/>
                  </a:solidFill>
                </a:rPr>
                <a:t>dB</a:t>
              </a:r>
            </a:p>
          </p:txBody>
        </p:sp>
        <p:sp>
          <p:nvSpPr>
            <p:cNvPr id="19483" name="Line 128">
              <a:extLst>
                <a:ext uri="{FF2B5EF4-FFF2-40B4-BE49-F238E27FC236}">
                  <a16:creationId xmlns:a16="http://schemas.microsoft.com/office/drawing/2014/main" id="{BA50F81D-5E00-7E45-829E-89430F85D8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18" y="4267"/>
              <a:ext cx="161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  <p:sp>
          <p:nvSpPr>
            <p:cNvPr id="19484" name="Text Box 129">
              <a:extLst>
                <a:ext uri="{FF2B5EF4-FFF2-40B4-BE49-F238E27FC236}">
                  <a16:creationId xmlns:a16="http://schemas.microsoft.com/office/drawing/2014/main" id="{50EEE0CC-5ABD-2342-B256-8FCF62603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7" y="4132"/>
              <a:ext cx="332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k-3</a:t>
              </a:r>
            </a:p>
          </p:txBody>
        </p:sp>
      </p:grpSp>
      <p:sp>
        <p:nvSpPr>
          <p:cNvPr id="19466" name="Text Box 138">
            <a:extLst>
              <a:ext uri="{FF2B5EF4-FFF2-40B4-BE49-F238E27FC236}">
                <a16:creationId xmlns:a16="http://schemas.microsoft.com/office/drawing/2014/main" id="{6BADDBA7-A203-D945-B721-F32CE6683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424" y="530848"/>
            <a:ext cx="108100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it-IT" altLang="en-US" sz="2400">
                <a:solidFill>
                  <a:schemeClr val="accent2"/>
                </a:solidFill>
              </a:rPr>
              <a:t>Tempo</a:t>
            </a:r>
          </a:p>
        </p:txBody>
      </p:sp>
      <p:sp>
        <p:nvSpPr>
          <p:cNvPr id="19467" name="Text Box 139">
            <a:extLst>
              <a:ext uri="{FF2B5EF4-FFF2-40B4-BE49-F238E27FC236}">
                <a16:creationId xmlns:a16="http://schemas.microsoft.com/office/drawing/2014/main" id="{B80F096B-6DEF-A944-8B1B-FC45920B4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716" y="3274048"/>
            <a:ext cx="1581394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it-IT" altLang="en-US" sz="2400">
                <a:solidFill>
                  <a:schemeClr val="accent2"/>
                </a:solidFill>
              </a:rPr>
              <a:t>Frequenza</a:t>
            </a:r>
          </a:p>
        </p:txBody>
      </p:sp>
      <p:sp>
        <p:nvSpPr>
          <p:cNvPr id="19468" name="Line 140">
            <a:extLst>
              <a:ext uri="{FF2B5EF4-FFF2-40B4-BE49-F238E27FC236}">
                <a16:creationId xmlns:a16="http://schemas.microsoft.com/office/drawing/2014/main" id="{0C5D1B99-6DE7-2F4B-A7CB-C31B97B442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3276600"/>
            <a:ext cx="9220200" cy="0"/>
          </a:xfrm>
          <a:prstGeom prst="line">
            <a:avLst/>
          </a:prstGeom>
          <a:noFill/>
          <a:ln w="38100" cap="rnd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57829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3947EE2A-CFE5-184C-A72F-F56CBCE8A2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Esempio</a:t>
            </a:r>
          </a:p>
        </p:txBody>
      </p:sp>
      <p:sp>
        <p:nvSpPr>
          <p:cNvPr id="20483" name="Rectangle 4">
            <a:extLst>
              <a:ext uri="{FF2B5EF4-FFF2-40B4-BE49-F238E27FC236}">
                <a16:creationId xmlns:a16="http://schemas.microsoft.com/office/drawing/2014/main" id="{47F3C748-B429-6540-8506-E666A9DED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177" y="939450"/>
            <a:ext cx="123912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>
                <a:solidFill>
                  <a:schemeClr val="accent2"/>
                </a:solidFill>
              </a:rPr>
              <a:t>1</a:t>
            </a:r>
            <a:r>
              <a:rPr lang="it-IT" altLang="en-US" sz="2000" baseline="30000">
                <a:solidFill>
                  <a:schemeClr val="accent2"/>
                </a:solidFill>
              </a:rPr>
              <a:t>a  </a:t>
            </a:r>
            <a:r>
              <a:rPr lang="it-IT" altLang="en-US" sz="2000">
                <a:solidFill>
                  <a:schemeClr val="accent2"/>
                </a:solidFill>
              </a:rPr>
              <a:t>massa:</a:t>
            </a:r>
          </a:p>
        </p:txBody>
      </p:sp>
      <p:sp>
        <p:nvSpPr>
          <p:cNvPr id="20484" name="Rectangle 5">
            <a:extLst>
              <a:ext uri="{FF2B5EF4-FFF2-40B4-BE49-F238E27FC236}">
                <a16:creationId xmlns:a16="http://schemas.microsoft.com/office/drawing/2014/main" id="{42F7F5A2-D4BC-F848-97BF-D9F32B689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9902" y="1293462"/>
            <a:ext cx="123912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>
                <a:solidFill>
                  <a:schemeClr val="accent2"/>
                </a:solidFill>
              </a:rPr>
              <a:t>2</a:t>
            </a:r>
            <a:r>
              <a:rPr lang="it-IT" altLang="en-US" sz="2000" baseline="30000">
                <a:solidFill>
                  <a:schemeClr val="accent2"/>
                </a:solidFill>
              </a:rPr>
              <a:t>a  </a:t>
            </a:r>
            <a:r>
              <a:rPr lang="it-IT" altLang="en-US" sz="2000">
                <a:solidFill>
                  <a:schemeClr val="accent2"/>
                </a:solidFill>
              </a:rPr>
              <a:t>massa:</a:t>
            </a:r>
          </a:p>
        </p:txBody>
      </p:sp>
      <p:sp>
        <p:nvSpPr>
          <p:cNvPr id="20485" name="Rectangle 6">
            <a:extLst>
              <a:ext uri="{FF2B5EF4-FFF2-40B4-BE49-F238E27FC236}">
                <a16:creationId xmlns:a16="http://schemas.microsoft.com/office/drawing/2014/main" id="{1B6CA6F3-9263-8041-BCB0-80A0AFA4A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852" y="1826862"/>
            <a:ext cx="191097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>
                <a:solidFill>
                  <a:schemeClr val="accent2"/>
                </a:solidFill>
              </a:rPr>
              <a:t>Trasformando :</a:t>
            </a:r>
            <a:endParaRPr lang="it-IT" altLang="en-US" sz="2000">
              <a:solidFill>
                <a:schemeClr val="tx1"/>
              </a:solidFill>
            </a:endParaRPr>
          </a:p>
        </p:txBody>
      </p:sp>
      <p:grpSp>
        <p:nvGrpSpPr>
          <p:cNvPr id="20486" name="Group 7">
            <a:extLst>
              <a:ext uri="{FF2B5EF4-FFF2-40B4-BE49-F238E27FC236}">
                <a16:creationId xmlns:a16="http://schemas.microsoft.com/office/drawing/2014/main" id="{3A683D33-5A07-9D41-8FBD-C5155FE9D4A2}"/>
              </a:ext>
            </a:extLst>
          </p:cNvPr>
          <p:cNvGrpSpPr>
            <a:grpSpLocks/>
          </p:cNvGrpSpPr>
          <p:nvPr/>
        </p:nvGrpSpPr>
        <p:grpSpPr bwMode="auto">
          <a:xfrm>
            <a:off x="6858001" y="1751013"/>
            <a:ext cx="3732213" cy="2778126"/>
            <a:chOff x="1873" y="529"/>
            <a:chExt cx="2351" cy="1750"/>
          </a:xfrm>
        </p:grpSpPr>
        <p:grpSp>
          <p:nvGrpSpPr>
            <p:cNvPr id="20545" name="Group 8">
              <a:extLst>
                <a:ext uri="{FF2B5EF4-FFF2-40B4-BE49-F238E27FC236}">
                  <a16:creationId xmlns:a16="http://schemas.microsoft.com/office/drawing/2014/main" id="{FC68CED1-1571-0546-92D7-025DD8C977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3" y="682"/>
              <a:ext cx="2351" cy="1597"/>
              <a:chOff x="1873" y="682"/>
              <a:chExt cx="2351" cy="1597"/>
            </a:xfrm>
          </p:grpSpPr>
          <p:sp>
            <p:nvSpPr>
              <p:cNvPr id="20552" name="Rectangle 9">
                <a:extLst>
                  <a:ext uri="{FF2B5EF4-FFF2-40B4-BE49-F238E27FC236}">
                    <a16:creationId xmlns:a16="http://schemas.microsoft.com/office/drawing/2014/main" id="{071893F1-9C03-8B4D-8769-BB8941BC6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2027"/>
                <a:ext cx="83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 i="1">
                    <a:solidFill>
                      <a:schemeClr val="tx1"/>
                    </a:solidFill>
                  </a:rPr>
                  <a:t>Attriti nulli</a:t>
                </a:r>
              </a:p>
            </p:txBody>
          </p:sp>
          <p:grpSp>
            <p:nvGrpSpPr>
              <p:cNvPr id="20553" name="Group 10">
                <a:extLst>
                  <a:ext uri="{FF2B5EF4-FFF2-40B4-BE49-F238E27FC236}">
                    <a16:creationId xmlns:a16="http://schemas.microsoft.com/office/drawing/2014/main" id="{23AB21E2-0E63-9847-9A9B-7C78893C75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6" y="1114"/>
                <a:ext cx="916" cy="865"/>
                <a:chOff x="2686" y="1114"/>
                <a:chExt cx="916" cy="865"/>
              </a:xfrm>
            </p:grpSpPr>
            <p:sp>
              <p:nvSpPr>
                <p:cNvPr id="20566" name="Rectangle 11" descr="Diagonali chiare verso l'alto">
                  <a:extLst>
                    <a:ext uri="{FF2B5EF4-FFF2-40B4-BE49-F238E27FC236}">
                      <a16:creationId xmlns:a16="http://schemas.microsoft.com/office/drawing/2014/main" id="{3385D5C0-A99C-5441-B540-06F52B03D9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6" y="1114"/>
                  <a:ext cx="916" cy="676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GB" altLang="it-IT"/>
                </a:p>
              </p:txBody>
            </p:sp>
            <p:sp>
              <p:nvSpPr>
                <p:cNvPr id="20567" name="Oval 12">
                  <a:extLst>
                    <a:ext uri="{FF2B5EF4-FFF2-40B4-BE49-F238E27FC236}">
                      <a16:creationId xmlns:a16="http://schemas.microsoft.com/office/drawing/2014/main" id="{84EAABEE-0F0D-3D40-AB27-5ADDF00900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1" y="1789"/>
                  <a:ext cx="190" cy="190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GB" altLang="it-IT"/>
                </a:p>
              </p:txBody>
            </p:sp>
            <p:sp>
              <p:nvSpPr>
                <p:cNvPr id="20568" name="Oval 13">
                  <a:extLst>
                    <a:ext uri="{FF2B5EF4-FFF2-40B4-BE49-F238E27FC236}">
                      <a16:creationId xmlns:a16="http://schemas.microsoft.com/office/drawing/2014/main" id="{95C40595-DC7D-544E-B5F6-C5CEF132DE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7" y="1789"/>
                  <a:ext cx="190" cy="190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GB" altLang="it-IT"/>
                </a:p>
              </p:txBody>
            </p:sp>
          </p:grpSp>
          <p:sp>
            <p:nvSpPr>
              <p:cNvPr id="20554" name="Rectangle 14" descr="Diagonali chiare verso il basso">
                <a:extLst>
                  <a:ext uri="{FF2B5EF4-FFF2-40B4-BE49-F238E27FC236}">
                    <a16:creationId xmlns:a16="http://schemas.microsoft.com/office/drawing/2014/main" id="{A8595F14-CC2E-9040-AAC8-1BBBFEB03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2" y="682"/>
                <a:ext cx="484" cy="340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20555" name="Oval 15">
                <a:extLst>
                  <a:ext uri="{FF2B5EF4-FFF2-40B4-BE49-F238E27FC236}">
                    <a16:creationId xmlns:a16="http://schemas.microsoft.com/office/drawing/2014/main" id="{0DF25265-9882-FC42-AAB8-FC382971A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021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20556" name="Oval 16">
                <a:extLst>
                  <a:ext uri="{FF2B5EF4-FFF2-40B4-BE49-F238E27FC236}">
                    <a16:creationId xmlns:a16="http://schemas.microsoft.com/office/drawing/2014/main" id="{92A207A7-4641-4548-8C74-144C5CAF6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1" y="1021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20557" name="Line 17">
                <a:extLst>
                  <a:ext uri="{FF2B5EF4-FFF2-40B4-BE49-F238E27FC236}">
                    <a16:creationId xmlns:a16="http://schemas.microsoft.com/office/drawing/2014/main" id="{542334B1-BBC8-0541-A5EB-A6857660D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3" y="1980"/>
                <a:ext cx="230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558" name="Line 18">
                <a:extLst>
                  <a:ext uri="{FF2B5EF4-FFF2-40B4-BE49-F238E27FC236}">
                    <a16:creationId xmlns:a16="http://schemas.microsoft.com/office/drawing/2014/main" id="{49BF81A7-5BD4-354B-B6AC-555C9BE80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5" y="1500"/>
                <a:ext cx="62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559" name="Rectangle 19" descr="Diagonali chiare verso l'alto">
                <a:extLst>
                  <a:ext uri="{FF2B5EF4-FFF2-40B4-BE49-F238E27FC236}">
                    <a16:creationId xmlns:a16="http://schemas.microsoft.com/office/drawing/2014/main" id="{7DA31F4D-89CB-AD4D-B267-EE0FFF0E9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684"/>
                <a:ext cx="96" cy="864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GB" altLang="it-IT"/>
              </a:p>
            </p:txBody>
          </p:sp>
          <p:sp>
            <p:nvSpPr>
              <p:cNvPr id="20560" name="Line 20">
                <a:extLst>
                  <a:ext uri="{FF2B5EF4-FFF2-40B4-BE49-F238E27FC236}">
                    <a16:creationId xmlns:a16="http://schemas.microsoft.com/office/drawing/2014/main" id="{CE6C2E66-CB14-C547-8472-DCB02593F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685"/>
                <a:ext cx="0" cy="9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561" name="Line 21">
                <a:extLst>
                  <a:ext uri="{FF2B5EF4-FFF2-40B4-BE49-F238E27FC236}">
                    <a16:creationId xmlns:a16="http://schemas.microsoft.com/office/drawing/2014/main" id="{8662C2B8-4AEF-9144-9415-5603EABDC0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05" y="684"/>
                <a:ext cx="9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562" name="Line 22">
                <a:extLst>
                  <a:ext uri="{FF2B5EF4-FFF2-40B4-BE49-F238E27FC236}">
                    <a16:creationId xmlns:a16="http://schemas.microsoft.com/office/drawing/2014/main" id="{A41609B9-1A0A-1E4E-9904-E875047B59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685"/>
                <a:ext cx="0" cy="43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563" name="Line 23">
                <a:extLst>
                  <a:ext uri="{FF2B5EF4-FFF2-40B4-BE49-F238E27FC236}">
                    <a16:creationId xmlns:a16="http://schemas.microsoft.com/office/drawing/2014/main" id="{8EFECA6C-EF89-0A4D-BBF6-658F6AF9B5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3" y="1740"/>
                <a:ext cx="91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564" name="Line 24">
                <a:extLst>
                  <a:ext uri="{FF2B5EF4-FFF2-40B4-BE49-F238E27FC236}">
                    <a16:creationId xmlns:a16="http://schemas.microsoft.com/office/drawing/2014/main" id="{13E7622B-FEBC-1C46-9126-AD42973E9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9" y="972"/>
                <a:ext cx="8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565" name="Freeform 25">
                <a:extLst>
                  <a:ext uri="{FF2B5EF4-FFF2-40B4-BE49-F238E27FC236}">
                    <a16:creationId xmlns:a16="http://schemas.microsoft.com/office/drawing/2014/main" id="{45697896-4D90-F14F-B475-8BFE0080E8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5" y="737"/>
                <a:ext cx="241" cy="143"/>
              </a:xfrm>
              <a:custGeom>
                <a:avLst/>
                <a:gdLst>
                  <a:gd name="T0" fmla="*/ 0 w 241"/>
                  <a:gd name="T1" fmla="*/ 34 h 143"/>
                  <a:gd name="T2" fmla="*/ 5 w 241"/>
                  <a:gd name="T3" fmla="*/ 16 h 143"/>
                  <a:gd name="T4" fmla="*/ 16 w 241"/>
                  <a:gd name="T5" fmla="*/ 3 h 143"/>
                  <a:gd name="T6" fmla="*/ 16 w 241"/>
                  <a:gd name="T7" fmla="*/ 8 h 143"/>
                  <a:gd name="T8" fmla="*/ 22 w 241"/>
                  <a:gd name="T9" fmla="*/ 42 h 143"/>
                  <a:gd name="T10" fmla="*/ 27 w 241"/>
                  <a:gd name="T11" fmla="*/ 79 h 143"/>
                  <a:gd name="T12" fmla="*/ 27 w 241"/>
                  <a:gd name="T13" fmla="*/ 105 h 143"/>
                  <a:gd name="T14" fmla="*/ 16 w 241"/>
                  <a:gd name="T15" fmla="*/ 137 h 143"/>
                  <a:gd name="T16" fmla="*/ 16 w 241"/>
                  <a:gd name="T17" fmla="*/ 139 h 143"/>
                  <a:gd name="T18" fmla="*/ 11 w 241"/>
                  <a:gd name="T19" fmla="*/ 129 h 143"/>
                  <a:gd name="T20" fmla="*/ 5 w 241"/>
                  <a:gd name="T21" fmla="*/ 87 h 143"/>
                  <a:gd name="T22" fmla="*/ 11 w 241"/>
                  <a:gd name="T23" fmla="*/ 45 h 143"/>
                  <a:gd name="T24" fmla="*/ 27 w 241"/>
                  <a:gd name="T25" fmla="*/ 16 h 143"/>
                  <a:gd name="T26" fmla="*/ 38 w 241"/>
                  <a:gd name="T27" fmla="*/ 3 h 143"/>
                  <a:gd name="T28" fmla="*/ 49 w 241"/>
                  <a:gd name="T29" fmla="*/ 8 h 143"/>
                  <a:gd name="T30" fmla="*/ 60 w 241"/>
                  <a:gd name="T31" fmla="*/ 26 h 143"/>
                  <a:gd name="T32" fmla="*/ 71 w 241"/>
                  <a:gd name="T33" fmla="*/ 68 h 143"/>
                  <a:gd name="T34" fmla="*/ 76 w 241"/>
                  <a:gd name="T35" fmla="*/ 89 h 143"/>
                  <a:gd name="T36" fmla="*/ 71 w 241"/>
                  <a:gd name="T37" fmla="*/ 123 h 143"/>
                  <a:gd name="T38" fmla="*/ 60 w 241"/>
                  <a:gd name="T39" fmla="*/ 139 h 143"/>
                  <a:gd name="T40" fmla="*/ 55 w 241"/>
                  <a:gd name="T41" fmla="*/ 137 h 143"/>
                  <a:gd name="T42" fmla="*/ 44 w 241"/>
                  <a:gd name="T43" fmla="*/ 113 h 143"/>
                  <a:gd name="T44" fmla="*/ 38 w 241"/>
                  <a:gd name="T45" fmla="*/ 68 h 143"/>
                  <a:gd name="T46" fmla="*/ 44 w 241"/>
                  <a:gd name="T47" fmla="*/ 47 h 143"/>
                  <a:gd name="T48" fmla="*/ 60 w 241"/>
                  <a:gd name="T49" fmla="*/ 16 h 143"/>
                  <a:gd name="T50" fmla="*/ 71 w 241"/>
                  <a:gd name="T51" fmla="*/ 3 h 143"/>
                  <a:gd name="T52" fmla="*/ 82 w 241"/>
                  <a:gd name="T53" fmla="*/ 5 h 143"/>
                  <a:gd name="T54" fmla="*/ 98 w 241"/>
                  <a:gd name="T55" fmla="*/ 24 h 143"/>
                  <a:gd name="T56" fmla="*/ 109 w 241"/>
                  <a:gd name="T57" fmla="*/ 63 h 143"/>
                  <a:gd name="T58" fmla="*/ 115 w 241"/>
                  <a:gd name="T59" fmla="*/ 87 h 143"/>
                  <a:gd name="T60" fmla="*/ 109 w 241"/>
                  <a:gd name="T61" fmla="*/ 126 h 143"/>
                  <a:gd name="T62" fmla="*/ 104 w 241"/>
                  <a:gd name="T63" fmla="*/ 139 h 143"/>
                  <a:gd name="T64" fmla="*/ 98 w 241"/>
                  <a:gd name="T65" fmla="*/ 142 h 143"/>
                  <a:gd name="T66" fmla="*/ 93 w 241"/>
                  <a:gd name="T67" fmla="*/ 134 h 143"/>
                  <a:gd name="T68" fmla="*/ 82 w 241"/>
                  <a:gd name="T69" fmla="*/ 89 h 143"/>
                  <a:gd name="T70" fmla="*/ 87 w 241"/>
                  <a:gd name="T71" fmla="*/ 50 h 143"/>
                  <a:gd name="T72" fmla="*/ 98 w 241"/>
                  <a:gd name="T73" fmla="*/ 16 h 143"/>
                  <a:gd name="T74" fmla="*/ 109 w 241"/>
                  <a:gd name="T75" fmla="*/ 3 h 143"/>
                  <a:gd name="T76" fmla="*/ 120 w 241"/>
                  <a:gd name="T77" fmla="*/ 5 h 143"/>
                  <a:gd name="T78" fmla="*/ 131 w 241"/>
                  <a:gd name="T79" fmla="*/ 24 h 143"/>
                  <a:gd name="T80" fmla="*/ 153 w 241"/>
                  <a:gd name="T81" fmla="*/ 63 h 143"/>
                  <a:gd name="T82" fmla="*/ 158 w 241"/>
                  <a:gd name="T83" fmla="*/ 84 h 143"/>
                  <a:gd name="T84" fmla="*/ 147 w 241"/>
                  <a:gd name="T85" fmla="*/ 123 h 143"/>
                  <a:gd name="T86" fmla="*/ 142 w 241"/>
                  <a:gd name="T87" fmla="*/ 139 h 143"/>
                  <a:gd name="T88" fmla="*/ 136 w 241"/>
                  <a:gd name="T89" fmla="*/ 142 h 143"/>
                  <a:gd name="T90" fmla="*/ 131 w 241"/>
                  <a:gd name="T91" fmla="*/ 134 h 143"/>
                  <a:gd name="T92" fmla="*/ 125 w 241"/>
                  <a:gd name="T93" fmla="*/ 89 h 143"/>
                  <a:gd name="T94" fmla="*/ 125 w 241"/>
                  <a:gd name="T95" fmla="*/ 50 h 143"/>
                  <a:gd name="T96" fmla="*/ 136 w 241"/>
                  <a:gd name="T97" fmla="*/ 16 h 143"/>
                  <a:gd name="T98" fmla="*/ 142 w 241"/>
                  <a:gd name="T99" fmla="*/ 3 h 143"/>
                  <a:gd name="T100" fmla="*/ 153 w 241"/>
                  <a:gd name="T101" fmla="*/ 3 h 143"/>
                  <a:gd name="T102" fmla="*/ 164 w 241"/>
                  <a:gd name="T103" fmla="*/ 21 h 143"/>
                  <a:gd name="T104" fmla="*/ 180 w 241"/>
                  <a:gd name="T105" fmla="*/ 60 h 143"/>
                  <a:gd name="T106" fmla="*/ 185 w 241"/>
                  <a:gd name="T107" fmla="*/ 81 h 143"/>
                  <a:gd name="T108" fmla="*/ 180 w 241"/>
                  <a:gd name="T109" fmla="*/ 121 h 143"/>
                  <a:gd name="T110" fmla="*/ 169 w 241"/>
                  <a:gd name="T111" fmla="*/ 139 h 143"/>
                  <a:gd name="T112" fmla="*/ 169 w 241"/>
                  <a:gd name="T113" fmla="*/ 139 h 143"/>
                  <a:gd name="T114" fmla="*/ 164 w 241"/>
                  <a:gd name="T115" fmla="*/ 121 h 143"/>
                  <a:gd name="T116" fmla="*/ 158 w 241"/>
                  <a:gd name="T117" fmla="*/ 84 h 143"/>
                  <a:gd name="T118" fmla="*/ 164 w 241"/>
                  <a:gd name="T119" fmla="*/ 68 h 143"/>
                  <a:gd name="T120" fmla="*/ 202 w 241"/>
                  <a:gd name="T121" fmla="*/ 63 h 143"/>
                  <a:gd name="T122" fmla="*/ 240 w 241"/>
                  <a:gd name="T123" fmla="*/ 68 h 143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41" h="143">
                    <a:moveTo>
                      <a:pt x="0" y="37"/>
                    </a:moveTo>
                    <a:lnTo>
                      <a:pt x="0" y="34"/>
                    </a:lnTo>
                    <a:lnTo>
                      <a:pt x="0" y="29"/>
                    </a:lnTo>
                    <a:lnTo>
                      <a:pt x="5" y="16"/>
                    </a:lnTo>
                    <a:lnTo>
                      <a:pt x="11" y="5"/>
                    </a:lnTo>
                    <a:lnTo>
                      <a:pt x="16" y="3"/>
                    </a:lnTo>
                    <a:lnTo>
                      <a:pt x="16" y="8"/>
                    </a:lnTo>
                    <a:lnTo>
                      <a:pt x="16" y="18"/>
                    </a:lnTo>
                    <a:lnTo>
                      <a:pt x="22" y="42"/>
                    </a:lnTo>
                    <a:lnTo>
                      <a:pt x="27" y="66"/>
                    </a:lnTo>
                    <a:lnTo>
                      <a:pt x="27" y="79"/>
                    </a:lnTo>
                    <a:lnTo>
                      <a:pt x="27" y="87"/>
                    </a:lnTo>
                    <a:lnTo>
                      <a:pt x="27" y="105"/>
                    </a:lnTo>
                    <a:lnTo>
                      <a:pt x="22" y="123"/>
                    </a:lnTo>
                    <a:lnTo>
                      <a:pt x="16" y="137"/>
                    </a:lnTo>
                    <a:lnTo>
                      <a:pt x="16" y="139"/>
                    </a:lnTo>
                    <a:lnTo>
                      <a:pt x="16" y="137"/>
                    </a:lnTo>
                    <a:lnTo>
                      <a:pt x="11" y="129"/>
                    </a:lnTo>
                    <a:lnTo>
                      <a:pt x="5" y="110"/>
                    </a:lnTo>
                    <a:lnTo>
                      <a:pt x="5" y="87"/>
                    </a:lnTo>
                    <a:lnTo>
                      <a:pt x="5" y="66"/>
                    </a:lnTo>
                    <a:lnTo>
                      <a:pt x="11" y="45"/>
                    </a:lnTo>
                    <a:lnTo>
                      <a:pt x="22" y="24"/>
                    </a:lnTo>
                    <a:lnTo>
                      <a:pt x="27" y="16"/>
                    </a:lnTo>
                    <a:lnTo>
                      <a:pt x="33" y="8"/>
                    </a:lnTo>
                    <a:lnTo>
                      <a:pt x="38" y="3"/>
                    </a:lnTo>
                    <a:lnTo>
                      <a:pt x="44" y="3"/>
                    </a:lnTo>
                    <a:lnTo>
                      <a:pt x="49" y="8"/>
                    </a:lnTo>
                    <a:lnTo>
                      <a:pt x="55" y="16"/>
                    </a:lnTo>
                    <a:lnTo>
                      <a:pt x="60" y="26"/>
                    </a:lnTo>
                    <a:lnTo>
                      <a:pt x="65" y="39"/>
                    </a:lnTo>
                    <a:lnTo>
                      <a:pt x="71" y="68"/>
                    </a:lnTo>
                    <a:lnTo>
                      <a:pt x="76" y="79"/>
                    </a:lnTo>
                    <a:lnTo>
                      <a:pt x="76" y="89"/>
                    </a:lnTo>
                    <a:lnTo>
                      <a:pt x="76" y="108"/>
                    </a:lnTo>
                    <a:lnTo>
                      <a:pt x="71" y="123"/>
                    </a:lnTo>
                    <a:lnTo>
                      <a:pt x="65" y="137"/>
                    </a:lnTo>
                    <a:lnTo>
                      <a:pt x="60" y="139"/>
                    </a:lnTo>
                    <a:lnTo>
                      <a:pt x="55" y="139"/>
                    </a:lnTo>
                    <a:lnTo>
                      <a:pt x="55" y="137"/>
                    </a:lnTo>
                    <a:lnTo>
                      <a:pt x="49" y="131"/>
                    </a:lnTo>
                    <a:lnTo>
                      <a:pt x="44" y="113"/>
                    </a:lnTo>
                    <a:lnTo>
                      <a:pt x="38" y="89"/>
                    </a:lnTo>
                    <a:lnTo>
                      <a:pt x="38" y="68"/>
                    </a:lnTo>
                    <a:lnTo>
                      <a:pt x="44" y="60"/>
                    </a:lnTo>
                    <a:lnTo>
                      <a:pt x="44" y="47"/>
                    </a:lnTo>
                    <a:lnTo>
                      <a:pt x="55" y="26"/>
                    </a:lnTo>
                    <a:lnTo>
                      <a:pt x="60" y="16"/>
                    </a:lnTo>
                    <a:lnTo>
                      <a:pt x="65" y="8"/>
                    </a:lnTo>
                    <a:lnTo>
                      <a:pt x="71" y="3"/>
                    </a:lnTo>
                    <a:lnTo>
                      <a:pt x="76" y="0"/>
                    </a:lnTo>
                    <a:lnTo>
                      <a:pt x="82" y="5"/>
                    </a:lnTo>
                    <a:lnTo>
                      <a:pt x="87" y="13"/>
                    </a:lnTo>
                    <a:lnTo>
                      <a:pt x="98" y="24"/>
                    </a:lnTo>
                    <a:lnTo>
                      <a:pt x="104" y="37"/>
                    </a:lnTo>
                    <a:lnTo>
                      <a:pt x="109" y="63"/>
                    </a:lnTo>
                    <a:lnTo>
                      <a:pt x="115" y="76"/>
                    </a:lnTo>
                    <a:lnTo>
                      <a:pt x="115" y="87"/>
                    </a:lnTo>
                    <a:lnTo>
                      <a:pt x="115" y="105"/>
                    </a:lnTo>
                    <a:lnTo>
                      <a:pt x="109" y="126"/>
                    </a:lnTo>
                    <a:lnTo>
                      <a:pt x="109" y="134"/>
                    </a:lnTo>
                    <a:lnTo>
                      <a:pt x="104" y="139"/>
                    </a:lnTo>
                    <a:lnTo>
                      <a:pt x="98" y="142"/>
                    </a:lnTo>
                    <a:lnTo>
                      <a:pt x="93" y="139"/>
                    </a:lnTo>
                    <a:lnTo>
                      <a:pt x="93" y="134"/>
                    </a:lnTo>
                    <a:lnTo>
                      <a:pt x="82" y="113"/>
                    </a:lnTo>
                    <a:lnTo>
                      <a:pt x="82" y="89"/>
                    </a:lnTo>
                    <a:lnTo>
                      <a:pt x="82" y="68"/>
                    </a:lnTo>
                    <a:lnTo>
                      <a:pt x="87" y="50"/>
                    </a:lnTo>
                    <a:lnTo>
                      <a:pt x="93" y="26"/>
                    </a:lnTo>
                    <a:lnTo>
                      <a:pt x="98" y="16"/>
                    </a:lnTo>
                    <a:lnTo>
                      <a:pt x="104" y="8"/>
                    </a:lnTo>
                    <a:lnTo>
                      <a:pt x="109" y="3"/>
                    </a:lnTo>
                    <a:lnTo>
                      <a:pt x="115" y="3"/>
                    </a:lnTo>
                    <a:lnTo>
                      <a:pt x="120" y="5"/>
                    </a:lnTo>
                    <a:lnTo>
                      <a:pt x="125" y="13"/>
                    </a:lnTo>
                    <a:lnTo>
                      <a:pt x="131" y="24"/>
                    </a:lnTo>
                    <a:lnTo>
                      <a:pt x="136" y="37"/>
                    </a:lnTo>
                    <a:lnTo>
                      <a:pt x="153" y="63"/>
                    </a:lnTo>
                    <a:lnTo>
                      <a:pt x="153" y="74"/>
                    </a:lnTo>
                    <a:lnTo>
                      <a:pt x="158" y="84"/>
                    </a:lnTo>
                    <a:lnTo>
                      <a:pt x="158" y="105"/>
                    </a:lnTo>
                    <a:lnTo>
                      <a:pt x="147" y="123"/>
                    </a:lnTo>
                    <a:lnTo>
                      <a:pt x="147" y="131"/>
                    </a:lnTo>
                    <a:lnTo>
                      <a:pt x="142" y="139"/>
                    </a:lnTo>
                    <a:lnTo>
                      <a:pt x="136" y="142"/>
                    </a:lnTo>
                    <a:lnTo>
                      <a:pt x="136" y="139"/>
                    </a:lnTo>
                    <a:lnTo>
                      <a:pt x="131" y="134"/>
                    </a:lnTo>
                    <a:lnTo>
                      <a:pt x="125" y="113"/>
                    </a:lnTo>
                    <a:lnTo>
                      <a:pt x="125" y="89"/>
                    </a:lnTo>
                    <a:lnTo>
                      <a:pt x="125" y="68"/>
                    </a:lnTo>
                    <a:lnTo>
                      <a:pt x="125" y="50"/>
                    </a:lnTo>
                    <a:lnTo>
                      <a:pt x="131" y="26"/>
                    </a:lnTo>
                    <a:lnTo>
                      <a:pt x="136" y="16"/>
                    </a:lnTo>
                    <a:lnTo>
                      <a:pt x="142" y="8"/>
                    </a:lnTo>
                    <a:lnTo>
                      <a:pt x="142" y="3"/>
                    </a:lnTo>
                    <a:lnTo>
                      <a:pt x="147" y="0"/>
                    </a:lnTo>
                    <a:lnTo>
                      <a:pt x="153" y="3"/>
                    </a:lnTo>
                    <a:lnTo>
                      <a:pt x="158" y="11"/>
                    </a:lnTo>
                    <a:lnTo>
                      <a:pt x="164" y="21"/>
                    </a:lnTo>
                    <a:lnTo>
                      <a:pt x="169" y="34"/>
                    </a:lnTo>
                    <a:lnTo>
                      <a:pt x="180" y="60"/>
                    </a:lnTo>
                    <a:lnTo>
                      <a:pt x="185" y="71"/>
                    </a:lnTo>
                    <a:lnTo>
                      <a:pt x="185" y="81"/>
                    </a:lnTo>
                    <a:lnTo>
                      <a:pt x="185" y="100"/>
                    </a:lnTo>
                    <a:lnTo>
                      <a:pt x="180" y="121"/>
                    </a:lnTo>
                    <a:lnTo>
                      <a:pt x="175" y="137"/>
                    </a:lnTo>
                    <a:lnTo>
                      <a:pt x="169" y="139"/>
                    </a:lnTo>
                    <a:lnTo>
                      <a:pt x="169" y="142"/>
                    </a:lnTo>
                    <a:lnTo>
                      <a:pt x="169" y="139"/>
                    </a:lnTo>
                    <a:lnTo>
                      <a:pt x="164" y="131"/>
                    </a:lnTo>
                    <a:lnTo>
                      <a:pt x="164" y="121"/>
                    </a:lnTo>
                    <a:lnTo>
                      <a:pt x="158" y="108"/>
                    </a:lnTo>
                    <a:lnTo>
                      <a:pt x="158" y="84"/>
                    </a:lnTo>
                    <a:lnTo>
                      <a:pt x="158" y="74"/>
                    </a:lnTo>
                    <a:lnTo>
                      <a:pt x="164" y="68"/>
                    </a:lnTo>
                    <a:lnTo>
                      <a:pt x="180" y="63"/>
                    </a:lnTo>
                    <a:lnTo>
                      <a:pt x="202" y="63"/>
                    </a:lnTo>
                    <a:lnTo>
                      <a:pt x="224" y="66"/>
                    </a:lnTo>
                    <a:lnTo>
                      <a:pt x="240" y="68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0546" name="Rectangle 26">
              <a:extLst>
                <a:ext uri="{FF2B5EF4-FFF2-40B4-BE49-F238E27FC236}">
                  <a16:creationId xmlns:a16="http://schemas.microsoft.com/office/drawing/2014/main" id="{11AE95A6-524E-C74E-B8FF-3DC875011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721"/>
              <a:ext cx="3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 i="1">
                  <a:solidFill>
                    <a:schemeClr val="tx1"/>
                  </a:solidFill>
                </a:rPr>
                <a:t>x</a:t>
              </a:r>
              <a:r>
                <a:rPr lang="it-IT" altLang="en-US" sz="2000" b="0" i="1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0547" name="Rectangle 27">
              <a:extLst>
                <a:ext uri="{FF2B5EF4-FFF2-40B4-BE49-F238E27FC236}">
                  <a16:creationId xmlns:a16="http://schemas.microsoft.com/office/drawing/2014/main" id="{4868DC63-6745-D04B-BCCD-7860FE6E6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489"/>
              <a:ext cx="3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 i="1">
                  <a:solidFill>
                    <a:schemeClr val="tx1"/>
                  </a:solidFill>
                </a:rPr>
                <a:t>x</a:t>
              </a:r>
              <a:r>
                <a:rPr lang="it-IT" altLang="en-US" sz="2000" b="0" i="1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0548" name="Rectangle 28">
              <a:extLst>
                <a:ext uri="{FF2B5EF4-FFF2-40B4-BE49-F238E27FC236}">
                  <a16:creationId xmlns:a16="http://schemas.microsoft.com/office/drawing/2014/main" id="{423761E6-E5B6-C240-9EB2-6BCA7A0A1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249"/>
              <a:ext cx="4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 i="1">
                  <a:solidFill>
                    <a:schemeClr val="tx1"/>
                  </a:solidFill>
                </a:rPr>
                <a:t>f(t)</a:t>
              </a:r>
            </a:p>
          </p:txBody>
        </p:sp>
        <p:sp>
          <p:nvSpPr>
            <p:cNvPr id="20549" name="Rectangle 29">
              <a:extLst>
                <a:ext uri="{FF2B5EF4-FFF2-40B4-BE49-F238E27FC236}">
                  <a16:creationId xmlns:a16="http://schemas.microsoft.com/office/drawing/2014/main" id="{9DD439C7-FEE3-4543-A276-8CFC79A25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1" y="712"/>
              <a:ext cx="30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 i="1">
                  <a:solidFill>
                    <a:schemeClr val="tx1"/>
                  </a:solidFill>
                </a:rPr>
                <a:t>m</a:t>
              </a:r>
            </a:p>
          </p:txBody>
        </p:sp>
        <p:sp>
          <p:nvSpPr>
            <p:cNvPr id="20550" name="Rectangle 30">
              <a:extLst>
                <a:ext uri="{FF2B5EF4-FFF2-40B4-BE49-F238E27FC236}">
                  <a16:creationId xmlns:a16="http://schemas.microsoft.com/office/drawing/2014/main" id="{E411F16F-F699-D043-ACAB-FA9491AF7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306"/>
              <a:ext cx="307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 i="1">
                  <a:solidFill>
                    <a:schemeClr val="tx1"/>
                  </a:solidFill>
                </a:rPr>
                <a:t>M</a:t>
              </a:r>
            </a:p>
          </p:txBody>
        </p:sp>
        <p:sp>
          <p:nvSpPr>
            <p:cNvPr id="20551" name="Rectangle 31">
              <a:extLst>
                <a:ext uri="{FF2B5EF4-FFF2-40B4-BE49-F238E27FC236}">
                  <a16:creationId xmlns:a16="http://schemas.microsoft.com/office/drawing/2014/main" id="{1288EFCA-EDF8-1045-B55F-62CCD0FD5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529"/>
              <a:ext cx="30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 i="1">
                  <a:solidFill>
                    <a:schemeClr val="tx1"/>
                  </a:solidFill>
                </a:rPr>
                <a:t>K</a:t>
              </a:r>
            </a:p>
          </p:txBody>
        </p:sp>
      </p:grpSp>
      <p:grpSp>
        <p:nvGrpSpPr>
          <p:cNvPr id="20487" name="Group 103">
            <a:extLst>
              <a:ext uri="{FF2B5EF4-FFF2-40B4-BE49-F238E27FC236}">
                <a16:creationId xmlns:a16="http://schemas.microsoft.com/office/drawing/2014/main" id="{F06433B4-4913-EB4B-8160-1A6AFAE7437E}"/>
              </a:ext>
            </a:extLst>
          </p:cNvPr>
          <p:cNvGrpSpPr>
            <a:grpSpLocks/>
          </p:cNvGrpSpPr>
          <p:nvPr/>
        </p:nvGrpSpPr>
        <p:grpSpPr bwMode="auto">
          <a:xfrm>
            <a:off x="1577975" y="5715000"/>
            <a:ext cx="6146800" cy="704850"/>
            <a:chOff x="206" y="3600"/>
            <a:chExt cx="3872" cy="444"/>
          </a:xfrm>
        </p:grpSpPr>
        <p:graphicFrame>
          <p:nvGraphicFramePr>
            <p:cNvPr id="20541" name="Object 33">
              <a:extLst>
                <a:ext uri="{FF2B5EF4-FFF2-40B4-BE49-F238E27FC236}">
                  <a16:creationId xmlns:a16="http://schemas.microsoft.com/office/drawing/2014/main" id="{2B10CEF0-80C4-BC4F-A0A7-79DC65DAA41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6" y="3696"/>
            <a:ext cx="114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3" name="MathType Equation" r:id="rId5" imgW="190500" imgH="165100" progId="Equation">
                    <p:embed/>
                  </p:oleObj>
                </mc:Choice>
                <mc:Fallback>
                  <p:oleObj name="MathType Equation" r:id="rId5" imgW="190500" imgH="165100" progId="Equation">
                    <p:embed/>
                    <p:pic>
                      <p:nvPicPr>
                        <p:cNvPr id="20541" name="Object 33">
                          <a:extLst>
                            <a:ext uri="{FF2B5EF4-FFF2-40B4-BE49-F238E27FC236}">
                              <a16:creationId xmlns:a16="http://schemas.microsoft.com/office/drawing/2014/main" id="{2B10CEF0-80C4-BC4F-A0A7-79DC65DAA41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" y="3696"/>
                          <a:ext cx="114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2" name="Rectangle 34">
              <a:extLst>
                <a:ext uri="{FF2B5EF4-FFF2-40B4-BE49-F238E27FC236}">
                  <a16:creationId xmlns:a16="http://schemas.microsoft.com/office/drawing/2014/main" id="{FFAC6799-3784-F448-BF77-7A3B0B0DB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" y="3600"/>
              <a:ext cx="37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rgbClr val="FF0033"/>
                  </a:solidFill>
                </a:rPr>
                <a:t>di antirisonanza è il punto in cui si annulla il numeratore</a:t>
              </a:r>
            </a:p>
          </p:txBody>
        </p:sp>
        <p:graphicFrame>
          <p:nvGraphicFramePr>
            <p:cNvPr id="20543" name="Object 35">
              <a:extLst>
                <a:ext uri="{FF2B5EF4-FFF2-40B4-BE49-F238E27FC236}">
                  <a16:creationId xmlns:a16="http://schemas.microsoft.com/office/drawing/2014/main" id="{0B703F9E-9F27-F54B-A2E1-D9BD1684AB2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6" y="3874"/>
            <a:ext cx="114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4" name="MathType Equation" r:id="rId7" imgW="190500" imgH="165100" progId="Equation">
                    <p:embed/>
                  </p:oleObj>
                </mc:Choice>
                <mc:Fallback>
                  <p:oleObj name="MathType Equation" r:id="rId7" imgW="190500" imgH="165100" progId="Equation">
                    <p:embed/>
                    <p:pic>
                      <p:nvPicPr>
                        <p:cNvPr id="20543" name="Object 35">
                          <a:extLst>
                            <a:ext uri="{FF2B5EF4-FFF2-40B4-BE49-F238E27FC236}">
                              <a16:creationId xmlns:a16="http://schemas.microsoft.com/office/drawing/2014/main" id="{0B703F9E-9F27-F54B-A2E1-D9BD1684AB2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" y="3874"/>
                          <a:ext cx="114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44" name="Rectangle 36">
              <a:extLst>
                <a:ext uri="{FF2B5EF4-FFF2-40B4-BE49-F238E27FC236}">
                  <a16:creationId xmlns:a16="http://schemas.microsoft.com/office/drawing/2014/main" id="{6142BBBE-882D-BF42-BF70-0B28C1256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3792"/>
              <a:ext cx="36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rgbClr val="FF0033"/>
                  </a:solidFill>
                </a:rPr>
                <a:t>di risonanza è il punto in cui si annulla il denominatore</a:t>
              </a:r>
            </a:p>
          </p:txBody>
        </p:sp>
      </p:grpSp>
      <p:sp>
        <p:nvSpPr>
          <p:cNvPr id="20488" name="Rectangle 37">
            <a:extLst>
              <a:ext uri="{FF2B5EF4-FFF2-40B4-BE49-F238E27FC236}">
                <a16:creationId xmlns:a16="http://schemas.microsoft.com/office/drawing/2014/main" id="{9A052103-C6BD-2C40-AE22-7572959E5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941" y="5410200"/>
            <a:ext cx="67165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>
                <a:solidFill>
                  <a:srgbClr val="FF0033"/>
                </a:solidFill>
              </a:rPr>
              <a:t>N.B.</a:t>
            </a:r>
          </a:p>
        </p:txBody>
      </p:sp>
      <p:graphicFrame>
        <p:nvGraphicFramePr>
          <p:cNvPr id="20489" name="Object 38">
            <a:extLst>
              <a:ext uri="{FF2B5EF4-FFF2-40B4-BE49-F238E27FC236}">
                <a16:creationId xmlns:a16="http://schemas.microsoft.com/office/drawing/2014/main" id="{EB54E65E-4B99-164E-83D5-70B86DBAD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992188"/>
          <a:ext cx="2743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MathType Equation" r:id="rId9" imgW="63195200" imgH="7023100" progId="Equation">
                  <p:embed/>
                </p:oleObj>
              </mc:Choice>
              <mc:Fallback>
                <p:oleObj name="MathType Equation" r:id="rId9" imgW="63195200" imgH="7023100" progId="Equation">
                  <p:embed/>
                  <p:pic>
                    <p:nvPicPr>
                      <p:cNvPr id="20489" name="Object 38">
                        <a:extLst>
                          <a:ext uri="{FF2B5EF4-FFF2-40B4-BE49-F238E27FC236}">
                            <a16:creationId xmlns:a16="http://schemas.microsoft.com/office/drawing/2014/main" id="{EB54E65E-4B99-164E-83D5-70B86DBAD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2188"/>
                        <a:ext cx="27432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39">
            <a:extLst>
              <a:ext uri="{FF2B5EF4-FFF2-40B4-BE49-F238E27FC236}">
                <a16:creationId xmlns:a16="http://schemas.microsoft.com/office/drawing/2014/main" id="{D899D1BB-FAF0-ED42-8895-F1D3B9DC8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400" y="1385888"/>
          <a:ext cx="20320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MathType Equation" r:id="rId11" imgW="46812200" imgH="6731000" progId="Equation">
                  <p:embed/>
                </p:oleObj>
              </mc:Choice>
              <mc:Fallback>
                <p:oleObj name="MathType Equation" r:id="rId11" imgW="46812200" imgH="6731000" progId="Equation">
                  <p:embed/>
                  <p:pic>
                    <p:nvPicPr>
                      <p:cNvPr id="20490" name="Object 39">
                        <a:extLst>
                          <a:ext uri="{FF2B5EF4-FFF2-40B4-BE49-F238E27FC236}">
                            <a16:creationId xmlns:a16="http://schemas.microsoft.com/office/drawing/2014/main" id="{D899D1BB-FAF0-ED42-8895-F1D3B9DC8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385888"/>
                        <a:ext cx="20320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41">
            <a:extLst>
              <a:ext uri="{FF2B5EF4-FFF2-40B4-BE49-F238E27FC236}">
                <a16:creationId xmlns:a16="http://schemas.microsoft.com/office/drawing/2014/main" id="{16B46204-410E-FD44-B172-07A58B946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429000"/>
          <a:ext cx="407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MathType Equation" r:id="rId13" imgW="93916500" imgH="19011900" progId="Equation">
                  <p:embed/>
                </p:oleObj>
              </mc:Choice>
              <mc:Fallback>
                <p:oleObj name="MathType Equation" r:id="rId13" imgW="93916500" imgH="19011900" progId="Equation">
                  <p:embed/>
                  <p:pic>
                    <p:nvPicPr>
                      <p:cNvPr id="20491" name="Object 41">
                        <a:extLst>
                          <a:ext uri="{FF2B5EF4-FFF2-40B4-BE49-F238E27FC236}">
                            <a16:creationId xmlns:a16="http://schemas.microsoft.com/office/drawing/2014/main" id="{16B46204-410E-FD44-B172-07A58B946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429000"/>
                        <a:ext cx="407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42">
            <a:extLst>
              <a:ext uri="{FF2B5EF4-FFF2-40B4-BE49-F238E27FC236}">
                <a16:creationId xmlns:a16="http://schemas.microsoft.com/office/drawing/2014/main" id="{488A5D25-BC5E-5041-B71A-9475DDA84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6" y="4275138"/>
          <a:ext cx="56673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MathType Equation" r:id="rId15" imgW="147459700" imgH="19596100" progId="Equation">
                  <p:embed/>
                </p:oleObj>
              </mc:Choice>
              <mc:Fallback>
                <p:oleObj name="MathType Equation" r:id="rId15" imgW="147459700" imgH="19596100" progId="Equation">
                  <p:embed/>
                  <p:pic>
                    <p:nvPicPr>
                      <p:cNvPr id="20492" name="Object 42">
                        <a:extLst>
                          <a:ext uri="{FF2B5EF4-FFF2-40B4-BE49-F238E27FC236}">
                            <a16:creationId xmlns:a16="http://schemas.microsoft.com/office/drawing/2014/main" id="{488A5D25-BC5E-5041-B71A-9475DDA84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6" y="4275138"/>
                        <a:ext cx="56673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3" name="Group 100">
            <a:extLst>
              <a:ext uri="{FF2B5EF4-FFF2-40B4-BE49-F238E27FC236}">
                <a16:creationId xmlns:a16="http://schemas.microsoft.com/office/drawing/2014/main" id="{07BCEB09-2A4F-F040-ACF3-67DE9A34E709}"/>
              </a:ext>
            </a:extLst>
          </p:cNvPr>
          <p:cNvGrpSpPr>
            <a:grpSpLocks/>
          </p:cNvGrpSpPr>
          <p:nvPr/>
        </p:nvGrpSpPr>
        <p:grpSpPr bwMode="auto">
          <a:xfrm>
            <a:off x="1674814" y="2206627"/>
            <a:ext cx="4032251" cy="490538"/>
            <a:chOff x="335" y="1390"/>
            <a:chExt cx="2540" cy="309"/>
          </a:xfrm>
        </p:grpSpPr>
        <p:sp>
          <p:nvSpPr>
            <p:cNvPr id="20516" name="Rectangle 43">
              <a:extLst>
                <a:ext uri="{FF2B5EF4-FFF2-40B4-BE49-F238E27FC236}">
                  <a16:creationId xmlns:a16="http://schemas.microsoft.com/office/drawing/2014/main" id="{06E5E0A6-F430-9A49-A29C-486CFBE89B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" y="1452"/>
              <a:ext cx="21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Ms</a:t>
              </a:r>
              <a:endParaRPr lang="it-IT" altLang="en-US"/>
            </a:p>
          </p:txBody>
        </p:sp>
        <p:sp>
          <p:nvSpPr>
            <p:cNvPr id="20517" name="Rectangle 44">
              <a:extLst>
                <a:ext uri="{FF2B5EF4-FFF2-40B4-BE49-F238E27FC236}">
                  <a16:creationId xmlns:a16="http://schemas.microsoft.com/office/drawing/2014/main" id="{249C51FA-6AE4-3140-BD1B-365928255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0" y="1452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K</a:t>
              </a:r>
              <a:endParaRPr lang="it-IT" altLang="en-US"/>
            </a:p>
          </p:txBody>
        </p:sp>
        <p:sp>
          <p:nvSpPr>
            <p:cNvPr id="20518" name="Rectangle 45">
              <a:extLst>
                <a:ext uri="{FF2B5EF4-FFF2-40B4-BE49-F238E27FC236}">
                  <a16:creationId xmlns:a16="http://schemas.microsoft.com/office/drawing/2014/main" id="{4666AC68-B890-E640-9D31-51201A8E4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3" y="1452"/>
              <a:ext cx="1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X</a:t>
              </a:r>
              <a:endParaRPr lang="it-IT" altLang="en-US"/>
            </a:p>
          </p:txBody>
        </p:sp>
        <p:sp>
          <p:nvSpPr>
            <p:cNvPr id="20519" name="Rectangle 46">
              <a:extLst>
                <a:ext uri="{FF2B5EF4-FFF2-40B4-BE49-F238E27FC236}">
                  <a16:creationId xmlns:a16="http://schemas.microsoft.com/office/drawing/2014/main" id="{27C93E27-0AAF-714F-9E2F-100876D23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1452"/>
              <a:ext cx="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s</a:t>
              </a:r>
              <a:endParaRPr lang="it-IT" altLang="en-US"/>
            </a:p>
          </p:txBody>
        </p:sp>
        <p:sp>
          <p:nvSpPr>
            <p:cNvPr id="20520" name="Rectangle 47">
              <a:extLst>
                <a:ext uri="{FF2B5EF4-FFF2-40B4-BE49-F238E27FC236}">
                  <a16:creationId xmlns:a16="http://schemas.microsoft.com/office/drawing/2014/main" id="{52A6D581-80CC-F74D-873F-C7DC9E8F4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1452"/>
              <a:ext cx="1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F</a:t>
              </a:r>
              <a:endParaRPr lang="it-IT" altLang="en-US"/>
            </a:p>
          </p:txBody>
        </p:sp>
        <p:sp>
          <p:nvSpPr>
            <p:cNvPr id="20521" name="Rectangle 48">
              <a:extLst>
                <a:ext uri="{FF2B5EF4-FFF2-40B4-BE49-F238E27FC236}">
                  <a16:creationId xmlns:a16="http://schemas.microsoft.com/office/drawing/2014/main" id="{F40524E5-7865-5F42-986A-BC62709E4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1" y="1452"/>
              <a:ext cx="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s</a:t>
              </a:r>
              <a:endParaRPr lang="it-IT" altLang="en-US"/>
            </a:p>
          </p:txBody>
        </p:sp>
        <p:sp>
          <p:nvSpPr>
            <p:cNvPr id="20522" name="Rectangle 49">
              <a:extLst>
                <a:ext uri="{FF2B5EF4-FFF2-40B4-BE49-F238E27FC236}">
                  <a16:creationId xmlns:a16="http://schemas.microsoft.com/office/drawing/2014/main" id="{5C8966F2-4000-9D40-B00D-A7D825A26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7" y="1452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K</a:t>
              </a:r>
              <a:endParaRPr lang="it-IT" altLang="en-US"/>
            </a:p>
          </p:txBody>
        </p:sp>
        <p:sp>
          <p:nvSpPr>
            <p:cNvPr id="20523" name="Rectangle 50">
              <a:extLst>
                <a:ext uri="{FF2B5EF4-FFF2-40B4-BE49-F238E27FC236}">
                  <a16:creationId xmlns:a16="http://schemas.microsoft.com/office/drawing/2014/main" id="{2F2BD2E5-251F-B048-9719-271297D5C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3" y="1452"/>
              <a:ext cx="1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X</a:t>
              </a:r>
              <a:endParaRPr lang="it-IT" altLang="en-US"/>
            </a:p>
          </p:txBody>
        </p:sp>
        <p:sp>
          <p:nvSpPr>
            <p:cNvPr id="20524" name="Rectangle 51">
              <a:extLst>
                <a:ext uri="{FF2B5EF4-FFF2-40B4-BE49-F238E27FC236}">
                  <a16:creationId xmlns:a16="http://schemas.microsoft.com/office/drawing/2014/main" id="{3A05F17C-9095-8A4C-A8FA-52CB40405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1452"/>
              <a:ext cx="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s</a:t>
              </a:r>
              <a:endParaRPr lang="it-IT" altLang="en-US"/>
            </a:p>
          </p:txBody>
        </p:sp>
        <p:sp>
          <p:nvSpPr>
            <p:cNvPr id="20525" name="Rectangle 59">
              <a:extLst>
                <a:ext uri="{FF2B5EF4-FFF2-40B4-BE49-F238E27FC236}">
                  <a16:creationId xmlns:a16="http://schemas.microsoft.com/office/drawing/2014/main" id="{8F431953-42FD-4D4A-88BC-60A94BEF7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" y="1403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800" b="0">
                  <a:solidFill>
                    <a:srgbClr val="000000"/>
                  </a:solidFill>
                </a:rPr>
                <a:t>2</a:t>
              </a:r>
              <a:endParaRPr lang="it-IT" altLang="en-US"/>
            </a:p>
          </p:txBody>
        </p:sp>
        <p:sp>
          <p:nvSpPr>
            <p:cNvPr id="20526" name="Rectangle 60">
              <a:extLst>
                <a:ext uri="{FF2B5EF4-FFF2-40B4-BE49-F238E27FC236}">
                  <a16:creationId xmlns:a16="http://schemas.microsoft.com/office/drawing/2014/main" id="{ED646A1A-F6DD-6748-A2F7-CCD7CDCAF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6" y="1525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800" b="0">
                  <a:solidFill>
                    <a:srgbClr val="000000"/>
                  </a:solidFill>
                </a:rPr>
                <a:t>1</a:t>
              </a:r>
              <a:endParaRPr lang="it-IT" altLang="en-US"/>
            </a:p>
          </p:txBody>
        </p:sp>
        <p:sp>
          <p:nvSpPr>
            <p:cNvPr id="20527" name="Rectangle 61">
              <a:extLst>
                <a:ext uri="{FF2B5EF4-FFF2-40B4-BE49-F238E27FC236}">
                  <a16:creationId xmlns:a16="http://schemas.microsoft.com/office/drawing/2014/main" id="{49E52C10-5526-B14F-9CB0-705226CB3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7" y="1525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800" b="0">
                  <a:solidFill>
                    <a:srgbClr val="000000"/>
                  </a:solidFill>
                </a:rPr>
                <a:t>2</a:t>
              </a:r>
              <a:endParaRPr lang="it-IT" altLang="en-US"/>
            </a:p>
          </p:txBody>
        </p:sp>
        <p:sp>
          <p:nvSpPr>
            <p:cNvPr id="20528" name="Rectangle 65">
              <a:extLst>
                <a:ext uri="{FF2B5EF4-FFF2-40B4-BE49-F238E27FC236}">
                  <a16:creationId xmlns:a16="http://schemas.microsoft.com/office/drawing/2014/main" id="{7143DA44-7CDA-FF43-91C2-B09A5F26B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" y="1432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20529" name="Rectangle 66">
              <a:extLst>
                <a:ext uri="{FF2B5EF4-FFF2-40B4-BE49-F238E27FC236}">
                  <a16:creationId xmlns:a16="http://schemas.microsoft.com/office/drawing/2014/main" id="{451E3EDD-12E7-A149-BAE0-51241BA2D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4" y="1432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it-IT" altLang="en-US"/>
            </a:p>
          </p:txBody>
        </p:sp>
        <p:sp>
          <p:nvSpPr>
            <p:cNvPr id="20530" name="Rectangle 67">
              <a:extLst>
                <a:ext uri="{FF2B5EF4-FFF2-40B4-BE49-F238E27FC236}">
                  <a16:creationId xmlns:a16="http://schemas.microsoft.com/office/drawing/2014/main" id="{147A0374-FC0E-6A46-BBA5-9FA785101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3" y="1432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/>
            </a:p>
          </p:txBody>
        </p:sp>
        <p:sp>
          <p:nvSpPr>
            <p:cNvPr id="20531" name="Rectangle 68">
              <a:extLst>
                <a:ext uri="{FF2B5EF4-FFF2-40B4-BE49-F238E27FC236}">
                  <a16:creationId xmlns:a16="http://schemas.microsoft.com/office/drawing/2014/main" id="{543673EF-DDD0-9742-90BA-3BACCD1B8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1432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20532" name="Rectangle 69">
              <a:extLst>
                <a:ext uri="{FF2B5EF4-FFF2-40B4-BE49-F238E27FC236}">
                  <a16:creationId xmlns:a16="http://schemas.microsoft.com/office/drawing/2014/main" id="{62BACE7D-18EC-3C48-ABC2-C11AFDEAA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3" y="1432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it-IT" altLang="en-US"/>
            </a:p>
          </p:txBody>
        </p:sp>
        <p:sp>
          <p:nvSpPr>
            <p:cNvPr id="20533" name="Rectangle 82">
              <a:extLst>
                <a:ext uri="{FF2B5EF4-FFF2-40B4-BE49-F238E27FC236}">
                  <a16:creationId xmlns:a16="http://schemas.microsoft.com/office/drawing/2014/main" id="{FE3DDEFB-73B3-FF45-B59B-0D3864AE7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8" y="1402"/>
              <a:ext cx="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Fences" pitchFamily="2"/>
                </a:rPr>
                <a:t>i</a:t>
              </a:r>
              <a:endParaRPr lang="it-IT" altLang="en-US" sz="2400"/>
            </a:p>
          </p:txBody>
        </p:sp>
        <p:sp>
          <p:nvSpPr>
            <p:cNvPr id="20534" name="Rectangle 85">
              <a:extLst>
                <a:ext uri="{FF2B5EF4-FFF2-40B4-BE49-F238E27FC236}">
                  <a16:creationId xmlns:a16="http://schemas.microsoft.com/office/drawing/2014/main" id="{78F4C9E1-D89E-A844-92EC-BD0D7B717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1452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20535" name="Rectangle 86">
              <a:extLst>
                <a:ext uri="{FF2B5EF4-FFF2-40B4-BE49-F238E27FC236}">
                  <a16:creationId xmlns:a16="http://schemas.microsoft.com/office/drawing/2014/main" id="{2E620019-517B-894B-9459-4803A4789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2" y="1452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20536" name="Rectangle 87">
              <a:extLst>
                <a:ext uri="{FF2B5EF4-FFF2-40B4-BE49-F238E27FC236}">
                  <a16:creationId xmlns:a16="http://schemas.microsoft.com/office/drawing/2014/main" id="{67A26604-47B0-AC47-8019-1B28499B8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1452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20537" name="Rectangle 88">
              <a:extLst>
                <a:ext uri="{FF2B5EF4-FFF2-40B4-BE49-F238E27FC236}">
                  <a16:creationId xmlns:a16="http://schemas.microsoft.com/office/drawing/2014/main" id="{0F1ACDF0-5406-7A41-9F2D-3995FBC3F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3" y="1452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20538" name="Rectangle 89">
              <a:extLst>
                <a:ext uri="{FF2B5EF4-FFF2-40B4-BE49-F238E27FC236}">
                  <a16:creationId xmlns:a16="http://schemas.microsoft.com/office/drawing/2014/main" id="{883D64D6-C1CB-8C47-BAB8-E070E433D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8" y="1452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20539" name="Rectangle 90">
              <a:extLst>
                <a:ext uri="{FF2B5EF4-FFF2-40B4-BE49-F238E27FC236}">
                  <a16:creationId xmlns:a16="http://schemas.microsoft.com/office/drawing/2014/main" id="{1DE6CA59-2A4A-A549-8949-625E57027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5" y="1452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20540" name="Text Box 96">
              <a:extLst>
                <a:ext uri="{FF2B5EF4-FFF2-40B4-BE49-F238E27FC236}">
                  <a16:creationId xmlns:a16="http://schemas.microsoft.com/office/drawing/2014/main" id="{DC28AD9F-85D1-1640-BDB5-B84457B43C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1390"/>
              <a:ext cx="1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400" b="0">
                  <a:solidFill>
                    <a:schemeClr val="tx1"/>
                  </a:solidFill>
                </a:rPr>
                <a:t>(</a:t>
              </a:r>
              <a:endParaRPr lang="it-IT" altLang="en-US"/>
            </a:p>
          </p:txBody>
        </p:sp>
      </p:grpSp>
      <p:grpSp>
        <p:nvGrpSpPr>
          <p:cNvPr id="20494" name="Group 101">
            <a:extLst>
              <a:ext uri="{FF2B5EF4-FFF2-40B4-BE49-F238E27FC236}">
                <a16:creationId xmlns:a16="http://schemas.microsoft.com/office/drawing/2014/main" id="{F2EF3AEC-E3E1-334B-8EB9-327CA280173C}"/>
              </a:ext>
            </a:extLst>
          </p:cNvPr>
          <p:cNvGrpSpPr>
            <a:grpSpLocks/>
          </p:cNvGrpSpPr>
          <p:nvPr/>
        </p:nvGrpSpPr>
        <p:grpSpPr bwMode="auto">
          <a:xfrm>
            <a:off x="1731963" y="2720979"/>
            <a:ext cx="3221038" cy="481013"/>
            <a:chOff x="347" y="2050"/>
            <a:chExt cx="2029" cy="303"/>
          </a:xfrm>
        </p:grpSpPr>
        <p:sp>
          <p:nvSpPr>
            <p:cNvPr id="20496" name="Rectangle 52">
              <a:extLst>
                <a:ext uri="{FF2B5EF4-FFF2-40B4-BE49-F238E27FC236}">
                  <a16:creationId xmlns:a16="http://schemas.microsoft.com/office/drawing/2014/main" id="{2AED32CC-929F-CB48-BEF1-B73AE7DDE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" y="2099"/>
              <a:ext cx="19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ms</a:t>
              </a:r>
              <a:endParaRPr lang="it-IT" altLang="en-US"/>
            </a:p>
          </p:txBody>
        </p:sp>
        <p:sp>
          <p:nvSpPr>
            <p:cNvPr id="20497" name="Rectangle 53">
              <a:extLst>
                <a:ext uri="{FF2B5EF4-FFF2-40B4-BE49-F238E27FC236}">
                  <a16:creationId xmlns:a16="http://schemas.microsoft.com/office/drawing/2014/main" id="{2D991D2B-3FEE-5E41-91E8-06A2F4CED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" y="2099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K</a:t>
              </a:r>
              <a:endParaRPr lang="it-IT" altLang="en-US"/>
            </a:p>
          </p:txBody>
        </p:sp>
        <p:sp>
          <p:nvSpPr>
            <p:cNvPr id="20498" name="Rectangle 54">
              <a:extLst>
                <a:ext uri="{FF2B5EF4-FFF2-40B4-BE49-F238E27FC236}">
                  <a16:creationId xmlns:a16="http://schemas.microsoft.com/office/drawing/2014/main" id="{78DE5C29-14C3-A94E-A818-A762AF4C9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7" y="2099"/>
              <a:ext cx="1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X</a:t>
              </a:r>
              <a:endParaRPr lang="it-IT" altLang="en-US"/>
            </a:p>
          </p:txBody>
        </p:sp>
        <p:sp>
          <p:nvSpPr>
            <p:cNvPr id="20499" name="Rectangle 55">
              <a:extLst>
                <a:ext uri="{FF2B5EF4-FFF2-40B4-BE49-F238E27FC236}">
                  <a16:creationId xmlns:a16="http://schemas.microsoft.com/office/drawing/2014/main" id="{A5D05761-8C7A-5D4C-96AA-AC077879A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7" y="2099"/>
              <a:ext cx="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s</a:t>
              </a:r>
              <a:endParaRPr lang="it-IT" altLang="en-US"/>
            </a:p>
          </p:txBody>
        </p:sp>
        <p:sp>
          <p:nvSpPr>
            <p:cNvPr id="20500" name="Rectangle 56">
              <a:extLst>
                <a:ext uri="{FF2B5EF4-FFF2-40B4-BE49-F238E27FC236}">
                  <a16:creationId xmlns:a16="http://schemas.microsoft.com/office/drawing/2014/main" id="{48018D32-F0F6-834D-96AC-116362F8D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" y="2099"/>
              <a:ext cx="11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K</a:t>
              </a:r>
              <a:endParaRPr lang="it-IT" altLang="en-US"/>
            </a:p>
          </p:txBody>
        </p:sp>
        <p:sp>
          <p:nvSpPr>
            <p:cNvPr id="20501" name="Rectangle 57">
              <a:extLst>
                <a:ext uri="{FF2B5EF4-FFF2-40B4-BE49-F238E27FC236}">
                  <a16:creationId xmlns:a16="http://schemas.microsoft.com/office/drawing/2014/main" id="{6D9591D5-2977-0348-97FC-0BE8A5443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7" y="2099"/>
              <a:ext cx="1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X</a:t>
              </a:r>
              <a:endParaRPr lang="it-IT" altLang="en-US"/>
            </a:p>
          </p:txBody>
        </p:sp>
        <p:sp>
          <p:nvSpPr>
            <p:cNvPr id="20502" name="Rectangle 58">
              <a:extLst>
                <a:ext uri="{FF2B5EF4-FFF2-40B4-BE49-F238E27FC236}">
                  <a16:creationId xmlns:a16="http://schemas.microsoft.com/office/drawing/2014/main" id="{6EFCB1E2-8DC2-D746-92C3-ED2463C3B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2099"/>
              <a:ext cx="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 i="1">
                  <a:solidFill>
                    <a:srgbClr val="000000"/>
                  </a:solidFill>
                </a:rPr>
                <a:t>s</a:t>
              </a:r>
              <a:endParaRPr lang="it-IT" altLang="en-US"/>
            </a:p>
          </p:txBody>
        </p:sp>
        <p:sp>
          <p:nvSpPr>
            <p:cNvPr id="20503" name="Rectangle 62">
              <a:extLst>
                <a:ext uri="{FF2B5EF4-FFF2-40B4-BE49-F238E27FC236}">
                  <a16:creationId xmlns:a16="http://schemas.microsoft.com/office/drawing/2014/main" id="{D3E388E1-0AD3-9D4A-96D7-CE438B42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" y="205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800" b="0">
                  <a:solidFill>
                    <a:srgbClr val="000000"/>
                  </a:solidFill>
                </a:rPr>
                <a:t>2</a:t>
              </a:r>
              <a:endParaRPr lang="it-IT" altLang="en-US"/>
            </a:p>
          </p:txBody>
        </p:sp>
        <p:sp>
          <p:nvSpPr>
            <p:cNvPr id="20504" name="Rectangle 63">
              <a:extLst>
                <a:ext uri="{FF2B5EF4-FFF2-40B4-BE49-F238E27FC236}">
                  <a16:creationId xmlns:a16="http://schemas.microsoft.com/office/drawing/2014/main" id="{9C258720-9E5D-CA49-BAEF-783CCB785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3" y="217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800" b="0">
                  <a:solidFill>
                    <a:srgbClr val="000000"/>
                  </a:solidFill>
                </a:rPr>
                <a:t>2</a:t>
              </a:r>
              <a:endParaRPr lang="it-IT" altLang="en-US"/>
            </a:p>
          </p:txBody>
        </p:sp>
        <p:sp>
          <p:nvSpPr>
            <p:cNvPr id="20505" name="Rectangle 64">
              <a:extLst>
                <a:ext uri="{FF2B5EF4-FFF2-40B4-BE49-F238E27FC236}">
                  <a16:creationId xmlns:a16="http://schemas.microsoft.com/office/drawing/2014/main" id="{D3B87AA8-1C94-6B41-A9C2-7B132E839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17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800" b="0">
                  <a:solidFill>
                    <a:srgbClr val="000000"/>
                  </a:solidFill>
                </a:rPr>
                <a:t>1</a:t>
              </a:r>
              <a:endParaRPr lang="it-IT" altLang="en-US"/>
            </a:p>
          </p:txBody>
        </p:sp>
        <p:sp>
          <p:nvSpPr>
            <p:cNvPr id="20506" name="Rectangle 70">
              <a:extLst>
                <a:ext uri="{FF2B5EF4-FFF2-40B4-BE49-F238E27FC236}">
                  <a16:creationId xmlns:a16="http://schemas.microsoft.com/office/drawing/2014/main" id="{74088497-323E-AB41-B5D5-BD29167B5B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" y="2079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20507" name="Rectangle 71">
              <a:extLst>
                <a:ext uri="{FF2B5EF4-FFF2-40B4-BE49-F238E27FC236}">
                  <a16:creationId xmlns:a16="http://schemas.microsoft.com/office/drawing/2014/main" id="{F339E149-526F-FF44-B83B-B245373B1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8" y="2079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it-IT" altLang="en-US"/>
            </a:p>
          </p:txBody>
        </p:sp>
        <p:sp>
          <p:nvSpPr>
            <p:cNvPr id="20508" name="Rectangle 72">
              <a:extLst>
                <a:ext uri="{FF2B5EF4-FFF2-40B4-BE49-F238E27FC236}">
                  <a16:creationId xmlns:a16="http://schemas.microsoft.com/office/drawing/2014/main" id="{CB5CE9FE-DDCE-6443-AA28-85E2B8F05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0" y="2079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/>
            </a:p>
          </p:txBody>
        </p:sp>
        <p:sp>
          <p:nvSpPr>
            <p:cNvPr id="20509" name="Rectangle 73">
              <a:extLst>
                <a:ext uri="{FF2B5EF4-FFF2-40B4-BE49-F238E27FC236}">
                  <a16:creationId xmlns:a16="http://schemas.microsoft.com/office/drawing/2014/main" id="{1854F940-C8F5-BA4D-ACDF-C9C9F271B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079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it-IT" altLang="en-US"/>
            </a:p>
          </p:txBody>
        </p:sp>
        <p:sp>
          <p:nvSpPr>
            <p:cNvPr id="20510" name="Rectangle 91">
              <a:extLst>
                <a:ext uri="{FF2B5EF4-FFF2-40B4-BE49-F238E27FC236}">
                  <a16:creationId xmlns:a16="http://schemas.microsoft.com/office/drawing/2014/main" id="{15EDF965-FA4A-B840-B91A-A455C5366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" y="209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20511" name="Rectangle 92">
              <a:extLst>
                <a:ext uri="{FF2B5EF4-FFF2-40B4-BE49-F238E27FC236}">
                  <a16:creationId xmlns:a16="http://schemas.microsoft.com/office/drawing/2014/main" id="{292CAD3D-E856-4F41-9A71-52B51D9A0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9" y="209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20512" name="Rectangle 93">
              <a:extLst>
                <a:ext uri="{FF2B5EF4-FFF2-40B4-BE49-F238E27FC236}">
                  <a16:creationId xmlns:a16="http://schemas.microsoft.com/office/drawing/2014/main" id="{5078A6FC-64C7-4B4E-BF85-BC55DA9115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9" y="209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20513" name="Rectangle 94">
              <a:extLst>
                <a:ext uri="{FF2B5EF4-FFF2-40B4-BE49-F238E27FC236}">
                  <a16:creationId xmlns:a16="http://schemas.microsoft.com/office/drawing/2014/main" id="{17B4D857-AF78-624D-BB33-A1BDFFE1A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209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20514" name="Text Box 97">
              <a:extLst>
                <a:ext uri="{FF2B5EF4-FFF2-40B4-BE49-F238E27FC236}">
                  <a16:creationId xmlns:a16="http://schemas.microsoft.com/office/drawing/2014/main" id="{EE37C563-93BC-0A46-9EA5-1F108BF7E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" y="2062"/>
              <a:ext cx="1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400" b="0">
                  <a:solidFill>
                    <a:schemeClr val="tx1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20515" name="Rectangle 99">
              <a:extLst>
                <a:ext uri="{FF2B5EF4-FFF2-40B4-BE49-F238E27FC236}">
                  <a16:creationId xmlns:a16="http://schemas.microsoft.com/office/drawing/2014/main" id="{23B8AF74-F9CF-F94A-9268-DABD8F56D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2" y="2074"/>
              <a:ext cx="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400" b="0">
                  <a:solidFill>
                    <a:srgbClr val="000000"/>
                  </a:solidFill>
                  <a:latin typeface="Fences" pitchFamily="2"/>
                </a:rPr>
                <a:t>i</a:t>
              </a:r>
              <a:endParaRPr lang="it-IT" altLang="en-US" sz="2400"/>
            </a:p>
          </p:txBody>
        </p:sp>
      </p:grpSp>
      <p:sp>
        <p:nvSpPr>
          <p:cNvPr id="20495" name="AutoShape 102">
            <a:extLst>
              <a:ext uri="{FF2B5EF4-FFF2-40B4-BE49-F238E27FC236}">
                <a16:creationId xmlns:a16="http://schemas.microsoft.com/office/drawing/2014/main" id="{D19B1160-86CD-224B-9A88-7B88287E1CDA}"/>
              </a:ext>
            </a:extLst>
          </p:cNvPr>
          <p:cNvSpPr>
            <a:spLocks/>
          </p:cNvSpPr>
          <p:nvPr/>
        </p:nvSpPr>
        <p:spPr bwMode="auto">
          <a:xfrm>
            <a:off x="1519740" y="2313950"/>
            <a:ext cx="161195" cy="839173"/>
          </a:xfrm>
          <a:prstGeom prst="leftBrace">
            <a:avLst>
              <a:gd name="adj1" fmla="val 3888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7297856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1189DAF-84DB-9843-81F6-97C5331D16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Esempio  (continua)</a:t>
            </a:r>
          </a:p>
        </p:txBody>
      </p:sp>
      <p:sp>
        <p:nvSpPr>
          <p:cNvPr id="21507" name="Rectangle 4">
            <a:extLst>
              <a:ext uri="{FF2B5EF4-FFF2-40B4-BE49-F238E27FC236}">
                <a16:creationId xmlns:a16="http://schemas.microsoft.com/office/drawing/2014/main" id="{AC3F4646-1343-EC4A-859F-FC873571E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962026"/>
            <a:ext cx="2965450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chemeClr val="tx1"/>
                </a:solidFill>
              </a:rPr>
              <a:t>M = 20Kg     </a:t>
            </a:r>
            <a:r>
              <a:rPr lang="it-IT" altLang="en-US" sz="2000" b="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en-US" sz="2000" b="0" baseline="-25000">
                <a:solidFill>
                  <a:schemeClr val="tx1"/>
                </a:solidFill>
              </a:rPr>
              <a:t>r </a:t>
            </a:r>
            <a:r>
              <a:rPr lang="it-IT" altLang="en-US" sz="2000" b="0">
                <a:solidFill>
                  <a:schemeClr val="tx1"/>
                </a:solidFill>
              </a:rPr>
              <a:t>= 50</a:t>
            </a:r>
          </a:p>
          <a:p>
            <a:pPr algn="l" eaLnBrk="1" hangingPunct="1"/>
            <a:r>
              <a:rPr lang="it-IT" altLang="en-US" sz="2000" b="0">
                <a:solidFill>
                  <a:schemeClr val="tx1"/>
                </a:solidFill>
              </a:rPr>
              <a:t>m =   5Kg     K  = 50</a:t>
            </a:r>
            <a:r>
              <a:rPr lang="it-IT" altLang="en-US" sz="2000" b="0" baseline="30000">
                <a:solidFill>
                  <a:schemeClr val="tx1"/>
                </a:solidFill>
              </a:rPr>
              <a:t>2.</a:t>
            </a:r>
            <a:r>
              <a:rPr lang="it-IT" altLang="en-US" sz="2000" b="0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21508" name="Rectangle 5">
            <a:extLst>
              <a:ext uri="{FF2B5EF4-FFF2-40B4-BE49-F238E27FC236}">
                <a16:creationId xmlns:a16="http://schemas.microsoft.com/office/drawing/2014/main" id="{6F71AC01-3A44-DC48-9D16-8812A1251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08" y="1079150"/>
            <a:ext cx="295593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 b="0" i="1">
                <a:solidFill>
                  <a:schemeClr val="tx1"/>
                </a:solidFill>
              </a:rPr>
              <a:t>Ms</a:t>
            </a:r>
            <a:r>
              <a:rPr lang="it-IT" altLang="en-US" sz="2000" b="0" i="1" baseline="30000">
                <a:solidFill>
                  <a:schemeClr val="tx1"/>
                </a:solidFill>
              </a:rPr>
              <a:t>2</a:t>
            </a:r>
            <a:r>
              <a:rPr lang="it-IT" altLang="en-US" sz="2000" b="0" i="1">
                <a:solidFill>
                  <a:schemeClr val="tx1"/>
                </a:solidFill>
              </a:rPr>
              <a:t> + K = 0	</a:t>
            </a:r>
            <a:r>
              <a:rPr lang="it-IT" altLang="en-US" sz="2000" b="0">
                <a:solidFill>
                  <a:schemeClr val="tx1"/>
                </a:solidFill>
              </a:rPr>
              <a:t> 	</a:t>
            </a:r>
          </a:p>
        </p:txBody>
      </p:sp>
      <p:graphicFrame>
        <p:nvGraphicFramePr>
          <p:cNvPr id="21509" name="Object 6">
            <a:extLst>
              <a:ext uri="{FF2B5EF4-FFF2-40B4-BE49-F238E27FC236}">
                <a16:creationId xmlns:a16="http://schemas.microsoft.com/office/drawing/2014/main" id="{7CCA5828-DBEE-3C43-AB3C-2FF39DE6BC5B}"/>
              </a:ext>
            </a:extLst>
          </p:cNvPr>
          <p:cNvGraphicFramePr>
            <a:graphicFrameLocks/>
          </p:cNvGraphicFramePr>
          <p:nvPr/>
        </p:nvGraphicFramePr>
        <p:xfrm>
          <a:off x="3746501" y="898526"/>
          <a:ext cx="10826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zione" r:id="rId3" imgW="6235700" imgH="4483100" progId="Equation.3">
                  <p:embed/>
                </p:oleObj>
              </mc:Choice>
              <mc:Fallback>
                <p:oleObj name="Equazione" r:id="rId3" imgW="6235700" imgH="4483100" progId="Equation.3">
                  <p:embed/>
                  <p:pic>
                    <p:nvPicPr>
                      <p:cNvPr id="21509" name="Object 6">
                        <a:extLst>
                          <a:ext uri="{FF2B5EF4-FFF2-40B4-BE49-F238E27FC236}">
                            <a16:creationId xmlns:a16="http://schemas.microsoft.com/office/drawing/2014/main" id="{7CCA5828-DBEE-3C43-AB3C-2FF39DE6BC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1" y="898526"/>
                        <a:ext cx="10826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7">
            <a:extLst>
              <a:ext uri="{FF2B5EF4-FFF2-40B4-BE49-F238E27FC236}">
                <a16:creationId xmlns:a16="http://schemas.microsoft.com/office/drawing/2014/main" id="{E81CA872-2D79-3844-BF81-B33E1A392697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546351"/>
            <a:ext cx="5697538" cy="3932238"/>
            <a:chOff x="283" y="2711"/>
            <a:chExt cx="3589" cy="2477"/>
          </a:xfrm>
        </p:grpSpPr>
        <p:sp>
          <p:nvSpPr>
            <p:cNvPr id="21512" name="Rectangle 8">
              <a:extLst>
                <a:ext uri="{FF2B5EF4-FFF2-40B4-BE49-F238E27FC236}">
                  <a16:creationId xmlns:a16="http://schemas.microsoft.com/office/drawing/2014/main" id="{E911894A-AE6E-574C-8675-CAFA13D6E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3" y="4968"/>
              <a:ext cx="23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rgbClr val="000000"/>
                  </a:solidFill>
                  <a:latin typeface="Helvetica" pitchFamily="2" charset="0"/>
                </a:rPr>
                <a:t>10</a:t>
              </a:r>
              <a:r>
                <a:rPr lang="it-IT" altLang="en-US" sz="2000" b="0" baseline="300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</a:p>
          </p:txBody>
        </p:sp>
        <p:sp>
          <p:nvSpPr>
            <p:cNvPr id="21513" name="Rectangle 9">
              <a:extLst>
                <a:ext uri="{FF2B5EF4-FFF2-40B4-BE49-F238E27FC236}">
                  <a16:creationId xmlns:a16="http://schemas.microsoft.com/office/drawing/2014/main" id="{14B4B2A8-9DA2-B746-BD7A-21876BFD2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4968"/>
              <a:ext cx="23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rgbClr val="000000"/>
                  </a:solidFill>
                  <a:latin typeface="Helvetica" pitchFamily="2" charset="0"/>
                </a:rPr>
                <a:t>10</a:t>
              </a:r>
              <a:r>
                <a:rPr lang="it-IT" altLang="en-US" sz="2000" b="0" baseline="30000">
                  <a:solidFill>
                    <a:srgbClr val="000000"/>
                  </a:solidFill>
                  <a:latin typeface="Helvetica" pitchFamily="2" charset="0"/>
                </a:rPr>
                <a:t>2</a:t>
              </a:r>
            </a:p>
          </p:txBody>
        </p:sp>
        <p:sp>
          <p:nvSpPr>
            <p:cNvPr id="21514" name="Rectangle 10">
              <a:extLst>
                <a:ext uri="{FF2B5EF4-FFF2-40B4-BE49-F238E27FC236}">
                  <a16:creationId xmlns:a16="http://schemas.microsoft.com/office/drawing/2014/main" id="{6950BAFA-5D80-F344-9901-4C4A7D9F3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4818"/>
              <a:ext cx="3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rgbClr val="000000"/>
                  </a:solidFill>
                  <a:latin typeface="Helvetica" pitchFamily="2" charset="0"/>
                </a:rPr>
                <a:t>-150</a:t>
              </a:r>
            </a:p>
          </p:txBody>
        </p:sp>
        <p:sp>
          <p:nvSpPr>
            <p:cNvPr id="21515" name="Rectangle 11">
              <a:extLst>
                <a:ext uri="{FF2B5EF4-FFF2-40B4-BE49-F238E27FC236}">
                  <a16:creationId xmlns:a16="http://schemas.microsoft.com/office/drawing/2014/main" id="{901E79C1-57AC-0E4C-9C31-694DCEC7F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" y="3762"/>
              <a:ext cx="3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rgbClr val="000000"/>
                  </a:solidFill>
                  <a:latin typeface="Helvetica" pitchFamily="2" charset="0"/>
                </a:rPr>
                <a:t>-100</a:t>
              </a:r>
            </a:p>
          </p:txBody>
        </p:sp>
        <p:sp>
          <p:nvSpPr>
            <p:cNvPr id="21516" name="Rectangle 12">
              <a:extLst>
                <a:ext uri="{FF2B5EF4-FFF2-40B4-BE49-F238E27FC236}">
                  <a16:creationId xmlns:a16="http://schemas.microsoft.com/office/drawing/2014/main" id="{475EA4F0-0068-0949-B528-E656FEDF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" y="2711"/>
              <a:ext cx="23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rgbClr val="000000"/>
                  </a:solidFill>
                  <a:latin typeface="Helvetica" pitchFamily="2" charset="0"/>
                </a:rPr>
                <a:t>-50</a:t>
              </a:r>
            </a:p>
          </p:txBody>
        </p:sp>
        <p:sp>
          <p:nvSpPr>
            <p:cNvPr id="21517" name="Rectangle 13">
              <a:extLst>
                <a:ext uri="{FF2B5EF4-FFF2-40B4-BE49-F238E27FC236}">
                  <a16:creationId xmlns:a16="http://schemas.microsoft.com/office/drawing/2014/main" id="{807EFA9C-3380-DC48-B726-1962A14EA3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-70" y="3799"/>
              <a:ext cx="8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 i="1" u="sng">
                  <a:solidFill>
                    <a:srgbClr val="000000"/>
                  </a:solidFill>
                  <a:latin typeface="Helvetica" pitchFamily="2" charset="0"/>
                </a:rPr>
                <a:t>Gudagno dB</a:t>
              </a:r>
            </a:p>
          </p:txBody>
        </p:sp>
        <p:sp>
          <p:nvSpPr>
            <p:cNvPr id="21518" name="Rectangle 14">
              <a:extLst>
                <a:ext uri="{FF2B5EF4-FFF2-40B4-BE49-F238E27FC236}">
                  <a16:creationId xmlns:a16="http://schemas.microsoft.com/office/drawing/2014/main" id="{E425F912-6F2C-7C40-B410-A4EB1BDEE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4897"/>
              <a:ext cx="2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4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r>
                <a:rPr lang="it-IT" altLang="en-US" sz="2400" b="0" baseline="-25000">
                  <a:solidFill>
                    <a:srgbClr val="000000"/>
                  </a:solidFill>
                  <a:latin typeface="Helvetica" pitchFamily="2" charset="0"/>
                </a:rPr>
                <a:t>r</a:t>
              </a:r>
            </a:p>
          </p:txBody>
        </p:sp>
        <p:sp>
          <p:nvSpPr>
            <p:cNvPr id="21519" name="Freeform 15">
              <a:extLst>
                <a:ext uri="{FF2B5EF4-FFF2-40B4-BE49-F238E27FC236}">
                  <a16:creationId xmlns:a16="http://schemas.microsoft.com/office/drawing/2014/main" id="{39B20DD0-5F77-BF4C-B9DE-EB90A16FD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902" y="3867"/>
              <a:ext cx="2848" cy="1"/>
            </a:xfrm>
            <a:custGeom>
              <a:avLst/>
              <a:gdLst>
                <a:gd name="T0" fmla="*/ 0 w 2848"/>
                <a:gd name="T1" fmla="*/ 0 h 1"/>
                <a:gd name="T2" fmla="*/ 2847 w 2848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848" h="1">
                  <a:moveTo>
                    <a:pt x="0" y="0"/>
                  </a:moveTo>
                  <a:lnTo>
                    <a:pt x="2847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20" name="Line 16">
              <a:extLst>
                <a:ext uri="{FF2B5EF4-FFF2-40B4-BE49-F238E27FC236}">
                  <a16:creationId xmlns:a16="http://schemas.microsoft.com/office/drawing/2014/main" id="{3CF70DAF-B88B-FC4E-9437-039663FF6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9" y="4924"/>
              <a:ext cx="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1" name="Line 17">
              <a:extLst>
                <a:ext uri="{FF2B5EF4-FFF2-40B4-BE49-F238E27FC236}">
                  <a16:creationId xmlns:a16="http://schemas.microsoft.com/office/drawing/2014/main" id="{986EC065-2A90-6C40-9DEF-1BB6F6DB6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2" y="4924"/>
              <a:ext cx="0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2" name="Line 18">
              <a:extLst>
                <a:ext uri="{FF2B5EF4-FFF2-40B4-BE49-F238E27FC236}">
                  <a16:creationId xmlns:a16="http://schemas.microsoft.com/office/drawing/2014/main" id="{EA064941-8354-7647-B3B4-C94B454A3B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" y="4870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3" name="Line 19">
              <a:extLst>
                <a:ext uri="{FF2B5EF4-FFF2-40B4-BE49-F238E27FC236}">
                  <a16:creationId xmlns:a16="http://schemas.microsoft.com/office/drawing/2014/main" id="{5CDA1A53-786D-934D-B5D0-175D9A8FF5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" y="4818"/>
              <a:ext cx="0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4" name="Line 20">
              <a:extLst>
                <a:ext uri="{FF2B5EF4-FFF2-40B4-BE49-F238E27FC236}">
                  <a16:creationId xmlns:a16="http://schemas.microsoft.com/office/drawing/2014/main" id="{434ACCED-EC32-314A-90BB-A84D1811B7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8" y="4870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5" name="Line 21">
              <a:extLst>
                <a:ext uri="{FF2B5EF4-FFF2-40B4-BE49-F238E27FC236}">
                  <a16:creationId xmlns:a16="http://schemas.microsoft.com/office/drawing/2014/main" id="{D0DEA822-12AF-B240-84C3-1F495F603E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2" y="4870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6" name="Line 22">
              <a:extLst>
                <a:ext uri="{FF2B5EF4-FFF2-40B4-BE49-F238E27FC236}">
                  <a16:creationId xmlns:a16="http://schemas.microsoft.com/office/drawing/2014/main" id="{ADDA0333-F828-8D4B-A132-ECA40FF7B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5" y="4870"/>
              <a:ext cx="1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7" name="Line 23">
              <a:extLst>
                <a:ext uri="{FF2B5EF4-FFF2-40B4-BE49-F238E27FC236}">
                  <a16:creationId xmlns:a16="http://schemas.microsoft.com/office/drawing/2014/main" id="{DC41A077-49F3-4044-BBAA-413BC4D111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4" y="4870"/>
              <a:ext cx="1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8" name="Line 24">
              <a:extLst>
                <a:ext uri="{FF2B5EF4-FFF2-40B4-BE49-F238E27FC236}">
                  <a16:creationId xmlns:a16="http://schemas.microsoft.com/office/drawing/2014/main" id="{77D16989-E5BA-134F-93DD-5FE54242EE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8" y="4870"/>
              <a:ext cx="1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29" name="Line 25">
              <a:extLst>
                <a:ext uri="{FF2B5EF4-FFF2-40B4-BE49-F238E27FC236}">
                  <a16:creationId xmlns:a16="http://schemas.microsoft.com/office/drawing/2014/main" id="{ECEC2620-37A2-9143-B8E1-E3B8289103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0" y="4870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0" name="Line 26">
              <a:extLst>
                <a:ext uri="{FF2B5EF4-FFF2-40B4-BE49-F238E27FC236}">
                  <a16:creationId xmlns:a16="http://schemas.microsoft.com/office/drawing/2014/main" id="{70ADE983-3420-6F4C-A215-185450B22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5" y="4870"/>
              <a:ext cx="1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1" name="Line 27">
              <a:extLst>
                <a:ext uri="{FF2B5EF4-FFF2-40B4-BE49-F238E27FC236}">
                  <a16:creationId xmlns:a16="http://schemas.microsoft.com/office/drawing/2014/main" id="{6AAE5FB0-FC59-124A-BF65-470D7138C5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1" y="4870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2" name="Line 28">
              <a:extLst>
                <a:ext uri="{FF2B5EF4-FFF2-40B4-BE49-F238E27FC236}">
                  <a16:creationId xmlns:a16="http://schemas.microsoft.com/office/drawing/2014/main" id="{DA3DFC48-C1A8-CC4B-8FD6-2618388D2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9" y="4870"/>
              <a:ext cx="0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3" name="Line 29">
              <a:extLst>
                <a:ext uri="{FF2B5EF4-FFF2-40B4-BE49-F238E27FC236}">
                  <a16:creationId xmlns:a16="http://schemas.microsoft.com/office/drawing/2014/main" id="{33ED1C3C-6FF4-344E-8F49-3B2964CAD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9" y="4818"/>
              <a:ext cx="0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4" name="Line 30">
              <a:extLst>
                <a:ext uri="{FF2B5EF4-FFF2-40B4-BE49-F238E27FC236}">
                  <a16:creationId xmlns:a16="http://schemas.microsoft.com/office/drawing/2014/main" id="{74FA35E4-91D9-6E4A-8447-2D49194CE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" y="4924"/>
              <a:ext cx="27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5" name="Line 31">
              <a:extLst>
                <a:ext uri="{FF2B5EF4-FFF2-40B4-BE49-F238E27FC236}">
                  <a16:creationId xmlns:a16="http://schemas.microsoft.com/office/drawing/2014/main" id="{8966A7AA-7DC5-084B-97BD-88F84DD6A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2" y="4924"/>
              <a:ext cx="27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6" name="Line 32">
              <a:extLst>
                <a:ext uri="{FF2B5EF4-FFF2-40B4-BE49-F238E27FC236}">
                  <a16:creationId xmlns:a16="http://schemas.microsoft.com/office/drawing/2014/main" id="{6FFD5E9F-BCD5-7640-984E-766014F23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" y="3866"/>
              <a:ext cx="27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7" name="Line 33">
              <a:extLst>
                <a:ext uri="{FF2B5EF4-FFF2-40B4-BE49-F238E27FC236}">
                  <a16:creationId xmlns:a16="http://schemas.microsoft.com/office/drawing/2014/main" id="{9DEA9A2D-2C3D-7A44-BD43-5C32F10259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2" y="3866"/>
              <a:ext cx="27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8" name="Line 34">
              <a:extLst>
                <a:ext uri="{FF2B5EF4-FFF2-40B4-BE49-F238E27FC236}">
                  <a16:creationId xmlns:a16="http://schemas.microsoft.com/office/drawing/2014/main" id="{5374AA1B-9542-8D41-B3C4-ED7E9100E6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" y="2809"/>
              <a:ext cx="27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39" name="Line 35">
              <a:extLst>
                <a:ext uri="{FF2B5EF4-FFF2-40B4-BE49-F238E27FC236}">
                  <a16:creationId xmlns:a16="http://schemas.microsoft.com/office/drawing/2014/main" id="{A5CAE636-0CA7-6E49-A9B9-B5F66AFBF7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2" y="2809"/>
              <a:ext cx="27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40" name="Freeform 36">
              <a:extLst>
                <a:ext uri="{FF2B5EF4-FFF2-40B4-BE49-F238E27FC236}">
                  <a16:creationId xmlns:a16="http://schemas.microsoft.com/office/drawing/2014/main" id="{31720DE7-3140-8547-A089-64204AEB51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8" y="2799"/>
              <a:ext cx="1" cy="2125"/>
            </a:xfrm>
            <a:custGeom>
              <a:avLst/>
              <a:gdLst>
                <a:gd name="T0" fmla="*/ 0 w 1"/>
                <a:gd name="T1" fmla="*/ 2124 h 2125"/>
                <a:gd name="T2" fmla="*/ 0 w 1"/>
                <a:gd name="T3" fmla="*/ 0 h 21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25">
                  <a:moveTo>
                    <a:pt x="0" y="2124"/>
                  </a:move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1" name="Freeform 37">
              <a:extLst>
                <a:ext uri="{FF2B5EF4-FFF2-40B4-BE49-F238E27FC236}">
                  <a16:creationId xmlns:a16="http://schemas.microsoft.com/office/drawing/2014/main" id="{1DB793CD-AF42-9647-B0F4-70887D08BF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2" y="2799"/>
              <a:ext cx="1" cy="2125"/>
            </a:xfrm>
            <a:custGeom>
              <a:avLst/>
              <a:gdLst>
                <a:gd name="T0" fmla="*/ 0 w 1"/>
                <a:gd name="T1" fmla="*/ 2124 h 2125"/>
                <a:gd name="T2" fmla="*/ 0 w 1"/>
                <a:gd name="T3" fmla="*/ 0 h 21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25">
                  <a:moveTo>
                    <a:pt x="0" y="2124"/>
                  </a:move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2" name="Freeform 38">
              <a:extLst>
                <a:ext uri="{FF2B5EF4-FFF2-40B4-BE49-F238E27FC236}">
                  <a16:creationId xmlns:a16="http://schemas.microsoft.com/office/drawing/2014/main" id="{8450A64A-ADC2-154B-83E2-4AC15FA57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2799"/>
              <a:ext cx="1" cy="2125"/>
            </a:xfrm>
            <a:custGeom>
              <a:avLst/>
              <a:gdLst>
                <a:gd name="T0" fmla="*/ 0 w 1"/>
                <a:gd name="T1" fmla="*/ 2124 h 2125"/>
                <a:gd name="T2" fmla="*/ 0 w 1"/>
                <a:gd name="T3" fmla="*/ 0 h 21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25">
                  <a:moveTo>
                    <a:pt x="0" y="2124"/>
                  </a:move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3" name="Freeform 39">
              <a:extLst>
                <a:ext uri="{FF2B5EF4-FFF2-40B4-BE49-F238E27FC236}">
                  <a16:creationId xmlns:a16="http://schemas.microsoft.com/office/drawing/2014/main" id="{08D8A939-E7C0-2B4C-BCCD-A781225A01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3" y="2799"/>
              <a:ext cx="1" cy="2125"/>
            </a:xfrm>
            <a:custGeom>
              <a:avLst/>
              <a:gdLst>
                <a:gd name="T0" fmla="*/ 0 w 1"/>
                <a:gd name="T1" fmla="*/ 2124 h 2125"/>
                <a:gd name="T2" fmla="*/ 0 w 1"/>
                <a:gd name="T3" fmla="*/ 0 h 21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25">
                  <a:moveTo>
                    <a:pt x="0" y="2124"/>
                  </a:move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4" name="Freeform 40">
              <a:extLst>
                <a:ext uri="{FF2B5EF4-FFF2-40B4-BE49-F238E27FC236}">
                  <a16:creationId xmlns:a16="http://schemas.microsoft.com/office/drawing/2014/main" id="{CA79AD77-64B2-734A-BC25-FABF8C0FC4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7" y="2799"/>
              <a:ext cx="1" cy="2125"/>
            </a:xfrm>
            <a:custGeom>
              <a:avLst/>
              <a:gdLst>
                <a:gd name="T0" fmla="*/ 0 w 1"/>
                <a:gd name="T1" fmla="*/ 2124 h 2125"/>
                <a:gd name="T2" fmla="*/ 0 w 1"/>
                <a:gd name="T3" fmla="*/ 0 h 21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25">
                  <a:moveTo>
                    <a:pt x="0" y="2124"/>
                  </a:move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5" name="Freeform 41">
              <a:extLst>
                <a:ext uri="{FF2B5EF4-FFF2-40B4-BE49-F238E27FC236}">
                  <a16:creationId xmlns:a16="http://schemas.microsoft.com/office/drawing/2014/main" id="{C1E725EA-9E47-E14C-8C0A-A0FBEE1F62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0" y="2799"/>
              <a:ext cx="1" cy="2125"/>
            </a:xfrm>
            <a:custGeom>
              <a:avLst/>
              <a:gdLst>
                <a:gd name="T0" fmla="*/ 0 w 1"/>
                <a:gd name="T1" fmla="*/ 2124 h 2125"/>
                <a:gd name="T2" fmla="*/ 0 w 1"/>
                <a:gd name="T3" fmla="*/ 0 h 21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25">
                  <a:moveTo>
                    <a:pt x="0" y="2124"/>
                  </a:move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6" name="Freeform 42">
              <a:extLst>
                <a:ext uri="{FF2B5EF4-FFF2-40B4-BE49-F238E27FC236}">
                  <a16:creationId xmlns:a16="http://schemas.microsoft.com/office/drawing/2014/main" id="{7994B86B-17C7-3C4D-B070-78BA159F42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4" y="2799"/>
              <a:ext cx="1" cy="2125"/>
            </a:xfrm>
            <a:custGeom>
              <a:avLst/>
              <a:gdLst>
                <a:gd name="T0" fmla="*/ 0 w 1"/>
                <a:gd name="T1" fmla="*/ 2124 h 2125"/>
                <a:gd name="T2" fmla="*/ 0 w 1"/>
                <a:gd name="T3" fmla="*/ 0 h 21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25">
                  <a:moveTo>
                    <a:pt x="0" y="2124"/>
                  </a:move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7" name="Freeform 43">
              <a:extLst>
                <a:ext uri="{FF2B5EF4-FFF2-40B4-BE49-F238E27FC236}">
                  <a16:creationId xmlns:a16="http://schemas.microsoft.com/office/drawing/2014/main" id="{B0D2EA96-A50B-4A43-8699-3B7F841A45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799"/>
              <a:ext cx="1" cy="2125"/>
            </a:xfrm>
            <a:custGeom>
              <a:avLst/>
              <a:gdLst>
                <a:gd name="T0" fmla="*/ 0 w 1"/>
                <a:gd name="T1" fmla="*/ 2124 h 2125"/>
                <a:gd name="T2" fmla="*/ 0 w 1"/>
                <a:gd name="T3" fmla="*/ 0 h 212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25">
                  <a:moveTo>
                    <a:pt x="0" y="2124"/>
                  </a:move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48" name="Line 44">
              <a:extLst>
                <a:ext uri="{FF2B5EF4-FFF2-40B4-BE49-F238E27FC236}">
                  <a16:creationId xmlns:a16="http://schemas.microsoft.com/office/drawing/2014/main" id="{839FC2CD-FAB4-8946-873F-3296EE4A00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" y="2800"/>
              <a:ext cx="0" cy="21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49" name="Line 45">
              <a:extLst>
                <a:ext uri="{FF2B5EF4-FFF2-40B4-BE49-F238E27FC236}">
                  <a16:creationId xmlns:a16="http://schemas.microsoft.com/office/drawing/2014/main" id="{49E29EBE-61D5-8141-82C3-D822159FDE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9" y="2800"/>
              <a:ext cx="1" cy="21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50" name="Line 46">
              <a:extLst>
                <a:ext uri="{FF2B5EF4-FFF2-40B4-BE49-F238E27FC236}">
                  <a16:creationId xmlns:a16="http://schemas.microsoft.com/office/drawing/2014/main" id="{736503E9-8414-CF41-9C71-8F2C71F2C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2" y="4924"/>
              <a:ext cx="0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51" name="Rectangle 47">
              <a:extLst>
                <a:ext uri="{FF2B5EF4-FFF2-40B4-BE49-F238E27FC236}">
                  <a16:creationId xmlns:a16="http://schemas.microsoft.com/office/drawing/2014/main" id="{95093ADB-5D32-DF43-803D-FA4A142CD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" y="2807"/>
              <a:ext cx="2852" cy="212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21552" name="Rectangle 48">
              <a:extLst>
                <a:ext uri="{FF2B5EF4-FFF2-40B4-BE49-F238E27FC236}">
                  <a16:creationId xmlns:a16="http://schemas.microsoft.com/office/drawing/2014/main" id="{9810B6B9-B56E-6A4B-8196-00BF2C22C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7" y="4249"/>
              <a:ext cx="10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rgbClr val="3364FF"/>
                  </a:solidFill>
                </a:rPr>
                <a:t>Antirisonanza</a:t>
              </a:r>
            </a:p>
          </p:txBody>
        </p:sp>
        <p:sp>
          <p:nvSpPr>
            <p:cNvPr id="21553" name="Rectangle 49">
              <a:extLst>
                <a:ext uri="{FF2B5EF4-FFF2-40B4-BE49-F238E27FC236}">
                  <a16:creationId xmlns:a16="http://schemas.microsoft.com/office/drawing/2014/main" id="{65F7B761-2EC0-8D46-9D94-6D1D6D560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3" y="2929"/>
              <a:ext cx="79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rgbClr val="3364FF"/>
                  </a:solidFill>
                </a:rPr>
                <a:t>Risonanza</a:t>
              </a:r>
            </a:p>
          </p:txBody>
        </p:sp>
        <p:sp>
          <p:nvSpPr>
            <p:cNvPr id="21554" name="Line 50">
              <a:extLst>
                <a:ext uri="{FF2B5EF4-FFF2-40B4-BE49-F238E27FC236}">
                  <a16:creationId xmlns:a16="http://schemas.microsoft.com/office/drawing/2014/main" id="{21C2841D-1245-5744-A2EB-E5EF6E0E5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3" y="4387"/>
              <a:ext cx="785" cy="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55" name="Line 51">
              <a:extLst>
                <a:ext uri="{FF2B5EF4-FFF2-40B4-BE49-F238E27FC236}">
                  <a16:creationId xmlns:a16="http://schemas.microsoft.com/office/drawing/2014/main" id="{E1917ACD-B8FD-9A40-B268-053703782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5" y="3085"/>
              <a:ext cx="275" cy="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556" name="Rectangle 52">
              <a:extLst>
                <a:ext uri="{FF2B5EF4-FFF2-40B4-BE49-F238E27FC236}">
                  <a16:creationId xmlns:a16="http://schemas.microsoft.com/office/drawing/2014/main" id="{15837320-DDF7-1D4B-8F45-0E6A5ED531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00000">
              <a:off x="1046" y="3131"/>
              <a:ext cx="7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1800" b="0">
                  <a:solidFill>
                    <a:schemeClr val="tx1"/>
                  </a:solidFill>
                </a:rPr>
                <a:t>-40bB/dec</a:t>
              </a:r>
            </a:p>
          </p:txBody>
        </p:sp>
        <p:sp>
          <p:nvSpPr>
            <p:cNvPr id="21557" name="Freeform 53">
              <a:extLst>
                <a:ext uri="{FF2B5EF4-FFF2-40B4-BE49-F238E27FC236}">
                  <a16:creationId xmlns:a16="http://schemas.microsoft.com/office/drawing/2014/main" id="{F989538C-2FA4-F945-9AC0-D8D079F7D178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" y="3090"/>
              <a:ext cx="2835" cy="1783"/>
            </a:xfrm>
            <a:custGeom>
              <a:avLst/>
              <a:gdLst>
                <a:gd name="T0" fmla="*/ 0 w 2835"/>
                <a:gd name="T1" fmla="*/ 0 h 1783"/>
                <a:gd name="T2" fmla="*/ 59 w 2835"/>
                <a:gd name="T3" fmla="*/ 27 h 1783"/>
                <a:gd name="T4" fmla="*/ 118 w 2835"/>
                <a:gd name="T5" fmla="*/ 60 h 1783"/>
                <a:gd name="T6" fmla="*/ 178 w 2835"/>
                <a:gd name="T7" fmla="*/ 94 h 1783"/>
                <a:gd name="T8" fmla="*/ 230 w 2835"/>
                <a:gd name="T9" fmla="*/ 121 h 1783"/>
                <a:gd name="T10" fmla="*/ 290 w 2835"/>
                <a:gd name="T11" fmla="*/ 154 h 1783"/>
                <a:gd name="T12" fmla="*/ 349 w 2835"/>
                <a:gd name="T13" fmla="*/ 188 h 1783"/>
                <a:gd name="T14" fmla="*/ 408 w 2835"/>
                <a:gd name="T15" fmla="*/ 222 h 1783"/>
                <a:gd name="T16" fmla="*/ 467 w 2835"/>
                <a:gd name="T17" fmla="*/ 249 h 1783"/>
                <a:gd name="T18" fmla="*/ 527 w 2835"/>
                <a:gd name="T19" fmla="*/ 282 h 1783"/>
                <a:gd name="T20" fmla="*/ 579 w 2835"/>
                <a:gd name="T21" fmla="*/ 316 h 1783"/>
                <a:gd name="T22" fmla="*/ 638 w 2835"/>
                <a:gd name="T23" fmla="*/ 349 h 1783"/>
                <a:gd name="T24" fmla="*/ 698 w 2835"/>
                <a:gd name="T25" fmla="*/ 376 h 1783"/>
                <a:gd name="T26" fmla="*/ 757 w 2835"/>
                <a:gd name="T27" fmla="*/ 410 h 1783"/>
                <a:gd name="T28" fmla="*/ 816 w 2835"/>
                <a:gd name="T29" fmla="*/ 443 h 1783"/>
                <a:gd name="T30" fmla="*/ 875 w 2835"/>
                <a:gd name="T31" fmla="*/ 477 h 1783"/>
                <a:gd name="T32" fmla="*/ 928 w 2835"/>
                <a:gd name="T33" fmla="*/ 510 h 1783"/>
                <a:gd name="T34" fmla="*/ 987 w 2835"/>
                <a:gd name="T35" fmla="*/ 537 h 1783"/>
                <a:gd name="T36" fmla="*/ 1047 w 2835"/>
                <a:gd name="T37" fmla="*/ 571 h 1783"/>
                <a:gd name="T38" fmla="*/ 1106 w 2835"/>
                <a:gd name="T39" fmla="*/ 604 h 1783"/>
                <a:gd name="T40" fmla="*/ 1165 w 2835"/>
                <a:gd name="T41" fmla="*/ 638 h 1783"/>
                <a:gd name="T42" fmla="*/ 1224 w 2835"/>
                <a:gd name="T43" fmla="*/ 672 h 1783"/>
                <a:gd name="T44" fmla="*/ 1277 w 2835"/>
                <a:gd name="T45" fmla="*/ 712 h 1783"/>
                <a:gd name="T46" fmla="*/ 1336 w 2835"/>
                <a:gd name="T47" fmla="*/ 746 h 1783"/>
                <a:gd name="T48" fmla="*/ 1395 w 2835"/>
                <a:gd name="T49" fmla="*/ 779 h 1783"/>
                <a:gd name="T50" fmla="*/ 1455 w 2835"/>
                <a:gd name="T51" fmla="*/ 819 h 1783"/>
                <a:gd name="T52" fmla="*/ 1514 w 2835"/>
                <a:gd name="T53" fmla="*/ 860 h 1783"/>
                <a:gd name="T54" fmla="*/ 1573 w 2835"/>
                <a:gd name="T55" fmla="*/ 900 h 1783"/>
                <a:gd name="T56" fmla="*/ 1626 w 2835"/>
                <a:gd name="T57" fmla="*/ 940 h 1783"/>
                <a:gd name="T58" fmla="*/ 1685 w 2835"/>
                <a:gd name="T59" fmla="*/ 987 h 1783"/>
                <a:gd name="T60" fmla="*/ 1744 w 2835"/>
                <a:gd name="T61" fmla="*/ 1041 h 1783"/>
                <a:gd name="T62" fmla="*/ 1803 w 2835"/>
                <a:gd name="T63" fmla="*/ 1108 h 1783"/>
                <a:gd name="T64" fmla="*/ 1863 w 2835"/>
                <a:gd name="T65" fmla="*/ 1196 h 1783"/>
                <a:gd name="T66" fmla="*/ 1922 w 2835"/>
                <a:gd name="T67" fmla="*/ 1343 h 1783"/>
                <a:gd name="T68" fmla="*/ 1980 w 2835"/>
                <a:gd name="T69" fmla="*/ 1782 h 1783"/>
                <a:gd name="T70" fmla="*/ 2034 w 2835"/>
                <a:gd name="T71" fmla="*/ 1303 h 1783"/>
                <a:gd name="T72" fmla="*/ 2118 w 2835"/>
                <a:gd name="T73" fmla="*/ 609 h 1783"/>
                <a:gd name="T74" fmla="*/ 2160 w 2835"/>
                <a:gd name="T75" fmla="*/ 6 h 1783"/>
                <a:gd name="T76" fmla="*/ 2208 w 2835"/>
                <a:gd name="T77" fmla="*/ 699 h 1783"/>
                <a:gd name="T78" fmla="*/ 2271 w 2835"/>
                <a:gd name="T79" fmla="*/ 940 h 1783"/>
                <a:gd name="T80" fmla="*/ 2323 w 2835"/>
                <a:gd name="T81" fmla="*/ 1028 h 1783"/>
                <a:gd name="T82" fmla="*/ 2383 w 2835"/>
                <a:gd name="T83" fmla="*/ 1088 h 1783"/>
                <a:gd name="T84" fmla="*/ 2442 w 2835"/>
                <a:gd name="T85" fmla="*/ 1142 h 1783"/>
                <a:gd name="T86" fmla="*/ 2501 w 2835"/>
                <a:gd name="T87" fmla="*/ 1189 h 1783"/>
                <a:gd name="T88" fmla="*/ 2560 w 2835"/>
                <a:gd name="T89" fmla="*/ 1229 h 1783"/>
                <a:gd name="T90" fmla="*/ 2620 w 2835"/>
                <a:gd name="T91" fmla="*/ 1269 h 1783"/>
                <a:gd name="T92" fmla="*/ 2672 w 2835"/>
                <a:gd name="T93" fmla="*/ 1310 h 1783"/>
                <a:gd name="T94" fmla="*/ 2732 w 2835"/>
                <a:gd name="T95" fmla="*/ 1350 h 1783"/>
                <a:gd name="T96" fmla="*/ 2791 w 2835"/>
                <a:gd name="T97" fmla="*/ 1384 h 1783"/>
                <a:gd name="T98" fmla="*/ 2834 w 2835"/>
                <a:gd name="T99" fmla="*/ 1400 h 178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835" h="1783">
                  <a:moveTo>
                    <a:pt x="0" y="0"/>
                  </a:moveTo>
                  <a:lnTo>
                    <a:pt x="59" y="27"/>
                  </a:lnTo>
                  <a:lnTo>
                    <a:pt x="118" y="60"/>
                  </a:lnTo>
                  <a:lnTo>
                    <a:pt x="178" y="94"/>
                  </a:lnTo>
                  <a:lnTo>
                    <a:pt x="230" y="121"/>
                  </a:lnTo>
                  <a:lnTo>
                    <a:pt x="290" y="154"/>
                  </a:lnTo>
                  <a:lnTo>
                    <a:pt x="349" y="188"/>
                  </a:lnTo>
                  <a:lnTo>
                    <a:pt x="408" y="222"/>
                  </a:lnTo>
                  <a:lnTo>
                    <a:pt x="467" y="249"/>
                  </a:lnTo>
                  <a:lnTo>
                    <a:pt x="527" y="282"/>
                  </a:lnTo>
                  <a:lnTo>
                    <a:pt x="579" y="316"/>
                  </a:lnTo>
                  <a:lnTo>
                    <a:pt x="638" y="349"/>
                  </a:lnTo>
                  <a:lnTo>
                    <a:pt x="698" y="376"/>
                  </a:lnTo>
                  <a:lnTo>
                    <a:pt x="757" y="410"/>
                  </a:lnTo>
                  <a:lnTo>
                    <a:pt x="816" y="443"/>
                  </a:lnTo>
                  <a:lnTo>
                    <a:pt x="875" y="477"/>
                  </a:lnTo>
                  <a:lnTo>
                    <a:pt x="928" y="510"/>
                  </a:lnTo>
                  <a:lnTo>
                    <a:pt x="987" y="537"/>
                  </a:lnTo>
                  <a:lnTo>
                    <a:pt x="1047" y="571"/>
                  </a:lnTo>
                  <a:lnTo>
                    <a:pt x="1106" y="604"/>
                  </a:lnTo>
                  <a:lnTo>
                    <a:pt x="1165" y="638"/>
                  </a:lnTo>
                  <a:lnTo>
                    <a:pt x="1224" y="672"/>
                  </a:lnTo>
                  <a:lnTo>
                    <a:pt x="1277" y="712"/>
                  </a:lnTo>
                  <a:lnTo>
                    <a:pt x="1336" y="746"/>
                  </a:lnTo>
                  <a:lnTo>
                    <a:pt x="1395" y="779"/>
                  </a:lnTo>
                  <a:lnTo>
                    <a:pt x="1455" y="819"/>
                  </a:lnTo>
                  <a:lnTo>
                    <a:pt x="1514" y="860"/>
                  </a:lnTo>
                  <a:lnTo>
                    <a:pt x="1573" y="900"/>
                  </a:lnTo>
                  <a:lnTo>
                    <a:pt x="1626" y="940"/>
                  </a:lnTo>
                  <a:lnTo>
                    <a:pt x="1685" y="987"/>
                  </a:lnTo>
                  <a:lnTo>
                    <a:pt x="1744" y="1041"/>
                  </a:lnTo>
                  <a:lnTo>
                    <a:pt x="1803" y="1108"/>
                  </a:lnTo>
                  <a:lnTo>
                    <a:pt x="1863" y="1196"/>
                  </a:lnTo>
                  <a:lnTo>
                    <a:pt x="1922" y="1343"/>
                  </a:lnTo>
                  <a:lnTo>
                    <a:pt x="1980" y="1782"/>
                  </a:lnTo>
                  <a:lnTo>
                    <a:pt x="2034" y="1303"/>
                  </a:lnTo>
                  <a:lnTo>
                    <a:pt x="2118" y="609"/>
                  </a:lnTo>
                  <a:lnTo>
                    <a:pt x="2160" y="6"/>
                  </a:lnTo>
                  <a:lnTo>
                    <a:pt x="2208" y="699"/>
                  </a:lnTo>
                  <a:lnTo>
                    <a:pt x="2271" y="940"/>
                  </a:lnTo>
                  <a:lnTo>
                    <a:pt x="2323" y="1028"/>
                  </a:lnTo>
                  <a:lnTo>
                    <a:pt x="2383" y="1088"/>
                  </a:lnTo>
                  <a:lnTo>
                    <a:pt x="2442" y="1142"/>
                  </a:lnTo>
                  <a:lnTo>
                    <a:pt x="2501" y="1189"/>
                  </a:lnTo>
                  <a:lnTo>
                    <a:pt x="2560" y="1229"/>
                  </a:lnTo>
                  <a:lnTo>
                    <a:pt x="2620" y="1269"/>
                  </a:lnTo>
                  <a:lnTo>
                    <a:pt x="2672" y="1310"/>
                  </a:lnTo>
                  <a:lnTo>
                    <a:pt x="2732" y="1350"/>
                  </a:lnTo>
                  <a:lnTo>
                    <a:pt x="2791" y="1384"/>
                  </a:lnTo>
                  <a:lnTo>
                    <a:pt x="2834" y="1400"/>
                  </a:lnTo>
                </a:path>
              </a:pathLst>
            </a:custGeom>
            <a:noFill/>
            <a:ln w="12700" cap="rnd" cmpd="sng">
              <a:solidFill>
                <a:srgbClr val="0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1511" name="Text Box 54">
            <a:extLst>
              <a:ext uri="{FF2B5EF4-FFF2-40B4-BE49-F238E27FC236}">
                <a16:creationId xmlns:a16="http://schemas.microsoft.com/office/drawing/2014/main" id="{A681C434-48C7-E549-B619-DBF4B6E13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921" y="1098200"/>
            <a:ext cx="512961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 b="0">
                <a:solidFill>
                  <a:schemeClr val="tx1"/>
                </a:solidFill>
              </a:rPr>
              <a:t>per</a:t>
            </a:r>
          </a:p>
        </p:txBody>
      </p:sp>
    </p:spTree>
    <p:extLst>
      <p:ext uri="{BB962C8B-B14F-4D97-AF65-F5344CB8AC3E}">
        <p14:creationId xmlns:p14="http://schemas.microsoft.com/office/powerpoint/2010/main" val="2573309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00490344"/>
              </p:ext>
            </p:extLst>
          </p:nvPr>
        </p:nvGraphicFramePr>
        <p:xfrm>
          <a:off x="2532669" y="1404595"/>
          <a:ext cx="7126663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7858B86-5580-5A42-BCBF-76D2C6D7A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Calcolo dalla FdT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7AB2800-3AA8-1E44-A938-8B53CA250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1" y="3429000"/>
            <a:ext cx="176330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chemeClr val="accent2"/>
                </a:solidFill>
              </a:rPr>
              <a:t>Fattorizzazione</a:t>
            </a:r>
          </a:p>
        </p:txBody>
      </p:sp>
      <p:grpSp>
        <p:nvGrpSpPr>
          <p:cNvPr id="8196" name="Group 52">
            <a:extLst>
              <a:ext uri="{FF2B5EF4-FFF2-40B4-BE49-F238E27FC236}">
                <a16:creationId xmlns:a16="http://schemas.microsoft.com/office/drawing/2014/main" id="{5299F116-55E7-FE43-A532-2B20D419F843}"/>
              </a:ext>
            </a:extLst>
          </p:cNvPr>
          <p:cNvGrpSpPr>
            <a:grpSpLocks/>
          </p:cNvGrpSpPr>
          <p:nvPr/>
        </p:nvGrpSpPr>
        <p:grpSpPr bwMode="auto">
          <a:xfrm>
            <a:off x="8305801" y="2438400"/>
            <a:ext cx="2570163" cy="1258888"/>
            <a:chOff x="4512" y="1559"/>
            <a:chExt cx="1619" cy="793"/>
          </a:xfrm>
        </p:grpSpPr>
        <p:sp>
          <p:nvSpPr>
            <p:cNvPr id="8304" name="Rectangle 44">
              <a:extLst>
                <a:ext uri="{FF2B5EF4-FFF2-40B4-BE49-F238E27FC236}">
                  <a16:creationId xmlns:a16="http://schemas.microsoft.com/office/drawing/2014/main" id="{2AA4ADB9-8E9E-BC48-9EE3-7F18626EF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632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/>
            </a:p>
          </p:txBody>
        </p:sp>
        <p:sp>
          <p:nvSpPr>
            <p:cNvPr id="8305" name="Freeform 5">
              <a:extLst>
                <a:ext uri="{FF2B5EF4-FFF2-40B4-BE49-F238E27FC236}">
                  <a16:creationId xmlns:a16="http://schemas.microsoft.com/office/drawing/2014/main" id="{0FECA17C-0830-A84A-BB59-6A570AABD29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4" y="1945"/>
              <a:ext cx="1057" cy="193"/>
            </a:xfrm>
            <a:custGeom>
              <a:avLst/>
              <a:gdLst>
                <a:gd name="T0" fmla="*/ 0 w 1057"/>
                <a:gd name="T1" fmla="*/ 0 h 193"/>
                <a:gd name="T2" fmla="*/ 0 w 1057"/>
                <a:gd name="T3" fmla="*/ 192 h 193"/>
                <a:gd name="T4" fmla="*/ 1056 w 1057"/>
                <a:gd name="T5" fmla="*/ 192 h 193"/>
                <a:gd name="T6" fmla="*/ 1056 w 1057"/>
                <a:gd name="T7" fmla="*/ 0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57" h="193">
                  <a:moveTo>
                    <a:pt x="0" y="0"/>
                  </a:moveTo>
                  <a:lnTo>
                    <a:pt x="0" y="192"/>
                  </a:lnTo>
                  <a:lnTo>
                    <a:pt x="1056" y="192"/>
                  </a:lnTo>
                  <a:lnTo>
                    <a:pt x="1056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06" name="Line 26">
              <a:extLst>
                <a:ext uri="{FF2B5EF4-FFF2-40B4-BE49-F238E27FC236}">
                  <a16:creationId xmlns:a16="http://schemas.microsoft.com/office/drawing/2014/main" id="{DC945756-ABAB-864F-94DC-793FD36F2D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775"/>
              <a:ext cx="39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07" name="Line 27">
              <a:extLst>
                <a:ext uri="{FF2B5EF4-FFF2-40B4-BE49-F238E27FC236}">
                  <a16:creationId xmlns:a16="http://schemas.microsoft.com/office/drawing/2014/main" id="{49EC6F6C-3C24-3E4C-973C-29D5F27BF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1" y="1775"/>
              <a:ext cx="39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08" name="Rectangle 30">
              <a:extLst>
                <a:ext uri="{FF2B5EF4-FFF2-40B4-BE49-F238E27FC236}">
                  <a16:creationId xmlns:a16="http://schemas.microsoft.com/office/drawing/2014/main" id="{36E4429C-7C2D-CD4C-9CDE-84C40A77B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673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Y</a:t>
              </a:r>
              <a:endParaRPr lang="it-IT" altLang="en-US"/>
            </a:p>
          </p:txBody>
        </p:sp>
        <p:sp>
          <p:nvSpPr>
            <p:cNvPr id="8309" name="Rectangle 31">
              <a:extLst>
                <a:ext uri="{FF2B5EF4-FFF2-40B4-BE49-F238E27FC236}">
                  <a16:creationId xmlns:a16="http://schemas.microsoft.com/office/drawing/2014/main" id="{2F94EA83-12BF-7247-AA84-2D4261BA0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4" y="1673"/>
              <a:ext cx="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s</a:t>
              </a:r>
              <a:endParaRPr lang="it-IT" altLang="en-US"/>
            </a:p>
          </p:txBody>
        </p:sp>
        <p:sp>
          <p:nvSpPr>
            <p:cNvPr id="8310" name="Rectangle 32">
              <a:extLst>
                <a:ext uri="{FF2B5EF4-FFF2-40B4-BE49-F238E27FC236}">
                  <a16:creationId xmlns:a16="http://schemas.microsoft.com/office/drawing/2014/main" id="{33B743E4-CA3C-4645-AADE-35854AB4B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2" y="1574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R</a:t>
              </a:r>
              <a:endParaRPr lang="it-IT" altLang="en-US"/>
            </a:p>
          </p:txBody>
        </p:sp>
        <p:sp>
          <p:nvSpPr>
            <p:cNvPr id="8311" name="Rectangle 33">
              <a:extLst>
                <a:ext uri="{FF2B5EF4-FFF2-40B4-BE49-F238E27FC236}">
                  <a16:creationId xmlns:a16="http://schemas.microsoft.com/office/drawing/2014/main" id="{FD7230B6-794A-DB48-95F5-A7E3A4C72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0" y="1793"/>
              <a:ext cx="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s</a:t>
              </a:r>
              <a:endParaRPr lang="it-IT" altLang="en-US"/>
            </a:p>
          </p:txBody>
        </p:sp>
        <p:sp>
          <p:nvSpPr>
            <p:cNvPr id="8312" name="Rectangle 34">
              <a:extLst>
                <a:ext uri="{FF2B5EF4-FFF2-40B4-BE49-F238E27FC236}">
                  <a16:creationId xmlns:a16="http://schemas.microsoft.com/office/drawing/2014/main" id="{7DCCC746-2B78-3C4D-ADDD-52D70E413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793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j</a:t>
              </a:r>
              <a:endParaRPr lang="it-IT" altLang="en-US"/>
            </a:p>
          </p:txBody>
        </p:sp>
        <p:sp>
          <p:nvSpPr>
            <p:cNvPr id="8313" name="Rectangle 35">
              <a:extLst>
                <a:ext uri="{FF2B5EF4-FFF2-40B4-BE49-F238E27FC236}">
                  <a16:creationId xmlns:a16="http://schemas.microsoft.com/office/drawing/2014/main" id="{26B9F8F9-ADA8-4148-9A80-FFA826A30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8" y="1574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R</a:t>
              </a:r>
              <a:endParaRPr lang="it-IT" altLang="en-US"/>
            </a:p>
          </p:txBody>
        </p:sp>
        <p:sp>
          <p:nvSpPr>
            <p:cNvPr id="8314" name="Rectangle 36">
              <a:extLst>
                <a:ext uri="{FF2B5EF4-FFF2-40B4-BE49-F238E27FC236}">
                  <a16:creationId xmlns:a16="http://schemas.microsoft.com/office/drawing/2014/main" id="{F266936B-4307-FE4F-A534-F8B468EA8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0" y="1793"/>
              <a:ext cx="6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s</a:t>
              </a:r>
              <a:endParaRPr lang="it-IT" altLang="en-US"/>
            </a:p>
          </p:txBody>
        </p:sp>
        <p:sp>
          <p:nvSpPr>
            <p:cNvPr id="8315" name="Rectangle 37">
              <a:extLst>
                <a:ext uri="{FF2B5EF4-FFF2-40B4-BE49-F238E27FC236}">
                  <a16:creationId xmlns:a16="http://schemas.microsoft.com/office/drawing/2014/main" id="{E7A2193F-0C7A-4B44-AFD5-560C944D4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1" y="1793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j</a:t>
              </a:r>
              <a:endParaRPr lang="it-IT" altLang="en-US"/>
            </a:p>
          </p:txBody>
        </p:sp>
        <p:sp>
          <p:nvSpPr>
            <p:cNvPr id="8316" name="Rectangle 38">
              <a:extLst>
                <a:ext uri="{FF2B5EF4-FFF2-40B4-BE49-F238E27FC236}">
                  <a16:creationId xmlns:a16="http://schemas.microsoft.com/office/drawing/2014/main" id="{4F861D4E-F443-A648-BA49-E79F71DF3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1769"/>
              <a:ext cx="2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200" b="0">
                  <a:solidFill>
                    <a:srgbClr val="000000"/>
                  </a:solidFill>
                </a:rPr>
                <a:t>t</a:t>
              </a:r>
              <a:endParaRPr lang="it-IT" altLang="en-US"/>
            </a:p>
          </p:txBody>
        </p:sp>
        <p:sp>
          <p:nvSpPr>
            <p:cNvPr id="8317" name="Rectangle 41">
              <a:extLst>
                <a:ext uri="{FF2B5EF4-FFF2-40B4-BE49-F238E27FC236}">
                  <a16:creationId xmlns:a16="http://schemas.microsoft.com/office/drawing/2014/main" id="{B83F2E00-6D29-0A42-9C75-881788CA8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6" y="1673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8318" name="Rectangle 42">
              <a:extLst>
                <a:ext uri="{FF2B5EF4-FFF2-40B4-BE49-F238E27FC236}">
                  <a16:creationId xmlns:a16="http://schemas.microsoft.com/office/drawing/2014/main" id="{4D14BA5C-BB7E-EE42-9F3A-0402BBAB1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" y="1673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8319" name="Rectangle 43">
              <a:extLst>
                <a:ext uri="{FF2B5EF4-FFF2-40B4-BE49-F238E27FC236}">
                  <a16:creationId xmlns:a16="http://schemas.microsoft.com/office/drawing/2014/main" id="{BDE4FE30-73E2-5842-8554-B44A2C67C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0" y="1559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200" b="0">
                  <a:solidFill>
                    <a:srgbClr val="000000"/>
                  </a:solidFill>
                </a:rPr>
                <a:t>*</a:t>
              </a:r>
              <a:endParaRPr lang="it-IT" altLang="en-US"/>
            </a:p>
          </p:txBody>
        </p:sp>
        <p:sp>
          <p:nvSpPr>
            <p:cNvPr id="8320" name="Rectangle 45">
              <a:extLst>
                <a:ext uri="{FF2B5EF4-FFF2-40B4-BE49-F238E27FC236}">
                  <a16:creationId xmlns:a16="http://schemas.microsoft.com/office/drawing/2014/main" id="{7FFBB5C3-26B7-3640-93AA-305F46317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1" y="1655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8321" name="Rectangle 46">
              <a:extLst>
                <a:ext uri="{FF2B5EF4-FFF2-40B4-BE49-F238E27FC236}">
                  <a16:creationId xmlns:a16="http://schemas.microsoft.com/office/drawing/2014/main" id="{A0FEFC11-6A97-1C4B-AD60-D230651BC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0" y="1775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it-IT" altLang="en-US"/>
            </a:p>
          </p:txBody>
        </p:sp>
        <p:sp>
          <p:nvSpPr>
            <p:cNvPr id="8322" name="Rectangle 47">
              <a:extLst>
                <a:ext uri="{FF2B5EF4-FFF2-40B4-BE49-F238E27FC236}">
                  <a16:creationId xmlns:a16="http://schemas.microsoft.com/office/drawing/2014/main" id="{BFA297EB-0358-A549-BEF2-0AA3C9584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1" y="1655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8323" name="Rectangle 48">
              <a:extLst>
                <a:ext uri="{FF2B5EF4-FFF2-40B4-BE49-F238E27FC236}">
                  <a16:creationId xmlns:a16="http://schemas.microsoft.com/office/drawing/2014/main" id="{21C71C02-099A-324D-80A4-432C8A6B2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0" y="1775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8324" name="Rectangle 49">
              <a:extLst>
                <a:ext uri="{FF2B5EF4-FFF2-40B4-BE49-F238E27FC236}">
                  <a16:creationId xmlns:a16="http://schemas.microsoft.com/office/drawing/2014/main" id="{FE231AB2-BCF9-1B4F-9F40-5E323961D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9" y="1775"/>
              <a:ext cx="11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8325" name="Rectangle 50">
              <a:extLst>
                <a:ext uri="{FF2B5EF4-FFF2-40B4-BE49-F238E27FC236}">
                  <a16:creationId xmlns:a16="http://schemas.microsoft.com/office/drawing/2014/main" id="{39932913-4CD9-C74D-8CAA-AA342C9BF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8" y="1775"/>
              <a:ext cx="11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8326" name="Rectangle 7">
              <a:extLst>
                <a:ext uri="{FF2B5EF4-FFF2-40B4-BE49-F238E27FC236}">
                  <a16:creationId xmlns:a16="http://schemas.microsoft.com/office/drawing/2014/main" id="{D06B378A-4F24-6741-BDA3-7CC047CE0B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9" y="2121"/>
              <a:ext cx="7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1800" b="0"/>
                <a:t>permanente</a:t>
              </a:r>
            </a:p>
          </p:txBody>
        </p:sp>
      </p:grpSp>
      <p:graphicFrame>
        <p:nvGraphicFramePr>
          <p:cNvPr id="8197" name="Object 12">
            <a:extLst>
              <a:ext uri="{FF2B5EF4-FFF2-40B4-BE49-F238E27FC236}">
                <a16:creationId xmlns:a16="http://schemas.microsoft.com/office/drawing/2014/main" id="{8B358D87-A758-384D-90DE-6DC1C33C2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1412876"/>
          <a:ext cx="29527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3" imgW="34810700" imgH="10528300" progId="Equation.DSMT4">
                  <p:embed/>
                </p:oleObj>
              </mc:Choice>
              <mc:Fallback>
                <p:oleObj name="Equation" r:id="rId3" imgW="34810700" imgH="10528300" progId="Equation.DSMT4">
                  <p:embed/>
                  <p:pic>
                    <p:nvPicPr>
                      <p:cNvPr id="8197" name="Object 12">
                        <a:extLst>
                          <a:ext uri="{FF2B5EF4-FFF2-40B4-BE49-F238E27FC236}">
                            <a16:creationId xmlns:a16="http://schemas.microsoft.com/office/drawing/2014/main" id="{8B358D87-A758-384D-90DE-6DC1C33C2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412876"/>
                        <a:ext cx="29527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3">
            <a:extLst>
              <a:ext uri="{FF2B5EF4-FFF2-40B4-BE49-F238E27FC236}">
                <a16:creationId xmlns:a16="http://schemas.microsoft.com/office/drawing/2014/main" id="{CD0D09F2-C21F-A543-B3E1-EE8ED1AD8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1484314"/>
          <a:ext cx="19621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5" imgW="22821900" imgH="9067800" progId="Equation.DSMT4">
                  <p:embed/>
                </p:oleObj>
              </mc:Choice>
              <mc:Fallback>
                <p:oleObj name="Equation" r:id="rId5" imgW="22821900" imgH="9067800" progId="Equation.DSMT4">
                  <p:embed/>
                  <p:pic>
                    <p:nvPicPr>
                      <p:cNvPr id="8198" name="Object 13">
                        <a:extLst>
                          <a:ext uri="{FF2B5EF4-FFF2-40B4-BE49-F238E27FC236}">
                            <a16:creationId xmlns:a16="http://schemas.microsoft.com/office/drawing/2014/main" id="{CD0D09F2-C21F-A543-B3E1-EE8ED1AD8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1484314"/>
                        <a:ext cx="19621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4">
            <a:extLst>
              <a:ext uri="{FF2B5EF4-FFF2-40B4-BE49-F238E27FC236}">
                <a16:creationId xmlns:a16="http://schemas.microsoft.com/office/drawing/2014/main" id="{B5FCB399-42EB-6845-AFC0-B81C83512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9139" y="3703638"/>
          <a:ext cx="68484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7" imgW="76949300" imgH="9944100" progId="Equation.DSMT4">
                  <p:embed/>
                </p:oleObj>
              </mc:Choice>
              <mc:Fallback>
                <p:oleObj name="Equation" r:id="rId7" imgW="76949300" imgH="9944100" progId="Equation.DSMT4">
                  <p:embed/>
                  <p:pic>
                    <p:nvPicPr>
                      <p:cNvPr id="8199" name="Object 14">
                        <a:extLst>
                          <a:ext uri="{FF2B5EF4-FFF2-40B4-BE49-F238E27FC236}">
                            <a16:creationId xmlns:a16="http://schemas.microsoft.com/office/drawing/2014/main" id="{B5FCB399-42EB-6845-AFC0-B81C83512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9" y="3703638"/>
                        <a:ext cx="68484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0" name="Group 155">
            <a:extLst>
              <a:ext uri="{FF2B5EF4-FFF2-40B4-BE49-F238E27FC236}">
                <a16:creationId xmlns:a16="http://schemas.microsoft.com/office/drawing/2014/main" id="{FAFC84C2-78A5-FA41-BDC3-320BA98D973B}"/>
              </a:ext>
            </a:extLst>
          </p:cNvPr>
          <p:cNvGrpSpPr>
            <a:grpSpLocks/>
          </p:cNvGrpSpPr>
          <p:nvPr/>
        </p:nvGrpSpPr>
        <p:grpSpPr bwMode="auto">
          <a:xfrm>
            <a:off x="7694614" y="5467351"/>
            <a:ext cx="2155826" cy="784225"/>
            <a:chOff x="3734" y="3415"/>
            <a:chExt cx="1358" cy="494"/>
          </a:xfrm>
        </p:grpSpPr>
        <p:grpSp>
          <p:nvGrpSpPr>
            <p:cNvPr id="8285" name="Group 154">
              <a:extLst>
                <a:ext uri="{FF2B5EF4-FFF2-40B4-BE49-F238E27FC236}">
                  <a16:creationId xmlns:a16="http://schemas.microsoft.com/office/drawing/2014/main" id="{1B6BE067-33A8-A34E-9708-BD448268B1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5" y="3696"/>
              <a:ext cx="1337" cy="213"/>
              <a:chOff x="5200" y="3435"/>
              <a:chExt cx="1337" cy="213"/>
            </a:xfrm>
          </p:grpSpPr>
          <p:sp>
            <p:nvSpPr>
              <p:cNvPr id="8302" name="Rectangle 140">
                <a:extLst>
                  <a:ext uri="{FF2B5EF4-FFF2-40B4-BE49-F238E27FC236}">
                    <a16:creationId xmlns:a16="http://schemas.microsoft.com/office/drawing/2014/main" id="{0FD2E190-037F-DB47-B2E7-43B94C14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0" y="3435"/>
                <a:ext cx="57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 i="1">
                    <a:solidFill>
                      <a:srgbClr val="000000"/>
                    </a:solidFill>
                  </a:rPr>
                  <a:t>risposta</a:t>
                </a:r>
                <a:endParaRPr lang="it-IT" altLang="en-US"/>
              </a:p>
            </p:txBody>
          </p:sp>
          <p:sp>
            <p:nvSpPr>
              <p:cNvPr id="8303" name="Rectangle 141">
                <a:extLst>
                  <a:ext uri="{FF2B5EF4-FFF2-40B4-BE49-F238E27FC236}">
                    <a16:creationId xmlns:a16="http://schemas.microsoft.com/office/drawing/2014/main" id="{26397AFA-8B27-0842-8741-0D68F3AE3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6" y="3435"/>
                <a:ext cx="68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 i="1">
                    <a:solidFill>
                      <a:srgbClr val="000000"/>
                    </a:solidFill>
                  </a:rPr>
                  <a:t>armonica</a:t>
                </a:r>
                <a:endParaRPr lang="it-IT" altLang="en-US"/>
              </a:p>
            </p:txBody>
          </p:sp>
        </p:grpSp>
        <p:sp>
          <p:nvSpPr>
            <p:cNvPr id="8286" name="Rectangle 147">
              <a:extLst>
                <a:ext uri="{FF2B5EF4-FFF2-40B4-BE49-F238E27FC236}">
                  <a16:creationId xmlns:a16="http://schemas.microsoft.com/office/drawing/2014/main" id="{9E1F6750-A0AB-914A-8FED-AD6046972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9" y="3435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8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grpSp>
          <p:nvGrpSpPr>
            <p:cNvPr id="8287" name="Group 153">
              <a:extLst>
                <a:ext uri="{FF2B5EF4-FFF2-40B4-BE49-F238E27FC236}">
                  <a16:creationId xmlns:a16="http://schemas.microsoft.com/office/drawing/2014/main" id="{BCEA22E8-2274-1D4E-BA62-3289439ABB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4" y="3415"/>
              <a:ext cx="1283" cy="266"/>
              <a:chOff x="3734" y="3415"/>
              <a:chExt cx="1283" cy="266"/>
            </a:xfrm>
          </p:grpSpPr>
          <p:sp>
            <p:nvSpPr>
              <p:cNvPr id="8288" name="Line 135">
                <a:extLst>
                  <a:ext uri="{FF2B5EF4-FFF2-40B4-BE49-F238E27FC236}">
                    <a16:creationId xmlns:a16="http://schemas.microsoft.com/office/drawing/2014/main" id="{1C0547BE-2057-4A4F-9BF9-EA71DB6E4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0" y="3418"/>
                <a:ext cx="1" cy="256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808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89" name="Rectangle 136">
                <a:extLst>
                  <a:ext uri="{FF2B5EF4-FFF2-40B4-BE49-F238E27FC236}">
                    <a16:creationId xmlns:a16="http://schemas.microsoft.com/office/drawing/2014/main" id="{C9A37AA7-2BAF-5945-BD2B-3600BC2D8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4" y="3435"/>
                <a:ext cx="12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 i="1">
                    <a:solidFill>
                      <a:srgbClr val="000000"/>
                    </a:solidFill>
                  </a:rPr>
                  <a:t>G</a:t>
                </a:r>
                <a:endParaRPr lang="it-IT" altLang="en-US"/>
              </a:p>
            </p:txBody>
          </p:sp>
          <p:sp>
            <p:nvSpPr>
              <p:cNvPr id="8290" name="Rectangle 137">
                <a:extLst>
                  <a:ext uri="{FF2B5EF4-FFF2-40B4-BE49-F238E27FC236}">
                    <a16:creationId xmlns:a16="http://schemas.microsoft.com/office/drawing/2014/main" id="{26299AE0-1712-1B45-88A2-6CCF8738D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3435"/>
                <a:ext cx="6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 i="1">
                    <a:solidFill>
                      <a:srgbClr val="000000"/>
                    </a:solidFill>
                  </a:rPr>
                  <a:t>s</a:t>
                </a:r>
                <a:endParaRPr lang="it-IT" altLang="en-US"/>
              </a:p>
            </p:txBody>
          </p:sp>
          <p:sp>
            <p:nvSpPr>
              <p:cNvPr id="8291" name="Rectangle 138">
                <a:extLst>
                  <a:ext uri="{FF2B5EF4-FFF2-40B4-BE49-F238E27FC236}">
                    <a16:creationId xmlns:a16="http://schemas.microsoft.com/office/drawing/2014/main" id="{04BB9752-9180-7E4E-B72E-407F4A2C96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7" y="3435"/>
                <a:ext cx="12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 i="1">
                    <a:solidFill>
                      <a:srgbClr val="000000"/>
                    </a:solidFill>
                  </a:rPr>
                  <a:t>G</a:t>
                </a:r>
                <a:endParaRPr lang="it-IT" altLang="en-US"/>
              </a:p>
            </p:txBody>
          </p:sp>
          <p:sp>
            <p:nvSpPr>
              <p:cNvPr id="8292" name="Rectangle 139">
                <a:extLst>
                  <a:ext uri="{FF2B5EF4-FFF2-40B4-BE49-F238E27FC236}">
                    <a16:creationId xmlns:a16="http://schemas.microsoft.com/office/drawing/2014/main" id="{80DD5F14-5CBD-C84B-9503-920BA2F550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2" y="3435"/>
                <a:ext cx="4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 i="1">
                    <a:solidFill>
                      <a:srgbClr val="000000"/>
                    </a:solidFill>
                  </a:rPr>
                  <a:t>j</a:t>
                </a:r>
                <a:endParaRPr lang="it-IT" altLang="en-US"/>
              </a:p>
            </p:txBody>
          </p:sp>
          <p:sp>
            <p:nvSpPr>
              <p:cNvPr id="8293" name="Rectangle 142">
                <a:extLst>
                  <a:ext uri="{FF2B5EF4-FFF2-40B4-BE49-F238E27FC236}">
                    <a16:creationId xmlns:a16="http://schemas.microsoft.com/office/drawing/2014/main" id="{3F891FAC-36ED-054B-B3CE-7669AA5CA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9" y="3508"/>
                <a:ext cx="5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1800" b="0" i="1">
                    <a:solidFill>
                      <a:srgbClr val="000000"/>
                    </a:solidFill>
                  </a:rPr>
                  <a:t>s</a:t>
                </a:r>
                <a:endParaRPr lang="it-IT" altLang="en-US"/>
              </a:p>
            </p:txBody>
          </p:sp>
          <p:sp>
            <p:nvSpPr>
              <p:cNvPr id="8294" name="Rectangle 143">
                <a:extLst>
                  <a:ext uri="{FF2B5EF4-FFF2-40B4-BE49-F238E27FC236}">
                    <a16:creationId xmlns:a16="http://schemas.microsoft.com/office/drawing/2014/main" id="{BC323469-A062-0447-AAA9-BEFD4ACC96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7" y="3508"/>
                <a:ext cx="4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1800" b="0" i="1">
                    <a:solidFill>
                      <a:srgbClr val="000000"/>
                    </a:solidFill>
                  </a:rPr>
                  <a:t>j</a:t>
                </a:r>
                <a:endParaRPr lang="it-IT" altLang="en-US"/>
              </a:p>
            </p:txBody>
          </p:sp>
          <p:sp>
            <p:nvSpPr>
              <p:cNvPr id="8295" name="Rectangle 144">
                <a:extLst>
                  <a:ext uri="{FF2B5EF4-FFF2-40B4-BE49-F238E27FC236}">
                    <a16:creationId xmlns:a16="http://schemas.microsoft.com/office/drawing/2014/main" id="{C2DB50D7-9022-D548-A045-42FD4AA75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2" y="3435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>
                    <a:solidFill>
                      <a:srgbClr val="000000"/>
                    </a:solidFill>
                  </a:rPr>
                  <a:t>(</a:t>
                </a:r>
                <a:endParaRPr lang="it-IT" altLang="en-US"/>
              </a:p>
            </p:txBody>
          </p:sp>
          <p:sp>
            <p:nvSpPr>
              <p:cNvPr id="8296" name="Rectangle 145">
                <a:extLst>
                  <a:ext uri="{FF2B5EF4-FFF2-40B4-BE49-F238E27FC236}">
                    <a16:creationId xmlns:a16="http://schemas.microsoft.com/office/drawing/2014/main" id="{9C0C61A8-B7E2-E942-9023-75F17CF34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9" y="3435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>
                    <a:solidFill>
                      <a:srgbClr val="000000"/>
                    </a:solidFill>
                  </a:rPr>
                  <a:t>)</a:t>
                </a:r>
                <a:endParaRPr lang="it-IT" altLang="en-US"/>
              </a:p>
            </p:txBody>
          </p:sp>
          <p:sp>
            <p:nvSpPr>
              <p:cNvPr id="8297" name="Rectangle 146">
                <a:extLst>
                  <a:ext uri="{FF2B5EF4-FFF2-40B4-BE49-F238E27FC236}">
                    <a16:creationId xmlns:a16="http://schemas.microsoft.com/office/drawing/2014/main" id="{C2930248-BE80-9D4A-83F5-5DDEB19184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6" y="3435"/>
                <a:ext cx="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>
                    <a:solidFill>
                      <a:srgbClr val="000000"/>
                    </a:solidFill>
                  </a:rPr>
                  <a:t>(</a:t>
                </a:r>
                <a:endParaRPr lang="it-IT" altLang="en-US"/>
              </a:p>
            </p:txBody>
          </p:sp>
          <p:sp>
            <p:nvSpPr>
              <p:cNvPr id="8298" name="Rectangle 149">
                <a:extLst>
                  <a:ext uri="{FF2B5EF4-FFF2-40B4-BE49-F238E27FC236}">
                    <a16:creationId xmlns:a16="http://schemas.microsoft.com/office/drawing/2014/main" id="{7F8442B0-5371-A049-8A22-8703BC546F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6" y="3492"/>
                <a:ext cx="7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1800" b="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it-IT" altLang="en-US"/>
              </a:p>
            </p:txBody>
          </p:sp>
          <p:sp>
            <p:nvSpPr>
              <p:cNvPr id="8299" name="Rectangle 150">
                <a:extLst>
                  <a:ext uri="{FF2B5EF4-FFF2-40B4-BE49-F238E27FC236}">
                    <a16:creationId xmlns:a16="http://schemas.microsoft.com/office/drawing/2014/main" id="{E288E5F5-00E6-F145-A6BA-B2ED6F83B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8" y="3415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it-IT" altLang="en-US"/>
              </a:p>
            </p:txBody>
          </p:sp>
          <p:sp>
            <p:nvSpPr>
              <p:cNvPr id="8300" name="Rectangle 151">
                <a:extLst>
                  <a:ext uri="{FF2B5EF4-FFF2-40B4-BE49-F238E27FC236}">
                    <a16:creationId xmlns:a16="http://schemas.microsoft.com/office/drawing/2014/main" id="{24A58554-6378-9B41-8CF4-96831A24F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3492"/>
                <a:ext cx="9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1800" b="0">
                    <a:solidFill>
                      <a:srgbClr val="000000"/>
                    </a:solidFill>
                    <a:latin typeface="Symbol" pitchFamily="2" charset="2"/>
                  </a:rPr>
                  <a:t>w</a:t>
                </a:r>
                <a:endParaRPr lang="it-IT" altLang="en-US"/>
              </a:p>
            </p:txBody>
          </p:sp>
          <p:sp>
            <p:nvSpPr>
              <p:cNvPr id="8301" name="Rectangle 152">
                <a:extLst>
                  <a:ext uri="{FF2B5EF4-FFF2-40B4-BE49-F238E27FC236}">
                    <a16:creationId xmlns:a16="http://schemas.microsoft.com/office/drawing/2014/main" id="{6E54B55C-A1AD-624E-B1EE-BA98099CAF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5" y="3415"/>
                <a:ext cx="12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8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>
                    <a:solidFill>
                      <a:srgbClr val="000000"/>
                    </a:solidFill>
                    <a:latin typeface="Symbol" pitchFamily="2" charset="2"/>
                  </a:rPr>
                  <a:t>w</a:t>
                </a:r>
                <a:endParaRPr lang="it-IT" altLang="en-US"/>
              </a:p>
            </p:txBody>
          </p:sp>
        </p:grpSp>
      </p:grpSp>
      <p:sp>
        <p:nvSpPr>
          <p:cNvPr id="8201" name="Rectangle 20">
            <a:extLst>
              <a:ext uri="{FF2B5EF4-FFF2-40B4-BE49-F238E27FC236}">
                <a16:creationId xmlns:a16="http://schemas.microsoft.com/office/drawing/2014/main" id="{AE083FF3-AFF0-6847-91BB-2A0B379D9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914400"/>
            <a:ext cx="523380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chemeClr val="accent2"/>
                </a:solidFill>
              </a:rPr>
              <a:t> G(s) : asintoticamente stabile,    Re [p</a:t>
            </a:r>
            <a:r>
              <a:rPr lang="it-IT" altLang="en-US" sz="2000" b="0" baseline="-25000">
                <a:solidFill>
                  <a:schemeClr val="accent2"/>
                </a:solidFill>
              </a:rPr>
              <a:t>i</a:t>
            </a:r>
            <a:r>
              <a:rPr lang="it-IT" altLang="en-US" sz="2000" b="0">
                <a:solidFill>
                  <a:schemeClr val="accent2"/>
                </a:solidFill>
              </a:rPr>
              <a:t>]&lt;0   </a:t>
            </a:r>
            <a:r>
              <a:rPr lang="it-IT" altLang="en-US" sz="2000" b="0">
                <a:solidFill>
                  <a:schemeClr val="accent2"/>
                </a:solidFill>
                <a:latin typeface="Symbol" pitchFamily="2" charset="2"/>
              </a:rPr>
              <a:t>"</a:t>
            </a:r>
            <a:r>
              <a:rPr lang="it-IT" altLang="en-US" sz="2000" b="0">
                <a:solidFill>
                  <a:schemeClr val="accent2"/>
                </a:solidFill>
              </a:rPr>
              <a:t>p</a:t>
            </a:r>
            <a:r>
              <a:rPr lang="it-IT" altLang="en-US" sz="2000" b="0" baseline="-25000">
                <a:solidFill>
                  <a:schemeClr val="accent2"/>
                </a:solidFill>
              </a:rPr>
              <a:t>i</a:t>
            </a:r>
            <a:r>
              <a:rPr lang="it-IT" altLang="en-US" sz="2000" b="0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8202" name="Object 21">
            <a:extLst>
              <a:ext uri="{FF2B5EF4-FFF2-40B4-BE49-F238E27FC236}">
                <a16:creationId xmlns:a16="http://schemas.microsoft.com/office/drawing/2014/main" id="{5D6B78D2-8A8A-804E-AE9E-6A131C307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3025" y="2349500"/>
          <a:ext cx="684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9" imgW="86017100" imgH="9652000" progId="Equation.DSMT4">
                  <p:embed/>
                </p:oleObj>
              </mc:Choice>
              <mc:Fallback>
                <p:oleObj name="Equation" r:id="rId9" imgW="86017100" imgH="9652000" progId="Equation.DSMT4">
                  <p:embed/>
                  <p:pic>
                    <p:nvPicPr>
                      <p:cNvPr id="8202" name="Object 21">
                        <a:extLst>
                          <a:ext uri="{FF2B5EF4-FFF2-40B4-BE49-F238E27FC236}">
                            <a16:creationId xmlns:a16="http://schemas.microsoft.com/office/drawing/2014/main" id="{5D6B78D2-8A8A-804E-AE9E-6A131C307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349500"/>
                        <a:ext cx="684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AutoShape 54">
            <a:extLst>
              <a:ext uri="{FF2B5EF4-FFF2-40B4-BE49-F238E27FC236}">
                <a16:creationId xmlns:a16="http://schemas.microsoft.com/office/drawing/2014/main" id="{D87B4C7E-FDD5-B344-AFE5-EE9B9DDBE3C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8217935" y="2657047"/>
            <a:ext cx="328131" cy="1162909"/>
          </a:xfrm>
          <a:prstGeom prst="notchedRightArrow">
            <a:avLst>
              <a:gd name="adj1" fmla="val 50000"/>
              <a:gd name="adj2" fmla="val 43750"/>
            </a:avLst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  <p:sp>
        <p:nvSpPr>
          <p:cNvPr id="8204" name="Text Box 55">
            <a:extLst>
              <a:ext uri="{FF2B5EF4-FFF2-40B4-BE49-F238E27FC236}">
                <a16:creationId xmlns:a16="http://schemas.microsoft.com/office/drawing/2014/main" id="{F3DFFFC3-1B50-9B44-9EB0-BD455D314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799" y="3893787"/>
            <a:ext cx="556243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it-IT" altLang="en-US" sz="2000" b="0">
                <a:solidFill>
                  <a:schemeClr val="tx1"/>
                </a:solidFill>
              </a:rPr>
              <a:t>con</a:t>
            </a:r>
          </a:p>
        </p:txBody>
      </p:sp>
      <p:grpSp>
        <p:nvGrpSpPr>
          <p:cNvPr id="8205" name="Group 231">
            <a:extLst>
              <a:ext uri="{FF2B5EF4-FFF2-40B4-BE49-F238E27FC236}">
                <a16:creationId xmlns:a16="http://schemas.microsoft.com/office/drawing/2014/main" id="{A4CD6B69-CBE0-6B47-B702-8C71EB1BB79A}"/>
              </a:ext>
            </a:extLst>
          </p:cNvPr>
          <p:cNvGrpSpPr>
            <a:grpSpLocks/>
          </p:cNvGrpSpPr>
          <p:nvPr/>
        </p:nvGrpSpPr>
        <p:grpSpPr bwMode="auto">
          <a:xfrm>
            <a:off x="1295401" y="4235451"/>
            <a:ext cx="10199688" cy="2165349"/>
            <a:chOff x="96" y="2668"/>
            <a:chExt cx="6425" cy="1364"/>
          </a:xfrm>
        </p:grpSpPr>
        <p:sp>
          <p:nvSpPr>
            <p:cNvPr id="8207" name="Rectangle 8">
              <a:extLst>
                <a:ext uri="{FF2B5EF4-FFF2-40B4-BE49-F238E27FC236}">
                  <a16:creationId xmlns:a16="http://schemas.microsoft.com/office/drawing/2014/main" id="{9FAC6E36-97E9-CC42-B69A-6B7548E62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801"/>
              <a:ext cx="14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1800" b="0">
                  <a:solidFill>
                    <a:schemeClr val="accent2"/>
                  </a:solidFill>
                </a:rPr>
                <a:t>Transitorio        0</a:t>
              </a:r>
            </a:p>
          </p:txBody>
        </p:sp>
        <p:grpSp>
          <p:nvGrpSpPr>
            <p:cNvPr id="8208" name="Group 9">
              <a:extLst>
                <a:ext uri="{FF2B5EF4-FFF2-40B4-BE49-F238E27FC236}">
                  <a16:creationId xmlns:a16="http://schemas.microsoft.com/office/drawing/2014/main" id="{601227DE-5705-2B43-BB92-852860F31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1" y="3688"/>
              <a:ext cx="1550" cy="344"/>
              <a:chOff x="1307" y="4859"/>
              <a:chExt cx="1550" cy="344"/>
            </a:xfrm>
          </p:grpSpPr>
          <p:sp>
            <p:nvSpPr>
              <p:cNvPr id="8283" name="Freeform 10">
                <a:extLst>
                  <a:ext uri="{FF2B5EF4-FFF2-40B4-BE49-F238E27FC236}">
                    <a16:creationId xmlns:a16="http://schemas.microsoft.com/office/drawing/2014/main" id="{3A69E680-B674-D348-8102-A5C4B49164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7" y="4859"/>
                <a:ext cx="1550" cy="144"/>
              </a:xfrm>
              <a:custGeom>
                <a:avLst/>
                <a:gdLst>
                  <a:gd name="T0" fmla="*/ 1549 w 1550"/>
                  <a:gd name="T1" fmla="*/ 0 h 144"/>
                  <a:gd name="T2" fmla="*/ 1546 w 1550"/>
                  <a:gd name="T3" fmla="*/ 13 h 144"/>
                  <a:gd name="T4" fmla="*/ 1539 w 1550"/>
                  <a:gd name="T5" fmla="*/ 27 h 144"/>
                  <a:gd name="T6" fmla="*/ 1528 w 1550"/>
                  <a:gd name="T7" fmla="*/ 38 h 144"/>
                  <a:gd name="T8" fmla="*/ 1513 w 1550"/>
                  <a:gd name="T9" fmla="*/ 48 h 144"/>
                  <a:gd name="T10" fmla="*/ 1471 w 1550"/>
                  <a:gd name="T11" fmla="*/ 65 h 144"/>
                  <a:gd name="T12" fmla="*/ 1446 w 1550"/>
                  <a:gd name="T13" fmla="*/ 67 h 144"/>
                  <a:gd name="T14" fmla="*/ 1421 w 1550"/>
                  <a:gd name="T15" fmla="*/ 70 h 144"/>
                  <a:gd name="T16" fmla="*/ 903 w 1550"/>
                  <a:gd name="T17" fmla="*/ 70 h 144"/>
                  <a:gd name="T18" fmla="*/ 878 w 1550"/>
                  <a:gd name="T19" fmla="*/ 73 h 144"/>
                  <a:gd name="T20" fmla="*/ 853 w 1550"/>
                  <a:gd name="T21" fmla="*/ 76 h 144"/>
                  <a:gd name="T22" fmla="*/ 814 w 1550"/>
                  <a:gd name="T23" fmla="*/ 92 h 144"/>
                  <a:gd name="T24" fmla="*/ 796 w 1550"/>
                  <a:gd name="T25" fmla="*/ 103 h 144"/>
                  <a:gd name="T26" fmla="*/ 785 w 1550"/>
                  <a:gd name="T27" fmla="*/ 113 h 144"/>
                  <a:gd name="T28" fmla="*/ 778 w 1550"/>
                  <a:gd name="T29" fmla="*/ 129 h 144"/>
                  <a:gd name="T30" fmla="*/ 774 w 1550"/>
                  <a:gd name="T31" fmla="*/ 143 h 144"/>
                  <a:gd name="T32" fmla="*/ 771 w 1550"/>
                  <a:gd name="T33" fmla="*/ 129 h 144"/>
                  <a:gd name="T34" fmla="*/ 763 w 1550"/>
                  <a:gd name="T35" fmla="*/ 113 h 144"/>
                  <a:gd name="T36" fmla="*/ 753 w 1550"/>
                  <a:gd name="T37" fmla="*/ 103 h 144"/>
                  <a:gd name="T38" fmla="*/ 739 w 1550"/>
                  <a:gd name="T39" fmla="*/ 92 h 144"/>
                  <a:gd name="T40" fmla="*/ 696 w 1550"/>
                  <a:gd name="T41" fmla="*/ 76 h 144"/>
                  <a:gd name="T42" fmla="*/ 671 w 1550"/>
                  <a:gd name="T43" fmla="*/ 73 h 144"/>
                  <a:gd name="T44" fmla="*/ 646 w 1550"/>
                  <a:gd name="T45" fmla="*/ 70 h 144"/>
                  <a:gd name="T46" fmla="*/ 132 w 1550"/>
                  <a:gd name="T47" fmla="*/ 70 h 144"/>
                  <a:gd name="T48" fmla="*/ 107 w 1550"/>
                  <a:gd name="T49" fmla="*/ 67 h 144"/>
                  <a:gd name="T50" fmla="*/ 82 w 1550"/>
                  <a:gd name="T51" fmla="*/ 65 h 144"/>
                  <a:gd name="T52" fmla="*/ 39 w 1550"/>
                  <a:gd name="T53" fmla="*/ 48 h 144"/>
                  <a:gd name="T54" fmla="*/ 21 w 1550"/>
                  <a:gd name="T55" fmla="*/ 38 h 144"/>
                  <a:gd name="T56" fmla="*/ 10 w 1550"/>
                  <a:gd name="T57" fmla="*/ 27 h 144"/>
                  <a:gd name="T58" fmla="*/ 4 w 1550"/>
                  <a:gd name="T59" fmla="*/ 13 h 144"/>
                  <a:gd name="T60" fmla="*/ 0 w 1550"/>
                  <a:gd name="T61" fmla="*/ 0 h 14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1550" h="144">
                    <a:moveTo>
                      <a:pt x="1549" y="0"/>
                    </a:moveTo>
                    <a:lnTo>
                      <a:pt x="1546" y="13"/>
                    </a:lnTo>
                    <a:lnTo>
                      <a:pt x="1539" y="27"/>
                    </a:lnTo>
                    <a:lnTo>
                      <a:pt x="1528" y="38"/>
                    </a:lnTo>
                    <a:lnTo>
                      <a:pt x="1513" y="48"/>
                    </a:lnTo>
                    <a:lnTo>
                      <a:pt x="1471" y="65"/>
                    </a:lnTo>
                    <a:lnTo>
                      <a:pt x="1446" y="67"/>
                    </a:lnTo>
                    <a:lnTo>
                      <a:pt x="1421" y="70"/>
                    </a:lnTo>
                    <a:lnTo>
                      <a:pt x="903" y="70"/>
                    </a:lnTo>
                    <a:lnTo>
                      <a:pt x="878" y="73"/>
                    </a:lnTo>
                    <a:lnTo>
                      <a:pt x="853" y="76"/>
                    </a:lnTo>
                    <a:lnTo>
                      <a:pt x="814" y="92"/>
                    </a:lnTo>
                    <a:lnTo>
                      <a:pt x="796" y="103"/>
                    </a:lnTo>
                    <a:lnTo>
                      <a:pt x="785" y="113"/>
                    </a:lnTo>
                    <a:lnTo>
                      <a:pt x="778" y="129"/>
                    </a:lnTo>
                    <a:lnTo>
                      <a:pt x="774" y="143"/>
                    </a:lnTo>
                    <a:lnTo>
                      <a:pt x="771" y="129"/>
                    </a:lnTo>
                    <a:lnTo>
                      <a:pt x="763" y="113"/>
                    </a:lnTo>
                    <a:lnTo>
                      <a:pt x="753" y="103"/>
                    </a:lnTo>
                    <a:lnTo>
                      <a:pt x="739" y="92"/>
                    </a:lnTo>
                    <a:lnTo>
                      <a:pt x="696" y="76"/>
                    </a:lnTo>
                    <a:lnTo>
                      <a:pt x="671" y="73"/>
                    </a:lnTo>
                    <a:lnTo>
                      <a:pt x="646" y="70"/>
                    </a:lnTo>
                    <a:lnTo>
                      <a:pt x="132" y="70"/>
                    </a:lnTo>
                    <a:lnTo>
                      <a:pt x="107" y="67"/>
                    </a:lnTo>
                    <a:lnTo>
                      <a:pt x="82" y="65"/>
                    </a:lnTo>
                    <a:lnTo>
                      <a:pt x="39" y="48"/>
                    </a:lnTo>
                    <a:lnTo>
                      <a:pt x="21" y="38"/>
                    </a:lnTo>
                    <a:lnTo>
                      <a:pt x="10" y="27"/>
                    </a:lnTo>
                    <a:lnTo>
                      <a:pt x="4" y="13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84" name="Rectangle 11">
                <a:extLst>
                  <a:ext uri="{FF2B5EF4-FFF2-40B4-BE49-F238E27FC236}">
                    <a16:creationId xmlns:a16="http://schemas.microsoft.com/office/drawing/2014/main" id="{6FA32860-CA07-3C44-AC1A-21901B893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4972"/>
                <a:ext cx="7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1800" b="0">
                    <a:solidFill>
                      <a:schemeClr val="accent2"/>
                    </a:solidFill>
                  </a:rPr>
                  <a:t>permanente</a:t>
                </a:r>
              </a:p>
            </p:txBody>
          </p:sp>
        </p:grpSp>
        <p:sp>
          <p:nvSpPr>
            <p:cNvPr id="8209" name="Line 15">
              <a:extLst>
                <a:ext uri="{FF2B5EF4-FFF2-40B4-BE49-F238E27FC236}">
                  <a16:creationId xmlns:a16="http://schemas.microsoft.com/office/drawing/2014/main" id="{BAE8DED2-0D15-D447-9109-4DD0EFA99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4" y="3936"/>
              <a:ext cx="22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endParaRPr lang="en-GB"/>
            </a:p>
          </p:txBody>
        </p:sp>
        <p:sp>
          <p:nvSpPr>
            <p:cNvPr id="8210" name="Line 16">
              <a:extLst>
                <a:ext uri="{FF2B5EF4-FFF2-40B4-BE49-F238E27FC236}">
                  <a16:creationId xmlns:a16="http://schemas.microsoft.com/office/drawing/2014/main" id="{472F2ADF-9E64-3A41-B194-8E66C0165D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" y="3456"/>
              <a:ext cx="342" cy="276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  <p:sp>
          <p:nvSpPr>
            <p:cNvPr id="8211" name="Line 158">
              <a:extLst>
                <a:ext uri="{FF2B5EF4-FFF2-40B4-BE49-F238E27FC236}">
                  <a16:creationId xmlns:a16="http://schemas.microsoft.com/office/drawing/2014/main" id="{9B165A50-3612-184D-AABB-269969744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7" y="3179"/>
              <a:ext cx="17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2" name="Rectangle 159">
              <a:extLst>
                <a:ext uri="{FF2B5EF4-FFF2-40B4-BE49-F238E27FC236}">
                  <a16:creationId xmlns:a16="http://schemas.microsoft.com/office/drawing/2014/main" id="{E1D80C46-D08C-9447-A50F-86398084DD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3308"/>
              <a:ext cx="37" cy="1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13" name="Rectangle 160">
              <a:extLst>
                <a:ext uri="{FF2B5EF4-FFF2-40B4-BE49-F238E27FC236}">
                  <a16:creationId xmlns:a16="http://schemas.microsoft.com/office/drawing/2014/main" id="{3AF29DD3-5633-5B4E-B7B1-586DEA25B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3040"/>
              <a:ext cx="11" cy="27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14" name="Rectangle 161">
              <a:extLst>
                <a:ext uri="{FF2B5EF4-FFF2-40B4-BE49-F238E27FC236}">
                  <a16:creationId xmlns:a16="http://schemas.microsoft.com/office/drawing/2014/main" id="{2D5C73B2-9B40-894A-8F2B-1E44AC2CB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3040"/>
              <a:ext cx="37" cy="1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15" name="Rectangle 162">
              <a:extLst>
                <a:ext uri="{FF2B5EF4-FFF2-40B4-BE49-F238E27FC236}">
                  <a16:creationId xmlns:a16="http://schemas.microsoft.com/office/drawing/2014/main" id="{1F70B411-002D-6E4E-A32A-246FBD045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08"/>
              <a:ext cx="37" cy="1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16" name="Rectangle 163">
              <a:extLst>
                <a:ext uri="{FF2B5EF4-FFF2-40B4-BE49-F238E27FC236}">
                  <a16:creationId xmlns:a16="http://schemas.microsoft.com/office/drawing/2014/main" id="{0F53D424-43D8-444B-A94A-4BC554A56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3040"/>
              <a:ext cx="11" cy="27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17" name="Rectangle 164">
              <a:extLst>
                <a:ext uri="{FF2B5EF4-FFF2-40B4-BE49-F238E27FC236}">
                  <a16:creationId xmlns:a16="http://schemas.microsoft.com/office/drawing/2014/main" id="{197B85B7-2C59-4A4B-B734-9CE8F87A3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40"/>
              <a:ext cx="37" cy="1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8218" name="Line 165">
              <a:extLst>
                <a:ext uri="{FF2B5EF4-FFF2-40B4-BE49-F238E27FC236}">
                  <a16:creationId xmlns:a16="http://schemas.microsoft.com/office/drawing/2014/main" id="{0CFA048B-A283-2B4C-A4BF-79C2B558B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3" y="3500"/>
              <a:ext cx="1" cy="1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9" name="Line 166">
              <a:extLst>
                <a:ext uri="{FF2B5EF4-FFF2-40B4-BE49-F238E27FC236}">
                  <a16:creationId xmlns:a16="http://schemas.microsoft.com/office/drawing/2014/main" id="{16B92B7D-DDF3-2045-B052-E832ADDAF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2" y="3500"/>
              <a:ext cx="1" cy="1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0" name="Rectangle 167">
              <a:extLst>
                <a:ext uri="{FF2B5EF4-FFF2-40B4-BE49-F238E27FC236}">
                  <a16:creationId xmlns:a16="http://schemas.microsoft.com/office/drawing/2014/main" id="{CA569EAC-CCAF-5845-AEBE-E9B65CE56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068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y</a:t>
              </a:r>
              <a:endParaRPr lang="it-IT" altLang="en-US"/>
            </a:p>
          </p:txBody>
        </p:sp>
        <p:sp>
          <p:nvSpPr>
            <p:cNvPr id="8221" name="Rectangle 168">
              <a:extLst>
                <a:ext uri="{FF2B5EF4-FFF2-40B4-BE49-F238E27FC236}">
                  <a16:creationId xmlns:a16="http://schemas.microsoft.com/office/drawing/2014/main" id="{65AEBEB1-08E7-424A-A3F1-83F5A32F3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" y="306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t</a:t>
              </a:r>
              <a:endParaRPr lang="it-IT" altLang="en-US"/>
            </a:p>
          </p:txBody>
        </p:sp>
        <p:sp>
          <p:nvSpPr>
            <p:cNvPr id="8222" name="Rectangle 169">
              <a:extLst>
                <a:ext uri="{FF2B5EF4-FFF2-40B4-BE49-F238E27FC236}">
                  <a16:creationId xmlns:a16="http://schemas.microsoft.com/office/drawing/2014/main" id="{053C587A-A7AD-3B40-A2C8-0CBDA8FBB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5" y="3068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y</a:t>
              </a:r>
              <a:endParaRPr lang="it-IT" altLang="en-US"/>
            </a:p>
          </p:txBody>
        </p:sp>
        <p:sp>
          <p:nvSpPr>
            <p:cNvPr id="8223" name="Rectangle 170">
              <a:extLst>
                <a:ext uri="{FF2B5EF4-FFF2-40B4-BE49-F238E27FC236}">
                  <a16:creationId xmlns:a16="http://schemas.microsoft.com/office/drawing/2014/main" id="{FB3D9BD8-7BB4-9241-B9A2-B1D4B8A39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" y="306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t</a:t>
              </a:r>
              <a:endParaRPr lang="it-IT" altLang="en-US"/>
            </a:p>
          </p:txBody>
        </p:sp>
        <p:sp>
          <p:nvSpPr>
            <p:cNvPr id="8224" name="Rectangle 171">
              <a:extLst>
                <a:ext uri="{FF2B5EF4-FFF2-40B4-BE49-F238E27FC236}">
                  <a16:creationId xmlns:a16="http://schemas.microsoft.com/office/drawing/2014/main" id="{39513CC8-8767-3743-AD18-82DA3934D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1" y="3201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j</a:t>
              </a:r>
              <a:endParaRPr lang="it-IT" altLang="en-US"/>
            </a:p>
          </p:txBody>
        </p:sp>
        <p:sp>
          <p:nvSpPr>
            <p:cNvPr id="8225" name="Rectangle 172">
              <a:extLst>
                <a:ext uri="{FF2B5EF4-FFF2-40B4-BE49-F238E27FC236}">
                  <a16:creationId xmlns:a16="http://schemas.microsoft.com/office/drawing/2014/main" id="{41C8A811-14F6-0B41-ADC8-B0EF188F4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3068"/>
              <a:ext cx="12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G</a:t>
              </a:r>
              <a:endParaRPr lang="it-IT" altLang="en-US"/>
            </a:p>
          </p:txBody>
        </p:sp>
        <p:sp>
          <p:nvSpPr>
            <p:cNvPr id="8226" name="Rectangle 173">
              <a:extLst>
                <a:ext uri="{FF2B5EF4-FFF2-40B4-BE49-F238E27FC236}">
                  <a16:creationId xmlns:a16="http://schemas.microsoft.com/office/drawing/2014/main" id="{2138B830-00E1-F241-8F91-5B35311DD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0" y="306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j</a:t>
              </a:r>
              <a:endParaRPr lang="it-IT" altLang="en-US"/>
            </a:p>
          </p:txBody>
        </p:sp>
        <p:sp>
          <p:nvSpPr>
            <p:cNvPr id="8227" name="Rectangle 174">
              <a:extLst>
                <a:ext uri="{FF2B5EF4-FFF2-40B4-BE49-F238E27FC236}">
                  <a16:creationId xmlns:a16="http://schemas.microsoft.com/office/drawing/2014/main" id="{9702C18E-6545-414C-9E85-B4D45092F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068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e</a:t>
              </a:r>
              <a:endParaRPr lang="it-IT" altLang="en-US"/>
            </a:p>
          </p:txBody>
        </p:sp>
        <p:sp>
          <p:nvSpPr>
            <p:cNvPr id="8228" name="Rectangle 175">
              <a:extLst>
                <a:ext uri="{FF2B5EF4-FFF2-40B4-BE49-F238E27FC236}">
                  <a16:creationId xmlns:a16="http://schemas.microsoft.com/office/drawing/2014/main" id="{28DE63B6-EBFD-874A-AE1C-236A56067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0" y="3068"/>
              <a:ext cx="12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G</a:t>
              </a:r>
              <a:endParaRPr lang="it-IT" altLang="en-US"/>
            </a:p>
          </p:txBody>
        </p:sp>
        <p:sp>
          <p:nvSpPr>
            <p:cNvPr id="8229" name="Rectangle 176">
              <a:extLst>
                <a:ext uri="{FF2B5EF4-FFF2-40B4-BE49-F238E27FC236}">
                  <a16:creationId xmlns:a16="http://schemas.microsoft.com/office/drawing/2014/main" id="{7677C1FA-A4B8-CF47-942B-144A1B899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306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j</a:t>
              </a:r>
              <a:endParaRPr lang="it-IT" altLang="en-US"/>
            </a:p>
          </p:txBody>
        </p:sp>
        <p:sp>
          <p:nvSpPr>
            <p:cNvPr id="8230" name="Rectangle 177">
              <a:extLst>
                <a:ext uri="{FF2B5EF4-FFF2-40B4-BE49-F238E27FC236}">
                  <a16:creationId xmlns:a16="http://schemas.microsoft.com/office/drawing/2014/main" id="{773B2682-5A0E-0141-ABDC-AA8D2B782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7" y="3068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e</a:t>
              </a:r>
              <a:endParaRPr lang="it-IT" altLang="en-US"/>
            </a:p>
          </p:txBody>
        </p:sp>
        <p:sp>
          <p:nvSpPr>
            <p:cNvPr id="8231" name="Rectangle 178">
              <a:extLst>
                <a:ext uri="{FF2B5EF4-FFF2-40B4-BE49-F238E27FC236}">
                  <a16:creationId xmlns:a16="http://schemas.microsoft.com/office/drawing/2014/main" id="{D3C0E169-D49D-4D45-A4ED-7B6C0F529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" y="3479"/>
              <a:ext cx="7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y</a:t>
              </a:r>
              <a:endParaRPr lang="it-IT" altLang="en-US"/>
            </a:p>
          </p:txBody>
        </p:sp>
        <p:sp>
          <p:nvSpPr>
            <p:cNvPr id="8232" name="Rectangle 179">
              <a:extLst>
                <a:ext uri="{FF2B5EF4-FFF2-40B4-BE49-F238E27FC236}">
                  <a16:creationId xmlns:a16="http://schemas.microsoft.com/office/drawing/2014/main" id="{ACB81B4D-32FC-9444-BE38-D8B05B588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" y="3479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t</a:t>
              </a:r>
              <a:endParaRPr lang="it-IT" altLang="en-US"/>
            </a:p>
          </p:txBody>
        </p:sp>
        <p:sp>
          <p:nvSpPr>
            <p:cNvPr id="8233" name="Rectangle 180">
              <a:extLst>
                <a:ext uri="{FF2B5EF4-FFF2-40B4-BE49-F238E27FC236}">
                  <a16:creationId xmlns:a16="http://schemas.microsoft.com/office/drawing/2014/main" id="{AA6AD722-F011-C743-B591-4B211F021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" y="3479"/>
              <a:ext cx="12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G</a:t>
              </a:r>
              <a:endParaRPr lang="it-IT" altLang="en-US"/>
            </a:p>
          </p:txBody>
        </p:sp>
        <p:sp>
          <p:nvSpPr>
            <p:cNvPr id="8234" name="Rectangle 181">
              <a:extLst>
                <a:ext uri="{FF2B5EF4-FFF2-40B4-BE49-F238E27FC236}">
                  <a16:creationId xmlns:a16="http://schemas.microsoft.com/office/drawing/2014/main" id="{9E9193FC-9C39-E946-AD55-DCDFBFA31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4" y="3479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j</a:t>
              </a:r>
              <a:endParaRPr lang="it-IT" altLang="en-US"/>
            </a:p>
          </p:txBody>
        </p:sp>
        <p:sp>
          <p:nvSpPr>
            <p:cNvPr id="8235" name="Rectangle 182">
              <a:extLst>
                <a:ext uri="{FF2B5EF4-FFF2-40B4-BE49-F238E27FC236}">
                  <a16:creationId xmlns:a16="http://schemas.microsoft.com/office/drawing/2014/main" id="{32588229-5516-BF4D-830B-B0B67E2BC4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7" y="3479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t</a:t>
              </a:r>
              <a:endParaRPr lang="it-IT" altLang="en-US"/>
            </a:p>
          </p:txBody>
        </p:sp>
        <p:sp>
          <p:nvSpPr>
            <p:cNvPr id="8236" name="Rectangle 183">
              <a:extLst>
                <a:ext uri="{FF2B5EF4-FFF2-40B4-BE49-F238E27FC236}">
                  <a16:creationId xmlns:a16="http://schemas.microsoft.com/office/drawing/2014/main" id="{F927BFE0-9264-EE40-99E6-99A95F6AF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3479"/>
              <a:ext cx="12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G</a:t>
              </a:r>
              <a:endParaRPr lang="it-IT" altLang="en-US"/>
            </a:p>
          </p:txBody>
        </p:sp>
        <p:sp>
          <p:nvSpPr>
            <p:cNvPr id="8237" name="Rectangle 184">
              <a:extLst>
                <a:ext uri="{FF2B5EF4-FFF2-40B4-BE49-F238E27FC236}">
                  <a16:creationId xmlns:a16="http://schemas.microsoft.com/office/drawing/2014/main" id="{D7A91049-8423-1C42-9593-EFE482B96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0" y="3479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</a:rPr>
                <a:t>j</a:t>
              </a:r>
              <a:endParaRPr lang="it-IT" altLang="en-US"/>
            </a:p>
          </p:txBody>
        </p:sp>
        <p:sp>
          <p:nvSpPr>
            <p:cNvPr id="8238" name="Rectangle 185">
              <a:extLst>
                <a:ext uri="{FF2B5EF4-FFF2-40B4-BE49-F238E27FC236}">
                  <a16:creationId xmlns:a16="http://schemas.microsoft.com/office/drawing/2014/main" id="{206BD201-A443-D94F-B0BA-2072C8F0A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6" y="3141"/>
              <a:ext cx="4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 i="1">
                  <a:solidFill>
                    <a:srgbClr val="000000"/>
                  </a:solidFill>
                </a:rPr>
                <a:t>t</a:t>
              </a:r>
              <a:endParaRPr lang="it-IT" altLang="en-US"/>
            </a:p>
          </p:txBody>
        </p:sp>
        <p:sp>
          <p:nvSpPr>
            <p:cNvPr id="8239" name="Rectangle 186">
              <a:extLst>
                <a:ext uri="{FF2B5EF4-FFF2-40B4-BE49-F238E27FC236}">
                  <a16:creationId xmlns:a16="http://schemas.microsoft.com/office/drawing/2014/main" id="{89869099-7F54-AB41-B483-6C0BDC9F8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3" y="3019"/>
              <a:ext cx="4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 i="1">
                  <a:solidFill>
                    <a:srgbClr val="000000"/>
                  </a:solidFill>
                </a:rPr>
                <a:t>j</a:t>
              </a:r>
              <a:endParaRPr lang="it-IT" altLang="en-US"/>
            </a:p>
          </p:txBody>
        </p:sp>
        <p:sp>
          <p:nvSpPr>
            <p:cNvPr id="8240" name="Rectangle 187">
              <a:extLst>
                <a:ext uri="{FF2B5EF4-FFF2-40B4-BE49-F238E27FC236}">
                  <a16:creationId xmlns:a16="http://schemas.microsoft.com/office/drawing/2014/main" id="{E2665C7C-3F0C-DE46-B704-BFB37BE20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3019"/>
              <a:ext cx="4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 i="1">
                  <a:solidFill>
                    <a:srgbClr val="000000"/>
                  </a:solidFill>
                </a:rPr>
                <a:t>t</a:t>
              </a:r>
              <a:endParaRPr lang="it-IT" altLang="en-US"/>
            </a:p>
          </p:txBody>
        </p:sp>
        <p:sp>
          <p:nvSpPr>
            <p:cNvPr id="8241" name="Rectangle 188">
              <a:extLst>
                <a:ext uri="{FF2B5EF4-FFF2-40B4-BE49-F238E27FC236}">
                  <a16:creationId xmlns:a16="http://schemas.microsoft.com/office/drawing/2014/main" id="{14A65D80-62D6-B24E-A2CE-A77E8EE5E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6" y="3019"/>
              <a:ext cx="4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 i="1">
                  <a:solidFill>
                    <a:srgbClr val="000000"/>
                  </a:solidFill>
                </a:rPr>
                <a:t>j</a:t>
              </a:r>
              <a:endParaRPr lang="it-IT" altLang="en-US"/>
            </a:p>
          </p:txBody>
        </p:sp>
        <p:sp>
          <p:nvSpPr>
            <p:cNvPr id="8242" name="Rectangle 189">
              <a:extLst>
                <a:ext uri="{FF2B5EF4-FFF2-40B4-BE49-F238E27FC236}">
                  <a16:creationId xmlns:a16="http://schemas.microsoft.com/office/drawing/2014/main" id="{534A7D8E-2C3F-1C48-B0F2-CBE1CFC52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3019"/>
              <a:ext cx="4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 i="1">
                  <a:solidFill>
                    <a:srgbClr val="000000"/>
                  </a:solidFill>
                </a:rPr>
                <a:t>t</a:t>
              </a:r>
              <a:endParaRPr lang="it-IT" altLang="en-US"/>
            </a:p>
          </p:txBody>
        </p:sp>
        <p:sp>
          <p:nvSpPr>
            <p:cNvPr id="8243" name="Rectangle 190">
              <a:extLst>
                <a:ext uri="{FF2B5EF4-FFF2-40B4-BE49-F238E27FC236}">
                  <a16:creationId xmlns:a16="http://schemas.microsoft.com/office/drawing/2014/main" id="{2CCF4FF7-B7FA-9348-BA7C-CBDF18BCC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3552"/>
              <a:ext cx="4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 i="1">
                  <a:solidFill>
                    <a:srgbClr val="000000"/>
                  </a:solidFill>
                </a:rPr>
                <a:t>t</a:t>
              </a:r>
              <a:endParaRPr lang="it-IT" altLang="en-US"/>
            </a:p>
          </p:txBody>
        </p:sp>
        <p:sp>
          <p:nvSpPr>
            <p:cNvPr id="8244" name="Rectangle 191">
              <a:extLst>
                <a:ext uri="{FF2B5EF4-FFF2-40B4-BE49-F238E27FC236}">
                  <a16:creationId xmlns:a16="http://schemas.microsoft.com/office/drawing/2014/main" id="{942B0913-564F-D74C-81EA-BB83DF069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" y="306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8245" name="Rectangle 192">
              <a:extLst>
                <a:ext uri="{FF2B5EF4-FFF2-40B4-BE49-F238E27FC236}">
                  <a16:creationId xmlns:a16="http://schemas.microsoft.com/office/drawing/2014/main" id="{F7124DC6-1BB4-1B42-A9AF-DE89C628E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306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8246" name="Rectangle 193">
              <a:extLst>
                <a:ext uri="{FF2B5EF4-FFF2-40B4-BE49-F238E27FC236}">
                  <a16:creationId xmlns:a16="http://schemas.microsoft.com/office/drawing/2014/main" id="{00EA7EFD-7F57-794F-A01A-C95C05F0B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6" y="306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8247" name="Rectangle 194">
              <a:extLst>
                <a:ext uri="{FF2B5EF4-FFF2-40B4-BE49-F238E27FC236}">
                  <a16:creationId xmlns:a16="http://schemas.microsoft.com/office/drawing/2014/main" id="{C54E10B1-AFCF-B44B-BC77-86FB45C779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5" y="306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8248" name="Rectangle 195">
              <a:extLst>
                <a:ext uri="{FF2B5EF4-FFF2-40B4-BE49-F238E27FC236}">
                  <a16:creationId xmlns:a16="http://schemas.microsoft.com/office/drawing/2014/main" id="{F87EE516-B12B-024E-9424-1A7CF1DC0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4" y="306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8249" name="Rectangle 196">
              <a:extLst>
                <a:ext uri="{FF2B5EF4-FFF2-40B4-BE49-F238E27FC236}">
                  <a16:creationId xmlns:a16="http://schemas.microsoft.com/office/drawing/2014/main" id="{921D0CFF-99A5-4547-97D5-F487E71E2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306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8250" name="Rectangle 197">
              <a:extLst>
                <a:ext uri="{FF2B5EF4-FFF2-40B4-BE49-F238E27FC236}">
                  <a16:creationId xmlns:a16="http://schemas.microsoft.com/office/drawing/2014/main" id="{85CA4CCF-5006-B94A-921E-2F3FE2974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" y="306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8251" name="Rectangle 198">
              <a:extLst>
                <a:ext uri="{FF2B5EF4-FFF2-40B4-BE49-F238E27FC236}">
                  <a16:creationId xmlns:a16="http://schemas.microsoft.com/office/drawing/2014/main" id="{66E15B9B-051F-954E-8383-2D77A5755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1" y="3068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8252" name="Rectangle 199">
              <a:extLst>
                <a:ext uri="{FF2B5EF4-FFF2-40B4-BE49-F238E27FC236}">
                  <a16:creationId xmlns:a16="http://schemas.microsoft.com/office/drawing/2014/main" id="{6C60BD11-5DCF-124A-B03D-525533592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" y="347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8253" name="Rectangle 200">
              <a:extLst>
                <a:ext uri="{FF2B5EF4-FFF2-40B4-BE49-F238E27FC236}">
                  <a16:creationId xmlns:a16="http://schemas.microsoft.com/office/drawing/2014/main" id="{45F343F8-E115-CD4E-93CF-56C8260CD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347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8254" name="Rectangle 201">
              <a:extLst>
                <a:ext uri="{FF2B5EF4-FFF2-40B4-BE49-F238E27FC236}">
                  <a16:creationId xmlns:a16="http://schemas.microsoft.com/office/drawing/2014/main" id="{52FF8A58-5EAE-F146-AF0B-1DD316087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" y="347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8255" name="Rectangle 202">
              <a:extLst>
                <a:ext uri="{FF2B5EF4-FFF2-40B4-BE49-F238E27FC236}">
                  <a16:creationId xmlns:a16="http://schemas.microsoft.com/office/drawing/2014/main" id="{C32429B5-B3DF-FF4A-857D-D83BD396B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1" y="347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8256" name="Rectangle 203">
              <a:extLst>
                <a:ext uri="{FF2B5EF4-FFF2-40B4-BE49-F238E27FC236}">
                  <a16:creationId xmlns:a16="http://schemas.microsoft.com/office/drawing/2014/main" id="{8B386D02-5E34-584C-841B-1124B025A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3479"/>
              <a:ext cx="20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sin</a:t>
              </a:r>
              <a:endParaRPr lang="it-IT" altLang="en-US"/>
            </a:p>
          </p:txBody>
        </p:sp>
        <p:sp>
          <p:nvSpPr>
            <p:cNvPr id="8257" name="Rectangle 204">
              <a:extLst>
                <a:ext uri="{FF2B5EF4-FFF2-40B4-BE49-F238E27FC236}">
                  <a16:creationId xmlns:a16="http://schemas.microsoft.com/office/drawing/2014/main" id="{F61A0644-2256-8642-9A28-6D02B2090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" y="347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(</a:t>
              </a:r>
              <a:endParaRPr lang="it-IT" altLang="en-US"/>
            </a:p>
          </p:txBody>
        </p:sp>
        <p:sp>
          <p:nvSpPr>
            <p:cNvPr id="8258" name="Rectangle 205">
              <a:extLst>
                <a:ext uri="{FF2B5EF4-FFF2-40B4-BE49-F238E27FC236}">
                  <a16:creationId xmlns:a16="http://schemas.microsoft.com/office/drawing/2014/main" id="{27F77894-52F3-B642-BF81-630C1D2AF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7" y="3479"/>
              <a:ext cx="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)</a:t>
              </a:r>
              <a:endParaRPr lang="it-IT" altLang="en-US"/>
            </a:p>
          </p:txBody>
        </p:sp>
        <p:sp>
          <p:nvSpPr>
            <p:cNvPr id="8259" name="Rectangle 206">
              <a:extLst>
                <a:ext uri="{FF2B5EF4-FFF2-40B4-BE49-F238E27FC236}">
                  <a16:creationId xmlns:a16="http://schemas.microsoft.com/office/drawing/2014/main" id="{58A9AD5A-1A38-6846-BCDD-F36F58199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6" y="3019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>
                  <a:solidFill>
                    <a:srgbClr val="000000"/>
                  </a:solidFill>
                </a:rPr>
                <a:t>*</a:t>
              </a:r>
              <a:endParaRPr lang="it-IT" altLang="en-US"/>
            </a:p>
          </p:txBody>
        </p:sp>
        <p:sp>
          <p:nvSpPr>
            <p:cNvPr id="8260" name="Rectangle 207">
              <a:extLst>
                <a:ext uri="{FF2B5EF4-FFF2-40B4-BE49-F238E27FC236}">
                  <a16:creationId xmlns:a16="http://schemas.microsoft.com/office/drawing/2014/main" id="{2C0C382F-504A-BE49-B1AF-06E68A8B77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" y="3048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/>
            </a:p>
          </p:txBody>
        </p:sp>
        <p:sp>
          <p:nvSpPr>
            <p:cNvPr id="8261" name="Rectangle 208">
              <a:extLst>
                <a:ext uri="{FF2B5EF4-FFF2-40B4-BE49-F238E27FC236}">
                  <a16:creationId xmlns:a16="http://schemas.microsoft.com/office/drawing/2014/main" id="{617DE07A-B984-6343-B3E0-7AD5B7FB1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3048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8262" name="Rectangle 209">
              <a:extLst>
                <a:ext uri="{FF2B5EF4-FFF2-40B4-BE49-F238E27FC236}">
                  <a16:creationId xmlns:a16="http://schemas.microsoft.com/office/drawing/2014/main" id="{346387EA-1C42-154C-90F9-4CB0D667C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5" y="3048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it-IT" altLang="en-US"/>
            </a:p>
          </p:txBody>
        </p:sp>
        <p:sp>
          <p:nvSpPr>
            <p:cNvPr id="8263" name="Rectangle 210">
              <a:extLst>
                <a:ext uri="{FF2B5EF4-FFF2-40B4-BE49-F238E27FC236}">
                  <a16:creationId xmlns:a16="http://schemas.microsoft.com/office/drawing/2014/main" id="{FAF6F992-6347-974E-809D-E84A8A8D3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" y="3048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it-IT" altLang="en-US"/>
            </a:p>
          </p:txBody>
        </p:sp>
        <p:sp>
          <p:nvSpPr>
            <p:cNvPr id="8264" name="Rectangle 211">
              <a:extLst>
                <a:ext uri="{FF2B5EF4-FFF2-40B4-BE49-F238E27FC236}">
                  <a16:creationId xmlns:a16="http://schemas.microsoft.com/office/drawing/2014/main" id="{856BB5EB-0A86-804D-A8A1-CBDCF22A1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" y="3048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it-IT" altLang="en-US"/>
            </a:p>
          </p:txBody>
        </p:sp>
        <p:sp>
          <p:nvSpPr>
            <p:cNvPr id="8265" name="Rectangle 212">
              <a:extLst>
                <a:ext uri="{FF2B5EF4-FFF2-40B4-BE49-F238E27FC236}">
                  <a16:creationId xmlns:a16="http://schemas.microsoft.com/office/drawing/2014/main" id="{E848561A-A928-4E48-8FA4-79FE31D0C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" y="3048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/>
            </a:p>
          </p:txBody>
        </p:sp>
        <p:sp>
          <p:nvSpPr>
            <p:cNvPr id="8266" name="Rectangle 213">
              <a:extLst>
                <a:ext uri="{FF2B5EF4-FFF2-40B4-BE49-F238E27FC236}">
                  <a16:creationId xmlns:a16="http://schemas.microsoft.com/office/drawing/2014/main" id="{824592E4-02BC-774E-A462-503CBDD2B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" y="3459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/>
            </a:p>
          </p:txBody>
        </p:sp>
        <p:sp>
          <p:nvSpPr>
            <p:cNvPr id="8267" name="Rectangle 214">
              <a:extLst>
                <a:ext uri="{FF2B5EF4-FFF2-40B4-BE49-F238E27FC236}">
                  <a16:creationId xmlns:a16="http://schemas.microsoft.com/office/drawing/2014/main" id="{1DDF593C-E34E-284E-A6EE-970C422A5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" y="3459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8268" name="Rectangle 215">
              <a:extLst>
                <a:ext uri="{FF2B5EF4-FFF2-40B4-BE49-F238E27FC236}">
                  <a16:creationId xmlns:a16="http://schemas.microsoft.com/office/drawing/2014/main" id="{04D2C439-946F-0B40-A22F-C4FA0997D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" y="3459"/>
              <a:ext cx="4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it-IT" altLang="en-US"/>
            </a:p>
          </p:txBody>
        </p:sp>
        <p:sp>
          <p:nvSpPr>
            <p:cNvPr id="8269" name="Rectangle 216">
              <a:extLst>
                <a:ext uri="{FF2B5EF4-FFF2-40B4-BE49-F238E27FC236}">
                  <a16:creationId xmlns:a16="http://schemas.microsoft.com/office/drawing/2014/main" id="{2FE959B4-4DC3-D340-8755-4BF63497B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3459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8270" name="Rectangle 217">
              <a:extLst>
                <a:ext uri="{FF2B5EF4-FFF2-40B4-BE49-F238E27FC236}">
                  <a16:creationId xmlns:a16="http://schemas.microsoft.com/office/drawing/2014/main" id="{34C4BB86-5BCF-FD41-8F57-D3E2EAC84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7" y="3459"/>
              <a:ext cx="13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Ð</a:t>
              </a:r>
              <a:endParaRPr lang="it-IT" altLang="en-US"/>
            </a:p>
          </p:txBody>
        </p:sp>
        <p:sp>
          <p:nvSpPr>
            <p:cNvPr id="8271" name="Rectangle 219">
              <a:extLst>
                <a:ext uri="{FF2B5EF4-FFF2-40B4-BE49-F238E27FC236}">
                  <a16:creationId xmlns:a16="http://schemas.microsoft.com/office/drawing/2014/main" id="{1D8EF32A-C284-F44A-8AAD-17FD8AA9B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3002"/>
              <a:ext cx="8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>
                  <a:solidFill>
                    <a:srgbClr val="000000"/>
                  </a:solidFill>
                  <a:latin typeface="Symbol" pitchFamily="2" charset="2"/>
                </a:rPr>
                <a:t>-</a:t>
              </a:r>
              <a:endParaRPr lang="it-IT" altLang="en-US"/>
            </a:p>
          </p:txBody>
        </p:sp>
        <p:sp>
          <p:nvSpPr>
            <p:cNvPr id="8272" name="Rectangle 220">
              <a:extLst>
                <a:ext uri="{FF2B5EF4-FFF2-40B4-BE49-F238E27FC236}">
                  <a16:creationId xmlns:a16="http://schemas.microsoft.com/office/drawing/2014/main" id="{0B4F35FF-E653-DD40-8331-AC5CDA5B4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2959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1</a:t>
              </a:r>
              <a:endParaRPr lang="it-IT" altLang="en-US"/>
            </a:p>
          </p:txBody>
        </p:sp>
        <p:sp>
          <p:nvSpPr>
            <p:cNvPr id="8273" name="Rectangle 221">
              <a:extLst>
                <a:ext uri="{FF2B5EF4-FFF2-40B4-BE49-F238E27FC236}">
                  <a16:creationId xmlns:a16="http://schemas.microsoft.com/office/drawing/2014/main" id="{74E14618-3403-E142-AF2A-3DFD970AD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" y="3201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2</a:t>
              </a:r>
              <a:endParaRPr lang="it-IT" altLang="en-US"/>
            </a:p>
          </p:txBody>
        </p:sp>
        <p:sp>
          <p:nvSpPr>
            <p:cNvPr id="8274" name="Rectangle 222">
              <a:extLst>
                <a:ext uri="{FF2B5EF4-FFF2-40B4-BE49-F238E27FC236}">
                  <a16:creationId xmlns:a16="http://schemas.microsoft.com/office/drawing/2014/main" id="{06B54486-E652-2C43-ACF4-07297AA75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3" y="3048"/>
              <a:ext cx="12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8275" name="Rectangle 223">
              <a:extLst>
                <a:ext uri="{FF2B5EF4-FFF2-40B4-BE49-F238E27FC236}">
                  <a16:creationId xmlns:a16="http://schemas.microsoft.com/office/drawing/2014/main" id="{E82E94E1-8933-FE49-A725-0BD34F2E9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7" y="3048"/>
              <a:ext cx="12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8276" name="Rectangle 224">
              <a:extLst>
                <a:ext uri="{FF2B5EF4-FFF2-40B4-BE49-F238E27FC236}">
                  <a16:creationId xmlns:a16="http://schemas.microsoft.com/office/drawing/2014/main" id="{CCDAAC71-E815-F34F-8F16-E7A71A566D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7" y="3459"/>
              <a:ext cx="12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8277" name="Rectangle 225">
              <a:extLst>
                <a:ext uri="{FF2B5EF4-FFF2-40B4-BE49-F238E27FC236}">
                  <a16:creationId xmlns:a16="http://schemas.microsoft.com/office/drawing/2014/main" id="{75317E34-11EC-074C-A976-8181DC924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6" y="3459"/>
              <a:ext cx="12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8278" name="Rectangle 226">
              <a:extLst>
                <a:ext uri="{FF2B5EF4-FFF2-40B4-BE49-F238E27FC236}">
                  <a16:creationId xmlns:a16="http://schemas.microsoft.com/office/drawing/2014/main" id="{C9DF4B64-A7C9-CD45-A78A-2D0698FD5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3" y="3459"/>
              <a:ext cx="12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8279" name="Rectangle 227">
              <a:extLst>
                <a:ext uri="{FF2B5EF4-FFF2-40B4-BE49-F238E27FC236}">
                  <a16:creationId xmlns:a16="http://schemas.microsoft.com/office/drawing/2014/main" id="{2D8A082A-E07D-6144-837C-D0193E5C3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" y="3002"/>
              <a:ext cx="9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8280" name="Rectangle 228">
              <a:extLst>
                <a:ext uri="{FF2B5EF4-FFF2-40B4-BE49-F238E27FC236}">
                  <a16:creationId xmlns:a16="http://schemas.microsoft.com/office/drawing/2014/main" id="{13B2DDED-A033-1C46-90A0-9EBEEA48F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" y="3002"/>
              <a:ext cx="9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8281" name="Rectangle 229">
              <a:extLst>
                <a:ext uri="{FF2B5EF4-FFF2-40B4-BE49-F238E27FC236}">
                  <a16:creationId xmlns:a16="http://schemas.microsoft.com/office/drawing/2014/main" id="{AD85CEEB-5FD1-3D49-B2F7-C5AABB2E1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3343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it-IT" altLang="en-US" dirty="0"/>
            </a:p>
          </p:txBody>
        </p:sp>
        <p:sp>
          <p:nvSpPr>
            <p:cNvPr id="8282" name="Rectangle 230">
              <a:extLst>
                <a:ext uri="{FF2B5EF4-FFF2-40B4-BE49-F238E27FC236}">
                  <a16:creationId xmlns:a16="http://schemas.microsoft.com/office/drawing/2014/main" id="{9AF16DEB-4094-5B41-84E6-8854A0506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1" y="2668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it-IT" altLang="en-US" dirty="0"/>
            </a:p>
          </p:txBody>
        </p:sp>
      </p:grp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E39CE87F-B36F-614B-83BE-FA2EEE71D347}"/>
              </a:ext>
            </a:extLst>
          </p:cNvPr>
          <p:cNvSpPr txBox="1"/>
          <p:nvPr/>
        </p:nvSpPr>
        <p:spPr>
          <a:xfrm>
            <a:off x="4600291" y="5519676"/>
            <a:ext cx="1944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(                 )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929205B5-CCA9-B348-B5BC-D9EC0AEC03DF}"/>
              </a:ext>
            </a:extLst>
          </p:cNvPr>
          <p:cNvSpPr/>
          <p:nvPr/>
        </p:nvSpPr>
        <p:spPr bwMode="auto">
          <a:xfrm>
            <a:off x="7569200" y="5419725"/>
            <a:ext cx="2433637" cy="981075"/>
          </a:xfrm>
          <a:prstGeom prst="rect">
            <a:avLst/>
          </a:prstGeom>
          <a:noFill/>
          <a:ln>
            <a:prstDash val="lgDash"/>
            <a:headEnd type="none" w="sm" len="sm"/>
            <a:tailEnd type="none" w="sm" len="sm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Verdana" pitchFamily="34" charset="0"/>
              <a:buChar char="◊"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887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149A94B-AFBA-0D44-824B-169608D383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Scomposizione in termini semplici</a:t>
            </a:r>
          </a:p>
        </p:txBody>
      </p:sp>
      <p:sp>
        <p:nvSpPr>
          <p:cNvPr id="9219" name="Rectangle 30">
            <a:extLst>
              <a:ext uri="{FF2B5EF4-FFF2-40B4-BE49-F238E27FC236}">
                <a16:creationId xmlns:a16="http://schemas.microsoft.com/office/drawing/2014/main" id="{98B4E7F8-0CCC-384D-9845-1A2234180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75" y="868363"/>
            <a:ext cx="211917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chemeClr val="tx1"/>
                </a:solidFill>
              </a:rPr>
              <a:t>Per G(s) razionale:</a:t>
            </a:r>
          </a:p>
        </p:txBody>
      </p:sp>
      <p:grpSp>
        <p:nvGrpSpPr>
          <p:cNvPr id="9220" name="Group 31">
            <a:extLst>
              <a:ext uri="{FF2B5EF4-FFF2-40B4-BE49-F238E27FC236}">
                <a16:creationId xmlns:a16="http://schemas.microsoft.com/office/drawing/2014/main" id="{825ADDCC-E753-5341-9596-C1FAAD2A20CF}"/>
              </a:ext>
            </a:extLst>
          </p:cNvPr>
          <p:cNvGrpSpPr>
            <a:grpSpLocks/>
          </p:cNvGrpSpPr>
          <p:nvPr/>
        </p:nvGrpSpPr>
        <p:grpSpPr bwMode="auto">
          <a:xfrm>
            <a:off x="3541714" y="898525"/>
            <a:ext cx="5799137" cy="400050"/>
            <a:chOff x="230" y="1363"/>
            <a:chExt cx="3653" cy="252"/>
          </a:xfrm>
        </p:grpSpPr>
        <p:sp>
          <p:nvSpPr>
            <p:cNvPr id="9254" name="Rectangle 32">
              <a:extLst>
                <a:ext uri="{FF2B5EF4-FFF2-40B4-BE49-F238E27FC236}">
                  <a16:creationId xmlns:a16="http://schemas.microsoft.com/office/drawing/2014/main" id="{AB5F17F5-6386-F643-9A6D-BA9A4AC90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3" y="1363"/>
              <a:ext cx="29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 u="sng">
                  <a:solidFill>
                    <a:schemeClr val="tx1"/>
                  </a:solidFill>
                </a:rPr>
                <a:t>tre</a:t>
              </a:r>
              <a:r>
                <a:rPr lang="it-IT" altLang="en-US" sz="2000" b="0">
                  <a:solidFill>
                    <a:schemeClr val="tx1"/>
                  </a:solidFill>
                </a:rPr>
                <a:t> tipi di termini ( e loro reciproci) quando</a:t>
              </a:r>
            </a:p>
          </p:txBody>
        </p:sp>
        <p:graphicFrame>
          <p:nvGraphicFramePr>
            <p:cNvPr id="9255" name="Object 33">
              <a:extLst>
                <a:ext uri="{FF2B5EF4-FFF2-40B4-BE49-F238E27FC236}">
                  <a16:creationId xmlns:a16="http://schemas.microsoft.com/office/drawing/2014/main" id="{5E15DE43-FC75-BD42-B049-8EE23F6417B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0" y="1393"/>
            <a:ext cx="72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4" name="MathType Equation" r:id="rId3" imgW="26619200" imgH="6731000" progId="Equation">
                    <p:embed/>
                  </p:oleObj>
                </mc:Choice>
                <mc:Fallback>
                  <p:oleObj name="MathType Equation" r:id="rId3" imgW="26619200" imgH="6731000" progId="Equation">
                    <p:embed/>
                    <p:pic>
                      <p:nvPicPr>
                        <p:cNvPr id="9255" name="Object 33">
                          <a:extLst>
                            <a:ext uri="{FF2B5EF4-FFF2-40B4-BE49-F238E27FC236}">
                              <a16:creationId xmlns:a16="http://schemas.microsoft.com/office/drawing/2014/main" id="{5E15DE43-FC75-BD42-B049-8EE23F6417B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1393"/>
                          <a:ext cx="72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1" name="Object 34">
            <a:extLst>
              <a:ext uri="{FF2B5EF4-FFF2-40B4-BE49-F238E27FC236}">
                <a16:creationId xmlns:a16="http://schemas.microsoft.com/office/drawing/2014/main" id="{DC717356-DB90-A04B-ACEC-DC792C377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19200"/>
          <a:ext cx="247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MathType Equation" r:id="rId5" imgW="57048400" imgH="19596100" progId="Equation">
                  <p:embed/>
                </p:oleObj>
              </mc:Choice>
              <mc:Fallback>
                <p:oleObj name="MathType Equation" r:id="rId5" imgW="57048400" imgH="19596100" progId="Equation">
                  <p:embed/>
                  <p:pic>
                    <p:nvPicPr>
                      <p:cNvPr id="9221" name="Object 34">
                        <a:extLst>
                          <a:ext uri="{FF2B5EF4-FFF2-40B4-BE49-F238E27FC236}">
                            <a16:creationId xmlns:a16="http://schemas.microsoft.com/office/drawing/2014/main" id="{DC717356-DB90-A04B-ACEC-DC792C377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247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35">
            <a:extLst>
              <a:ext uri="{FF2B5EF4-FFF2-40B4-BE49-F238E27FC236}">
                <a16:creationId xmlns:a16="http://schemas.microsoft.com/office/drawing/2014/main" id="{15B18715-C88C-8242-818C-D4C89D9F5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057400"/>
            <a:ext cx="472084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chemeClr val="tx1"/>
                </a:solidFill>
              </a:rPr>
              <a:t>Per ogni polinomio le </a:t>
            </a:r>
            <a:r>
              <a:rPr lang="it-IT" altLang="en-US" sz="2000" b="0">
                <a:solidFill>
                  <a:srgbClr val="FF0033"/>
                </a:solidFill>
              </a:rPr>
              <a:t>radici</a:t>
            </a:r>
            <a:r>
              <a:rPr lang="it-IT" altLang="en-US" sz="2000" b="0">
                <a:solidFill>
                  <a:schemeClr val="tx1"/>
                </a:solidFill>
              </a:rPr>
              <a:t> possono essere:</a:t>
            </a:r>
          </a:p>
        </p:txBody>
      </p:sp>
      <p:sp>
        <p:nvSpPr>
          <p:cNvPr id="9223" name="Rectangle 50">
            <a:extLst>
              <a:ext uri="{FF2B5EF4-FFF2-40B4-BE49-F238E27FC236}">
                <a16:creationId xmlns:a16="http://schemas.microsoft.com/office/drawing/2014/main" id="{D35EC0C0-86F8-9941-855C-504B3C95D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4800601"/>
            <a:ext cx="2557463" cy="1349375"/>
          </a:xfrm>
          <a:prstGeom prst="rect">
            <a:avLst/>
          </a:prstGeom>
          <a:noFill/>
          <a:ln w="38100">
            <a:solidFill>
              <a:srgbClr val="000099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chemeClr val="accent2"/>
                </a:solidFill>
                <a:latin typeface="Symbol" pitchFamily="2" charset="2"/>
              </a:rPr>
              <a:t>t</a:t>
            </a:r>
            <a:r>
              <a:rPr lang="it-IT" altLang="en-US" sz="2000" b="0">
                <a:solidFill>
                  <a:schemeClr val="accent2"/>
                </a:solidFill>
              </a:rPr>
              <a:t>   : costante di tempo</a:t>
            </a:r>
          </a:p>
          <a:p>
            <a:pPr algn="l" eaLnBrk="1" hangingPunct="1"/>
            <a:r>
              <a:rPr lang="it-IT" altLang="en-US" sz="2000" b="0">
                <a:solidFill>
                  <a:schemeClr val="accent2"/>
                </a:solidFill>
                <a:latin typeface="Symbol" pitchFamily="2" charset="2"/>
              </a:rPr>
              <a:t>w</a:t>
            </a:r>
            <a:r>
              <a:rPr lang="it-IT" altLang="en-US" sz="2000" b="0" baseline="-25000">
                <a:solidFill>
                  <a:schemeClr val="accent2"/>
                </a:solidFill>
              </a:rPr>
              <a:t>n</a:t>
            </a:r>
            <a:r>
              <a:rPr lang="it-IT" altLang="en-US" sz="2000" b="0">
                <a:solidFill>
                  <a:schemeClr val="accent2"/>
                </a:solidFill>
              </a:rPr>
              <a:t> : pulsazione </a:t>
            </a:r>
          </a:p>
          <a:p>
            <a:pPr algn="l" eaLnBrk="1" hangingPunct="1"/>
            <a:r>
              <a:rPr lang="it-IT" altLang="en-US" sz="2000" b="0">
                <a:solidFill>
                  <a:schemeClr val="accent2"/>
                </a:solidFill>
              </a:rPr>
              <a:t>       di risonanza</a:t>
            </a:r>
          </a:p>
          <a:p>
            <a:pPr algn="l" eaLnBrk="1" hangingPunct="1"/>
            <a:r>
              <a:rPr lang="it-IT" altLang="en-US" sz="2000" b="0">
                <a:solidFill>
                  <a:schemeClr val="accent2"/>
                </a:solidFill>
                <a:latin typeface="Symbol" pitchFamily="2" charset="2"/>
              </a:rPr>
              <a:t>z</a:t>
            </a:r>
            <a:r>
              <a:rPr lang="it-IT" altLang="en-US" sz="2000" b="0">
                <a:solidFill>
                  <a:schemeClr val="accent2"/>
                </a:solidFill>
              </a:rPr>
              <a:t>   : smorzamento, 0÷1</a:t>
            </a:r>
          </a:p>
        </p:txBody>
      </p:sp>
      <p:grpSp>
        <p:nvGrpSpPr>
          <p:cNvPr id="9224" name="Group 51">
            <a:extLst>
              <a:ext uri="{FF2B5EF4-FFF2-40B4-BE49-F238E27FC236}">
                <a16:creationId xmlns:a16="http://schemas.microsoft.com/office/drawing/2014/main" id="{8DFBF062-D224-6E4C-86EB-95ACF86CCC52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437063"/>
            <a:ext cx="4572000" cy="2230895"/>
            <a:chOff x="1311" y="4241"/>
            <a:chExt cx="2816" cy="1228"/>
          </a:xfrm>
        </p:grpSpPr>
        <p:graphicFrame>
          <p:nvGraphicFramePr>
            <p:cNvPr id="9239" name="Object 52">
              <a:extLst>
                <a:ext uri="{FF2B5EF4-FFF2-40B4-BE49-F238E27FC236}">
                  <a16:creationId xmlns:a16="http://schemas.microsoft.com/office/drawing/2014/main" id="{A9BE7E42-3E8D-1B47-9B08-411B9AF9FF0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11" y="4362"/>
            <a:ext cx="1352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6" name="Equazione" r:id="rId7" imgW="12357100" imgH="4114800" progId="Equation.3">
                    <p:embed/>
                  </p:oleObj>
                </mc:Choice>
                <mc:Fallback>
                  <p:oleObj name="Equazione" r:id="rId7" imgW="12357100" imgH="4114800" progId="Equation.3">
                    <p:embed/>
                    <p:pic>
                      <p:nvPicPr>
                        <p:cNvPr id="9239" name="Object 52">
                          <a:extLst>
                            <a:ext uri="{FF2B5EF4-FFF2-40B4-BE49-F238E27FC236}">
                              <a16:creationId xmlns:a16="http://schemas.microsoft.com/office/drawing/2014/main" id="{A9BE7E42-3E8D-1B47-9B08-411B9AF9FF0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4362"/>
                          <a:ext cx="1352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0" name="Group 53">
              <a:extLst>
                <a:ext uri="{FF2B5EF4-FFF2-40B4-BE49-F238E27FC236}">
                  <a16:creationId xmlns:a16="http://schemas.microsoft.com/office/drawing/2014/main" id="{08052D0B-24FC-B94F-A0AC-F9DDBEFB64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4241"/>
              <a:ext cx="2399" cy="1151"/>
              <a:chOff x="537" y="4269"/>
              <a:chExt cx="2399" cy="1151"/>
            </a:xfrm>
          </p:grpSpPr>
          <p:sp>
            <p:nvSpPr>
              <p:cNvPr id="9242" name="Line 54">
                <a:extLst>
                  <a:ext uri="{FF2B5EF4-FFF2-40B4-BE49-F238E27FC236}">
                    <a16:creationId xmlns:a16="http://schemas.microsoft.com/office/drawing/2014/main" id="{5782536C-0439-C444-B485-F2DFFAA2B7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0" y="4269"/>
                <a:ext cx="0" cy="115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43" name="Line 55">
                <a:extLst>
                  <a:ext uri="{FF2B5EF4-FFF2-40B4-BE49-F238E27FC236}">
                    <a16:creationId xmlns:a16="http://schemas.microsoft.com/office/drawing/2014/main" id="{E9FAE72A-E62D-6241-A61E-CC77130F8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7" y="4892"/>
                <a:ext cx="239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44" name="Line 56">
                <a:extLst>
                  <a:ext uri="{FF2B5EF4-FFF2-40B4-BE49-F238E27FC236}">
                    <a16:creationId xmlns:a16="http://schemas.microsoft.com/office/drawing/2014/main" id="{5B61FE75-E412-3044-8AAF-DC3C63CBCC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97" y="4439"/>
                <a:ext cx="763" cy="45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45" name="Line 57">
                <a:extLst>
                  <a:ext uri="{FF2B5EF4-FFF2-40B4-BE49-F238E27FC236}">
                    <a16:creationId xmlns:a16="http://schemas.microsoft.com/office/drawing/2014/main" id="{36744919-14BB-0D4F-A0AF-27338F1A46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5" y="4845"/>
                <a:ext cx="0" cy="9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46" name="Line 58">
                <a:extLst>
                  <a:ext uri="{FF2B5EF4-FFF2-40B4-BE49-F238E27FC236}">
                    <a16:creationId xmlns:a16="http://schemas.microsoft.com/office/drawing/2014/main" id="{22FECC36-8E55-6B42-B7E9-2EE17CE5B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3" y="4556"/>
                <a:ext cx="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47" name="Rectangle 59">
                <a:extLst>
                  <a:ext uri="{FF2B5EF4-FFF2-40B4-BE49-F238E27FC236}">
                    <a16:creationId xmlns:a16="http://schemas.microsoft.com/office/drawing/2014/main" id="{D06E27A6-C422-7F40-892B-B7472764FA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20000">
                <a:off x="1804" y="4368"/>
                <a:ext cx="275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2000" b="0">
                    <a:solidFill>
                      <a:schemeClr val="tx1"/>
                    </a:solidFill>
                    <a:latin typeface="Symbol" pitchFamily="2" charset="2"/>
                  </a:rPr>
                  <a:t>w</a:t>
                </a:r>
                <a:r>
                  <a:rPr lang="it-IT" altLang="en-US" sz="2000" b="0" baseline="-25000">
                    <a:solidFill>
                      <a:schemeClr val="tx1"/>
                    </a:solidFill>
                  </a:rPr>
                  <a:t>n</a:t>
                </a:r>
              </a:p>
            </p:txBody>
          </p:sp>
          <p:sp>
            <p:nvSpPr>
              <p:cNvPr id="9248" name="Rectangle 60">
                <a:extLst>
                  <a:ext uri="{FF2B5EF4-FFF2-40B4-BE49-F238E27FC236}">
                    <a16:creationId xmlns:a16="http://schemas.microsoft.com/office/drawing/2014/main" id="{4B9862C9-7B40-6D40-82E6-D6EA7D76E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7" y="4404"/>
                <a:ext cx="223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2000" b="0">
                    <a:solidFill>
                      <a:schemeClr val="tx1"/>
                    </a:solidFill>
                    <a:latin typeface="Symbol" pitchFamily="2" charset="2"/>
                  </a:rPr>
                  <a:t>w</a:t>
                </a:r>
              </a:p>
            </p:txBody>
          </p:sp>
          <p:sp>
            <p:nvSpPr>
              <p:cNvPr id="9249" name="Rectangle 61">
                <a:extLst>
                  <a:ext uri="{FF2B5EF4-FFF2-40B4-BE49-F238E27FC236}">
                    <a16:creationId xmlns:a16="http://schemas.microsoft.com/office/drawing/2014/main" id="{8029E825-0463-584F-BF7B-F1B3289CC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4585"/>
                <a:ext cx="196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2000" b="0">
                    <a:solidFill>
                      <a:schemeClr val="tx1"/>
                    </a:solidFill>
                    <a:latin typeface="Symbol" pitchFamily="2" charset="2"/>
                  </a:rPr>
                  <a:t>q</a:t>
                </a:r>
              </a:p>
            </p:txBody>
          </p:sp>
          <p:graphicFrame>
            <p:nvGraphicFramePr>
              <p:cNvPr id="9250" name="Object 62">
                <a:extLst>
                  <a:ext uri="{FF2B5EF4-FFF2-40B4-BE49-F238E27FC236}">
                    <a16:creationId xmlns:a16="http://schemas.microsoft.com/office/drawing/2014/main" id="{667A180A-835B-4E42-A4D3-B5FEC70FF0F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83" y="4906"/>
              <a:ext cx="454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77" name="Equazione" r:id="rId9" imgW="4152900" imgH="3022600" progId="Equation.3">
                      <p:embed/>
                    </p:oleObj>
                  </mc:Choice>
                  <mc:Fallback>
                    <p:oleObj name="Equazione" r:id="rId9" imgW="4152900" imgH="3022600" progId="Equation.3">
                      <p:embed/>
                      <p:pic>
                        <p:nvPicPr>
                          <p:cNvPr id="9250" name="Object 62">
                            <a:extLst>
                              <a:ext uri="{FF2B5EF4-FFF2-40B4-BE49-F238E27FC236}">
                                <a16:creationId xmlns:a16="http://schemas.microsoft.com/office/drawing/2014/main" id="{667A180A-835B-4E42-A4D3-B5FEC70FF0F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3" y="4906"/>
                            <a:ext cx="454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1" name="Rectangle 63">
                <a:extLst>
                  <a:ext uri="{FF2B5EF4-FFF2-40B4-BE49-F238E27FC236}">
                    <a16:creationId xmlns:a16="http://schemas.microsoft.com/office/drawing/2014/main" id="{BF9E1E09-6536-4049-84B3-A5A5CA645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8" y="4877"/>
                <a:ext cx="20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2000" b="0">
                    <a:solidFill>
                      <a:schemeClr val="tx1"/>
                    </a:solidFill>
                    <a:latin typeface="Symbol" pitchFamily="2" charset="2"/>
                  </a:rPr>
                  <a:t>s</a:t>
                </a:r>
              </a:p>
            </p:txBody>
          </p:sp>
          <p:sp>
            <p:nvSpPr>
              <p:cNvPr id="9252" name="Line 64">
                <a:extLst>
                  <a:ext uri="{FF2B5EF4-FFF2-40B4-BE49-F238E27FC236}">
                    <a16:creationId xmlns:a16="http://schemas.microsoft.com/office/drawing/2014/main" id="{83E9D5A4-686F-E54C-9BCA-36453A4F5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4850"/>
                <a:ext cx="0" cy="9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53" name="Rectangle 65">
                <a:extLst>
                  <a:ext uri="{FF2B5EF4-FFF2-40B4-BE49-F238E27FC236}">
                    <a16:creationId xmlns:a16="http://schemas.microsoft.com/office/drawing/2014/main" id="{CCF6CD38-1619-5B4A-904E-79DBCED102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6" y="4344"/>
                <a:ext cx="192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*</a:t>
                </a:r>
              </a:p>
            </p:txBody>
          </p:sp>
        </p:grpSp>
        <p:sp>
          <p:nvSpPr>
            <p:cNvPr id="9241" name="Rectangle 66">
              <a:extLst>
                <a:ext uri="{FF2B5EF4-FFF2-40B4-BE49-F238E27FC236}">
                  <a16:creationId xmlns:a16="http://schemas.microsoft.com/office/drawing/2014/main" id="{97312C8B-BC00-8B46-9ED7-276B7CDA4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7" y="5248"/>
              <a:ext cx="19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*</a:t>
              </a:r>
            </a:p>
          </p:txBody>
        </p:sp>
      </p:grpSp>
      <p:sp>
        <p:nvSpPr>
          <p:cNvPr id="9225" name="Rectangle 49">
            <a:extLst>
              <a:ext uri="{FF2B5EF4-FFF2-40B4-BE49-F238E27FC236}">
                <a16:creationId xmlns:a16="http://schemas.microsoft.com/office/drawing/2014/main" id="{721A9657-692E-B347-970C-4B577C63B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9564" y="3933825"/>
            <a:ext cx="281463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/>
              <a:t>Notazione usuale</a:t>
            </a:r>
          </a:p>
        </p:txBody>
      </p:sp>
      <p:grpSp>
        <p:nvGrpSpPr>
          <p:cNvPr id="9226" name="Group 73">
            <a:extLst>
              <a:ext uri="{FF2B5EF4-FFF2-40B4-BE49-F238E27FC236}">
                <a16:creationId xmlns:a16="http://schemas.microsoft.com/office/drawing/2014/main" id="{8316DC10-C3F0-4A41-A1BA-A342E34E1CDC}"/>
              </a:ext>
            </a:extLst>
          </p:cNvPr>
          <p:cNvGrpSpPr>
            <a:grpSpLocks/>
          </p:cNvGrpSpPr>
          <p:nvPr/>
        </p:nvGrpSpPr>
        <p:grpSpPr bwMode="auto">
          <a:xfrm>
            <a:off x="2214564" y="2438400"/>
            <a:ext cx="7331075" cy="1879600"/>
            <a:chOff x="675" y="1536"/>
            <a:chExt cx="4618" cy="1184"/>
          </a:xfrm>
        </p:grpSpPr>
        <p:grpSp>
          <p:nvGrpSpPr>
            <p:cNvPr id="9228" name="Group 47">
              <a:extLst>
                <a:ext uri="{FF2B5EF4-FFF2-40B4-BE49-F238E27FC236}">
                  <a16:creationId xmlns:a16="http://schemas.microsoft.com/office/drawing/2014/main" id="{9D0593BE-A6E0-4240-A647-E47E6C1F83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5" y="1536"/>
              <a:ext cx="4378" cy="252"/>
              <a:chOff x="230" y="1746"/>
              <a:chExt cx="4378" cy="252"/>
            </a:xfrm>
          </p:grpSpPr>
          <p:sp>
            <p:nvSpPr>
              <p:cNvPr id="9237" name="Rectangle 36">
                <a:extLst>
                  <a:ext uri="{FF2B5EF4-FFF2-40B4-BE49-F238E27FC236}">
                    <a16:creationId xmlns:a16="http://schemas.microsoft.com/office/drawing/2014/main" id="{781DB061-8146-A742-A143-5B017B2DF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" y="1746"/>
                <a:ext cx="437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buFontTx/>
                  <a:buChar char="•"/>
                </a:pPr>
                <a:r>
                  <a:rPr lang="it-IT" altLang="en-US" sz="2000" b="0">
                    <a:solidFill>
                      <a:schemeClr val="tx1"/>
                    </a:solidFill>
                  </a:rPr>
                  <a:t> p</a:t>
                </a:r>
                <a:r>
                  <a:rPr lang="it-IT" altLang="en-US" sz="2000" b="0" baseline="-25000">
                    <a:solidFill>
                      <a:schemeClr val="tx1"/>
                    </a:solidFill>
                  </a:rPr>
                  <a:t>i</a:t>
                </a:r>
                <a:r>
                  <a:rPr lang="it-IT" altLang="en-US" sz="2000" b="0">
                    <a:solidFill>
                      <a:schemeClr val="tx1"/>
                    </a:solidFill>
                  </a:rPr>
                  <a:t> = 0  				    s		               s</a:t>
                </a:r>
              </a:p>
            </p:txBody>
          </p:sp>
          <p:sp>
            <p:nvSpPr>
              <p:cNvPr id="9238" name="Line 37">
                <a:extLst>
                  <a:ext uri="{FF2B5EF4-FFF2-40B4-BE49-F238E27FC236}">
                    <a16:creationId xmlns:a16="http://schemas.microsoft.com/office/drawing/2014/main" id="{79778845-DB95-1A4E-A132-473A4CEBA9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1871"/>
                <a:ext cx="494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aphicFrame>
          <p:nvGraphicFramePr>
            <p:cNvPr id="9229" name="Object 42">
              <a:extLst>
                <a:ext uri="{FF2B5EF4-FFF2-40B4-BE49-F238E27FC236}">
                  <a16:creationId xmlns:a16="http://schemas.microsoft.com/office/drawing/2014/main" id="{A745AA3E-AE3A-744A-9731-4C9728BBF22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89" y="2046"/>
            <a:ext cx="90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8" name="Equazione" r:id="rId11" imgW="8267700" imgH="4483100" progId="Equation.3">
                    <p:embed/>
                  </p:oleObj>
                </mc:Choice>
                <mc:Fallback>
                  <p:oleObj name="Equazione" r:id="rId11" imgW="8267700" imgH="4483100" progId="Equation.3">
                    <p:embed/>
                    <p:pic>
                      <p:nvPicPr>
                        <p:cNvPr id="9229" name="Object 42">
                          <a:extLst>
                            <a:ext uri="{FF2B5EF4-FFF2-40B4-BE49-F238E27FC236}">
                              <a16:creationId xmlns:a16="http://schemas.microsoft.com/office/drawing/2014/main" id="{A745AA3E-AE3A-744A-9731-4C9728BBF22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2046"/>
                          <a:ext cx="90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Rectangle 43">
              <a:extLst>
                <a:ext uri="{FF2B5EF4-FFF2-40B4-BE49-F238E27FC236}">
                  <a16:creationId xmlns:a16="http://schemas.microsoft.com/office/drawing/2014/main" id="{C1CDEBD3-1A71-214B-95F4-708A0AF7C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" y="2132"/>
              <a:ext cx="33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buFontTx/>
                <a:buChar char="•"/>
              </a:pPr>
              <a:r>
                <a:rPr lang="it-IT" altLang="en-US" sz="2000" b="0">
                  <a:solidFill>
                    <a:schemeClr val="tx1"/>
                  </a:solidFill>
                </a:rPr>
                <a:t> p</a:t>
              </a:r>
              <a:r>
                <a:rPr lang="it-IT" altLang="en-US" sz="2000" b="0" baseline="-25000">
                  <a:solidFill>
                    <a:schemeClr val="tx1"/>
                  </a:solidFill>
                </a:rPr>
                <a:t>i</a:t>
              </a:r>
              <a:r>
                <a:rPr lang="it-IT" altLang="en-US" sz="2000" b="0">
                  <a:solidFill>
                    <a:schemeClr val="tx1"/>
                  </a:solidFill>
                </a:rPr>
                <a:t>,p</a:t>
              </a:r>
              <a:r>
                <a:rPr lang="it-IT" altLang="en-US" sz="2000" b="0" baseline="-25000">
                  <a:solidFill>
                    <a:schemeClr val="tx1"/>
                  </a:solidFill>
                </a:rPr>
                <a:t>j </a:t>
              </a:r>
              <a:r>
                <a:rPr lang="it-IT" altLang="en-US" sz="2000" b="0">
                  <a:solidFill>
                    <a:schemeClr val="tx1"/>
                  </a:solidFill>
                </a:rPr>
                <a:t>coppia c.c.                      [s</a:t>
              </a:r>
              <a:r>
                <a:rPr lang="it-IT" altLang="en-US" sz="2000" b="0" baseline="30000">
                  <a:solidFill>
                    <a:schemeClr val="tx1"/>
                  </a:solidFill>
                </a:rPr>
                <a:t>2</a:t>
              </a:r>
              <a:r>
                <a:rPr lang="it-IT" altLang="en-US" sz="2000" b="0">
                  <a:solidFill>
                    <a:schemeClr val="tx1"/>
                  </a:solidFill>
                </a:rPr>
                <a:t>-2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s</a:t>
              </a:r>
              <a:r>
                <a:rPr lang="it-IT" altLang="en-US" sz="2000" b="0">
                  <a:solidFill>
                    <a:schemeClr val="tx1"/>
                  </a:solidFill>
                </a:rPr>
                <a:t>s+(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s</a:t>
              </a:r>
              <a:r>
                <a:rPr lang="it-IT" altLang="en-US" sz="2000" b="0" baseline="30000">
                  <a:solidFill>
                    <a:schemeClr val="tx1"/>
                  </a:solidFill>
                </a:rPr>
                <a:t>2</a:t>
              </a:r>
              <a:r>
                <a:rPr lang="it-IT" altLang="en-US" sz="2000" b="0">
                  <a:solidFill>
                    <a:schemeClr val="tx1"/>
                  </a:solidFill>
                </a:rPr>
                <a:t>+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 b="0" baseline="30000">
                  <a:solidFill>
                    <a:schemeClr val="tx1"/>
                  </a:solidFill>
                </a:rPr>
                <a:t>2</a:t>
              </a:r>
              <a:r>
                <a:rPr lang="it-IT" altLang="en-US" sz="2000" b="0">
                  <a:solidFill>
                    <a:schemeClr val="tx1"/>
                  </a:solidFill>
                </a:rPr>
                <a:t>)]</a:t>
              </a:r>
            </a:p>
          </p:txBody>
        </p:sp>
        <p:grpSp>
          <p:nvGrpSpPr>
            <p:cNvPr id="9231" name="Group 46">
              <a:extLst>
                <a:ext uri="{FF2B5EF4-FFF2-40B4-BE49-F238E27FC236}">
                  <a16:creationId xmlns:a16="http://schemas.microsoft.com/office/drawing/2014/main" id="{ACB85B8E-521B-E441-BB2E-151E46A5CF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5" y="1796"/>
              <a:ext cx="4397" cy="252"/>
              <a:chOff x="230" y="2006"/>
              <a:chExt cx="4397" cy="252"/>
            </a:xfrm>
          </p:grpSpPr>
          <p:sp>
            <p:nvSpPr>
              <p:cNvPr id="9235" name="Rectangle 38">
                <a:extLst>
                  <a:ext uri="{FF2B5EF4-FFF2-40B4-BE49-F238E27FC236}">
                    <a16:creationId xmlns:a16="http://schemas.microsoft.com/office/drawing/2014/main" id="{B3FDDE85-8A06-8F4E-A5FD-808B1EC6E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" y="2006"/>
                <a:ext cx="439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buFontTx/>
                  <a:buChar char="•"/>
                </a:pPr>
                <a:r>
                  <a:rPr lang="it-IT" altLang="en-US" sz="2000" b="0">
                    <a:solidFill>
                      <a:schemeClr val="tx1"/>
                    </a:solidFill>
                  </a:rPr>
                  <a:t> p</a:t>
                </a:r>
                <a:r>
                  <a:rPr lang="it-IT" altLang="en-US" sz="2000" b="0" baseline="-25000">
                    <a:solidFill>
                      <a:schemeClr val="tx1"/>
                    </a:solidFill>
                  </a:rPr>
                  <a:t>i</a:t>
                </a:r>
                <a:r>
                  <a:rPr lang="it-IT" altLang="en-US" sz="2000" b="0">
                    <a:solidFill>
                      <a:schemeClr val="tx1"/>
                    </a:solidFill>
                  </a:rPr>
                  <a:t> : reale   		                (s-p</a:t>
                </a:r>
                <a:r>
                  <a:rPr lang="it-IT" altLang="en-US" sz="2000" b="0" baseline="-25000">
                    <a:solidFill>
                      <a:schemeClr val="tx1"/>
                    </a:solidFill>
                  </a:rPr>
                  <a:t>i</a:t>
                </a:r>
                <a:r>
                  <a:rPr lang="it-IT" altLang="en-US" sz="2000" b="0">
                    <a:solidFill>
                      <a:schemeClr val="tx1"/>
                    </a:solidFill>
                  </a:rPr>
                  <a:t>)	           	            1+</a:t>
                </a:r>
                <a:r>
                  <a:rPr lang="it-IT" altLang="en-US" sz="2000" b="0">
                    <a:solidFill>
                      <a:schemeClr val="tx1"/>
                    </a:solidFill>
                    <a:latin typeface="Symbol" pitchFamily="2" charset="2"/>
                  </a:rPr>
                  <a:t>t</a:t>
                </a:r>
                <a:r>
                  <a:rPr lang="it-IT" altLang="en-US" sz="2000" b="0">
                    <a:solidFill>
                      <a:schemeClr val="tx1"/>
                    </a:solidFill>
                  </a:rPr>
                  <a:t>s</a:t>
                </a:r>
              </a:p>
            </p:txBody>
          </p:sp>
          <p:sp>
            <p:nvSpPr>
              <p:cNvPr id="9236" name="Line 44">
                <a:extLst>
                  <a:ext uri="{FF2B5EF4-FFF2-40B4-BE49-F238E27FC236}">
                    <a16:creationId xmlns:a16="http://schemas.microsoft.com/office/drawing/2014/main" id="{0FF9FC03-5450-904D-AC13-7FD7F4CF0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159"/>
                <a:ext cx="494" cy="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9232" name="Line 45">
              <a:extLst>
                <a:ext uri="{FF2B5EF4-FFF2-40B4-BE49-F238E27FC236}">
                  <a16:creationId xmlns:a16="http://schemas.microsoft.com/office/drawing/2014/main" id="{16E02861-B80B-5A42-81BD-B218F43BE8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5" y="2275"/>
              <a:ext cx="49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3" name="Rectangle 48">
              <a:extLst>
                <a:ext uri="{FF2B5EF4-FFF2-40B4-BE49-F238E27FC236}">
                  <a16:creationId xmlns:a16="http://schemas.microsoft.com/office/drawing/2014/main" id="{50C49AD2-D8C4-9243-B5FA-303896BDD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468"/>
              <a:ext cx="196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/>
                <a:t>Termini della fattorizzazione</a:t>
              </a:r>
              <a:endParaRPr lang="it-IT" altLang="en-US" sz="2000" b="0">
                <a:solidFill>
                  <a:srgbClr val="000099"/>
                </a:solidFill>
              </a:endParaRPr>
            </a:p>
          </p:txBody>
        </p:sp>
        <p:sp>
          <p:nvSpPr>
            <p:cNvPr id="9234" name="Line 70">
              <a:extLst>
                <a:ext uri="{FF2B5EF4-FFF2-40B4-BE49-F238E27FC236}">
                  <a16:creationId xmlns:a16="http://schemas.microsoft.com/office/drawing/2014/main" id="{9FD36EF8-EEE8-E648-BF9E-0E87DDE0E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7" y="1566"/>
              <a:ext cx="0" cy="1152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950662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07FF84B-0C0A-2442-9308-65F5AC02EF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Scomposizione in termini semplici - 2</a:t>
            </a:r>
          </a:p>
        </p:txBody>
      </p:sp>
      <p:graphicFrame>
        <p:nvGraphicFramePr>
          <p:cNvPr id="10243" name="Object 9">
            <a:extLst>
              <a:ext uri="{FF2B5EF4-FFF2-40B4-BE49-F238E27FC236}">
                <a16:creationId xmlns:a16="http://schemas.microsoft.com/office/drawing/2014/main" id="{4442647D-F5A8-684D-8365-25213D70E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83395"/>
              </p:ext>
            </p:extLst>
          </p:nvPr>
        </p:nvGraphicFramePr>
        <p:xfrm>
          <a:off x="2667002" y="1075052"/>
          <a:ext cx="6394449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3" imgW="87185500" imgH="21945600" progId="Equation.DSMT4">
                  <p:embed/>
                </p:oleObj>
              </mc:Choice>
              <mc:Fallback>
                <p:oleObj name="Equation" r:id="rId3" imgW="87185500" imgH="21945600" progId="Equation.DSMT4">
                  <p:embed/>
                  <p:pic>
                    <p:nvPicPr>
                      <p:cNvPr id="10243" name="Object 9">
                        <a:extLst>
                          <a:ext uri="{FF2B5EF4-FFF2-40B4-BE49-F238E27FC236}">
                            <a16:creationId xmlns:a16="http://schemas.microsoft.com/office/drawing/2014/main" id="{4442647D-F5A8-684D-8365-25213D70E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2" y="1075052"/>
                        <a:ext cx="6394449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15">
            <a:extLst>
              <a:ext uri="{FF2B5EF4-FFF2-40B4-BE49-F238E27FC236}">
                <a16:creationId xmlns:a16="http://schemas.microsoft.com/office/drawing/2014/main" id="{BA7A8C5E-ED9B-DF4E-9A7E-3C5E30648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026" y="723900"/>
            <a:ext cx="364522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chemeClr val="tx1"/>
                </a:solidFill>
              </a:rPr>
              <a:t>Comportamento asintotico G(j</a:t>
            </a:r>
            <a:r>
              <a:rPr lang="it-IT" altLang="en-US" sz="2000" b="0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en-US" sz="2000" b="0">
                <a:solidFill>
                  <a:schemeClr val="tx1"/>
                </a:solidFill>
              </a:rPr>
              <a:t>):</a:t>
            </a:r>
          </a:p>
        </p:txBody>
      </p:sp>
      <p:sp>
        <p:nvSpPr>
          <p:cNvPr id="10245" name="Rectangle 92">
            <a:extLst>
              <a:ext uri="{FF2B5EF4-FFF2-40B4-BE49-F238E27FC236}">
                <a16:creationId xmlns:a16="http://schemas.microsoft.com/office/drawing/2014/main" id="{EF575709-0DCD-4946-9C34-D8B142ECC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1" y="6096000"/>
            <a:ext cx="637430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rgbClr val="008080"/>
                </a:solidFill>
              </a:rPr>
              <a:t>*</a:t>
            </a:r>
            <a:r>
              <a:rPr lang="it-IT" altLang="en-US" sz="2000" b="0">
                <a:solidFill>
                  <a:schemeClr val="tx1"/>
                </a:solidFill>
              </a:rPr>
              <a:t>  natura </a:t>
            </a:r>
            <a:r>
              <a:rPr lang="it-IT" altLang="en-US" sz="2000" b="0" i="1">
                <a:solidFill>
                  <a:schemeClr val="tx1"/>
                </a:solidFill>
              </a:rPr>
              <a:t>“passa-basso”</a:t>
            </a:r>
            <a:r>
              <a:rPr lang="it-IT" altLang="en-US" sz="2000" b="0">
                <a:solidFill>
                  <a:schemeClr val="tx1"/>
                </a:solidFill>
              </a:rPr>
              <a:t> dei sistemi fisici </a:t>
            </a:r>
            <a:r>
              <a:rPr lang="it-IT" altLang="en-US" sz="2000" b="0">
                <a:solidFill>
                  <a:schemeClr val="tx1"/>
                </a:solidFill>
                <a:latin typeface="Symbol" pitchFamily="2" charset="2"/>
              </a:rPr>
              <a:t>Û</a:t>
            </a:r>
            <a:r>
              <a:rPr lang="it-IT" altLang="en-US" sz="2000" b="0">
                <a:solidFill>
                  <a:schemeClr val="tx1"/>
                </a:solidFill>
              </a:rPr>
              <a:t>  CAUSALITA’</a:t>
            </a:r>
          </a:p>
        </p:txBody>
      </p:sp>
      <p:sp>
        <p:nvSpPr>
          <p:cNvPr id="10246" name="Rectangle 93">
            <a:extLst>
              <a:ext uri="{FF2B5EF4-FFF2-40B4-BE49-F238E27FC236}">
                <a16:creationId xmlns:a16="http://schemas.microsoft.com/office/drawing/2014/main" id="{7AA140B5-6427-A645-B0FE-39A5085D2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638" y="6461125"/>
            <a:ext cx="52578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it-IT" altLang="en-US" sz="2000" b="0">
              <a:solidFill>
                <a:schemeClr val="tx1"/>
              </a:solidFill>
            </a:endParaRPr>
          </a:p>
        </p:txBody>
      </p:sp>
      <p:grpSp>
        <p:nvGrpSpPr>
          <p:cNvPr id="10247" name="Group 99">
            <a:extLst>
              <a:ext uri="{FF2B5EF4-FFF2-40B4-BE49-F238E27FC236}">
                <a16:creationId xmlns:a16="http://schemas.microsoft.com/office/drawing/2014/main" id="{CFBEA57A-2E8C-2045-A3CA-043AC3D1536B}"/>
              </a:ext>
            </a:extLst>
          </p:cNvPr>
          <p:cNvGrpSpPr>
            <a:grpSpLocks/>
          </p:cNvGrpSpPr>
          <p:nvPr/>
        </p:nvGrpSpPr>
        <p:grpSpPr bwMode="auto">
          <a:xfrm>
            <a:off x="1277939" y="2667000"/>
            <a:ext cx="9558338" cy="3429000"/>
            <a:chOff x="85" y="1680"/>
            <a:chExt cx="6021" cy="2160"/>
          </a:xfrm>
        </p:grpSpPr>
        <p:sp>
          <p:nvSpPr>
            <p:cNvPr id="10248" name="Rectangle 3">
              <a:extLst>
                <a:ext uri="{FF2B5EF4-FFF2-40B4-BE49-F238E27FC236}">
                  <a16:creationId xmlns:a16="http://schemas.microsoft.com/office/drawing/2014/main" id="{E6986BB1-079E-F44B-8B34-D1E8A6BED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" y="1680"/>
              <a:ext cx="7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400"/>
                <a:t>j</a:t>
              </a:r>
              <a:r>
                <a:rPr lang="it-IT" altLang="en-US" sz="2400">
                  <a:latin typeface="Symbol" pitchFamily="2" charset="2"/>
                </a:rPr>
                <a:t>w</a:t>
              </a:r>
              <a:r>
                <a:rPr lang="it-IT" altLang="en-US" sz="2400"/>
                <a:t> </a:t>
              </a:r>
              <a:r>
                <a:rPr lang="it-IT" altLang="en-US" sz="2400">
                  <a:latin typeface="Symbol" pitchFamily="2" charset="2"/>
                </a:rPr>
                <a:t>®</a:t>
              </a:r>
              <a:r>
                <a:rPr lang="it-IT" altLang="en-US" sz="2400"/>
                <a:t> 0</a:t>
              </a:r>
            </a:p>
          </p:txBody>
        </p:sp>
        <p:sp>
          <p:nvSpPr>
            <p:cNvPr id="10249" name="Rectangle 4">
              <a:extLst>
                <a:ext uri="{FF2B5EF4-FFF2-40B4-BE49-F238E27FC236}">
                  <a16:creationId xmlns:a16="http://schemas.microsoft.com/office/drawing/2014/main" id="{C2AE1B7B-03C7-1342-A106-24A08D268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" y="1693"/>
              <a:ext cx="8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400"/>
                <a:t> </a:t>
              </a:r>
              <a:r>
                <a:rPr lang="it-IT" altLang="en-US" sz="2400">
                  <a:latin typeface="Symbol" pitchFamily="2" charset="2"/>
                </a:rPr>
                <a:t>@</a:t>
              </a:r>
              <a:r>
                <a:rPr lang="it-IT" altLang="en-US" sz="2400"/>
                <a:t> t </a:t>
              </a:r>
              <a:r>
                <a:rPr lang="it-IT" altLang="en-US" sz="2400">
                  <a:latin typeface="Symbol" pitchFamily="2" charset="2"/>
                </a:rPr>
                <a:t>®</a:t>
              </a:r>
              <a:r>
                <a:rPr lang="it-IT" altLang="en-US" sz="2400"/>
                <a:t> </a:t>
              </a:r>
              <a:r>
                <a:rPr lang="it-IT" altLang="en-US" sz="2400">
                  <a:latin typeface="Symbol" pitchFamily="2" charset="2"/>
                </a:rPr>
                <a:t>¥</a:t>
              </a:r>
            </a:p>
          </p:txBody>
        </p:sp>
        <p:sp>
          <p:nvSpPr>
            <p:cNvPr id="10250" name="Rectangle 5">
              <a:extLst>
                <a:ext uri="{FF2B5EF4-FFF2-40B4-BE49-F238E27FC236}">
                  <a16:creationId xmlns:a16="http://schemas.microsoft.com/office/drawing/2014/main" id="{E9C70E08-F390-7B42-AF8D-B6CA10D5E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1680"/>
              <a:ext cx="74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400"/>
                <a:t>j</a:t>
              </a:r>
              <a:r>
                <a:rPr lang="it-IT" altLang="en-US" sz="2400">
                  <a:latin typeface="Symbol" pitchFamily="2" charset="2"/>
                </a:rPr>
                <a:t>w</a:t>
              </a:r>
              <a:r>
                <a:rPr lang="it-IT" altLang="en-US" sz="2400"/>
                <a:t> </a:t>
              </a:r>
              <a:r>
                <a:rPr lang="it-IT" altLang="en-US" sz="2400">
                  <a:latin typeface="Symbol" pitchFamily="2" charset="2"/>
                </a:rPr>
                <a:t>®</a:t>
              </a:r>
              <a:r>
                <a:rPr lang="it-IT" altLang="en-US" sz="2400"/>
                <a:t> </a:t>
              </a:r>
              <a:r>
                <a:rPr lang="it-IT" altLang="en-US" sz="2400">
                  <a:latin typeface="Symbol" pitchFamily="2" charset="2"/>
                </a:rPr>
                <a:t>¥</a:t>
              </a:r>
            </a:p>
          </p:txBody>
        </p:sp>
        <p:sp>
          <p:nvSpPr>
            <p:cNvPr id="10251" name="Rectangle 6">
              <a:extLst>
                <a:ext uri="{FF2B5EF4-FFF2-40B4-BE49-F238E27FC236}">
                  <a16:creationId xmlns:a16="http://schemas.microsoft.com/office/drawing/2014/main" id="{5CBFB34B-5AB6-CC4E-AFFB-48F65AF7E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9" y="1689"/>
              <a:ext cx="7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400">
                  <a:latin typeface="Symbol" pitchFamily="2" charset="2"/>
                </a:rPr>
                <a:t>@</a:t>
              </a:r>
              <a:r>
                <a:rPr lang="it-IT" altLang="en-US" sz="2400"/>
                <a:t> t </a:t>
              </a:r>
              <a:r>
                <a:rPr lang="it-IT" altLang="en-US" sz="2400">
                  <a:latin typeface="Symbol" pitchFamily="2" charset="2"/>
                </a:rPr>
                <a:t>®</a:t>
              </a:r>
              <a:r>
                <a:rPr lang="it-IT" altLang="en-US" sz="2400"/>
                <a:t> 0</a:t>
              </a:r>
            </a:p>
          </p:txBody>
        </p:sp>
        <p:graphicFrame>
          <p:nvGraphicFramePr>
            <p:cNvPr id="10252" name="Object 10">
              <a:extLst>
                <a:ext uri="{FF2B5EF4-FFF2-40B4-BE49-F238E27FC236}">
                  <a16:creationId xmlns:a16="http://schemas.microsoft.com/office/drawing/2014/main" id="{A0CFACFA-14F5-274B-9B1C-50B414C86D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" y="2144"/>
            <a:ext cx="118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8" name="MathType Equation" r:id="rId5" imgW="43891200" imgH="16383000" progId="Equation">
                    <p:embed/>
                  </p:oleObj>
                </mc:Choice>
                <mc:Fallback>
                  <p:oleObj name="MathType Equation" r:id="rId5" imgW="43891200" imgH="16383000" progId="Equation">
                    <p:embed/>
                    <p:pic>
                      <p:nvPicPr>
                        <p:cNvPr id="10252" name="Object 10">
                          <a:extLst>
                            <a:ext uri="{FF2B5EF4-FFF2-40B4-BE49-F238E27FC236}">
                              <a16:creationId xmlns:a16="http://schemas.microsoft.com/office/drawing/2014/main" id="{A0CFACFA-14F5-274B-9B1C-50B414C86D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" y="2144"/>
                          <a:ext cx="118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1">
              <a:extLst>
                <a:ext uri="{FF2B5EF4-FFF2-40B4-BE49-F238E27FC236}">
                  <a16:creationId xmlns:a16="http://schemas.microsoft.com/office/drawing/2014/main" id="{0C49D30A-F965-CF48-9D76-BD7EEA2A5C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" y="2565"/>
            <a:ext cx="2327" cy="1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9" name="Equation" r:id="rId7" imgW="51206400" imgH="26327100" progId="Equation.DSMT4">
                    <p:embed/>
                  </p:oleObj>
                </mc:Choice>
                <mc:Fallback>
                  <p:oleObj name="Equation" r:id="rId7" imgW="51206400" imgH="26327100" progId="Equation.DSMT4">
                    <p:embed/>
                    <p:pic>
                      <p:nvPicPr>
                        <p:cNvPr id="10253" name="Object 11">
                          <a:extLst>
                            <a:ext uri="{FF2B5EF4-FFF2-40B4-BE49-F238E27FC236}">
                              <a16:creationId xmlns:a16="http://schemas.microsoft.com/office/drawing/2014/main" id="{0C49D30A-F965-CF48-9D76-BD7EEA2A5C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" y="2565"/>
                          <a:ext cx="2327" cy="1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2">
              <a:extLst>
                <a:ext uri="{FF2B5EF4-FFF2-40B4-BE49-F238E27FC236}">
                  <a16:creationId xmlns:a16="http://schemas.microsoft.com/office/drawing/2014/main" id="{3976BC6D-F850-6D43-80A7-3662D671E1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3" y="2112"/>
            <a:ext cx="159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0" name="MathType Equation" r:id="rId9" imgW="59397900" imgH="15798800" progId="Equation">
                    <p:embed/>
                  </p:oleObj>
                </mc:Choice>
                <mc:Fallback>
                  <p:oleObj name="MathType Equation" r:id="rId9" imgW="59397900" imgH="15798800" progId="Equation">
                    <p:embed/>
                    <p:pic>
                      <p:nvPicPr>
                        <p:cNvPr id="10254" name="Object 12">
                          <a:extLst>
                            <a:ext uri="{FF2B5EF4-FFF2-40B4-BE49-F238E27FC236}">
                              <a16:creationId xmlns:a16="http://schemas.microsoft.com/office/drawing/2014/main" id="{3976BC6D-F850-6D43-80A7-3662D671E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2112"/>
                          <a:ext cx="159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Line 18">
              <a:extLst>
                <a:ext uri="{FF2B5EF4-FFF2-40B4-BE49-F238E27FC236}">
                  <a16:creationId xmlns:a16="http://schemas.microsoft.com/office/drawing/2014/main" id="{8EE5FA0A-61E1-084E-89FE-964E95EC8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1" y="2830"/>
              <a:ext cx="226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56" name="Rectangle 25">
              <a:extLst>
                <a:ext uri="{FF2B5EF4-FFF2-40B4-BE49-F238E27FC236}">
                  <a16:creationId xmlns:a16="http://schemas.microsoft.com/office/drawing/2014/main" id="{48A6AF16-3AF6-474C-87BA-4F13676EB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2" y="2728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Times" pitchFamily="2" charset="0"/>
                </a:rPr>
                <a:t>m</a:t>
              </a:r>
              <a:endParaRPr lang="it-IT" altLang="en-US"/>
            </a:p>
          </p:txBody>
        </p:sp>
        <p:sp>
          <p:nvSpPr>
            <p:cNvPr id="10257" name="Rectangle 26">
              <a:extLst>
                <a:ext uri="{FF2B5EF4-FFF2-40B4-BE49-F238E27FC236}">
                  <a16:creationId xmlns:a16="http://schemas.microsoft.com/office/drawing/2014/main" id="{8849D324-410C-3644-B5C0-BF291FB30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272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Times" pitchFamily="2" charset="0"/>
                </a:rPr>
                <a:t>n</a:t>
              </a:r>
              <a:endParaRPr lang="it-IT" altLang="en-US"/>
            </a:p>
          </p:txBody>
        </p:sp>
        <p:sp>
          <p:nvSpPr>
            <p:cNvPr id="10258" name="Rectangle 27">
              <a:extLst>
                <a:ext uri="{FF2B5EF4-FFF2-40B4-BE49-F238E27FC236}">
                  <a16:creationId xmlns:a16="http://schemas.microsoft.com/office/drawing/2014/main" id="{38FA808B-1E83-D643-94C5-6523E2D14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" y="2626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Times" pitchFamily="2" charset="0"/>
                </a:rPr>
                <a:t>b</a:t>
              </a:r>
              <a:endParaRPr lang="it-IT" altLang="en-US"/>
            </a:p>
          </p:txBody>
        </p:sp>
        <p:sp>
          <p:nvSpPr>
            <p:cNvPr id="10259" name="Rectangle 28">
              <a:extLst>
                <a:ext uri="{FF2B5EF4-FFF2-40B4-BE49-F238E27FC236}">
                  <a16:creationId xmlns:a16="http://schemas.microsoft.com/office/drawing/2014/main" id="{B46E621C-1C7A-C64A-AF77-2EB3998B7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8" y="2850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Times" pitchFamily="2" charset="0"/>
                </a:rPr>
                <a:t>a</a:t>
              </a:r>
              <a:endParaRPr lang="it-IT" altLang="en-US"/>
            </a:p>
          </p:txBody>
        </p:sp>
        <p:sp>
          <p:nvSpPr>
            <p:cNvPr id="10260" name="Rectangle 32">
              <a:extLst>
                <a:ext uri="{FF2B5EF4-FFF2-40B4-BE49-F238E27FC236}">
                  <a16:creationId xmlns:a16="http://schemas.microsoft.com/office/drawing/2014/main" id="{E51EFA20-8C18-1549-AD03-9378F72F5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2" y="3225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Times" pitchFamily="2" charset="0"/>
                </a:rPr>
                <a:t>m</a:t>
              </a:r>
              <a:endParaRPr lang="it-IT" altLang="en-US"/>
            </a:p>
          </p:txBody>
        </p:sp>
        <p:sp>
          <p:nvSpPr>
            <p:cNvPr id="10261" name="Rectangle 33">
              <a:extLst>
                <a:ext uri="{FF2B5EF4-FFF2-40B4-BE49-F238E27FC236}">
                  <a16:creationId xmlns:a16="http://schemas.microsoft.com/office/drawing/2014/main" id="{E09BBAB0-E099-2D43-B542-FC0B0337A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9" y="322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Times" pitchFamily="2" charset="0"/>
                </a:rPr>
                <a:t>n</a:t>
              </a:r>
              <a:endParaRPr lang="it-IT" altLang="en-US"/>
            </a:p>
          </p:txBody>
        </p:sp>
        <p:sp>
          <p:nvSpPr>
            <p:cNvPr id="10262" name="Rectangle 36">
              <a:extLst>
                <a:ext uri="{FF2B5EF4-FFF2-40B4-BE49-F238E27FC236}">
                  <a16:creationId xmlns:a16="http://schemas.microsoft.com/office/drawing/2014/main" id="{77E9138E-2735-B741-9E4F-3D44EC99B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2688"/>
              <a:ext cx="10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700" b="0">
                  <a:solidFill>
                    <a:srgbClr val="000000"/>
                  </a:solidFill>
                  <a:latin typeface="Times" pitchFamily="2" charset="0"/>
                </a:rPr>
                <a:t>m</a:t>
              </a:r>
              <a:endParaRPr lang="it-IT" altLang="en-US"/>
            </a:p>
          </p:txBody>
        </p:sp>
        <p:sp>
          <p:nvSpPr>
            <p:cNvPr id="10263" name="Rectangle 37">
              <a:extLst>
                <a:ext uri="{FF2B5EF4-FFF2-40B4-BE49-F238E27FC236}">
                  <a16:creationId xmlns:a16="http://schemas.microsoft.com/office/drawing/2014/main" id="{E97054CD-5417-D844-A9B1-FD2C336C86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2912"/>
              <a:ext cx="6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700" b="0">
                  <a:solidFill>
                    <a:srgbClr val="000000"/>
                  </a:solidFill>
                  <a:latin typeface="Times" pitchFamily="2" charset="0"/>
                </a:rPr>
                <a:t>n</a:t>
              </a:r>
              <a:endParaRPr lang="it-IT" altLang="en-US"/>
            </a:p>
          </p:txBody>
        </p:sp>
        <p:sp>
          <p:nvSpPr>
            <p:cNvPr id="10264" name="Rectangle 42">
              <a:extLst>
                <a:ext uri="{FF2B5EF4-FFF2-40B4-BE49-F238E27FC236}">
                  <a16:creationId xmlns:a16="http://schemas.microsoft.com/office/drawing/2014/main" id="{CEA6117C-D4FF-764F-A0BD-B7E395A24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2" y="2710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&lt;</a:t>
              </a:r>
              <a:endParaRPr lang="it-IT" altLang="en-US"/>
            </a:p>
          </p:txBody>
        </p:sp>
        <p:sp>
          <p:nvSpPr>
            <p:cNvPr id="10265" name="Rectangle 43">
              <a:extLst>
                <a:ext uri="{FF2B5EF4-FFF2-40B4-BE49-F238E27FC236}">
                  <a16:creationId xmlns:a16="http://schemas.microsoft.com/office/drawing/2014/main" id="{6E337BD4-1C6C-B743-9722-29A069610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27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it-IT" altLang="en-US"/>
            </a:p>
          </p:txBody>
        </p:sp>
        <p:sp>
          <p:nvSpPr>
            <p:cNvPr id="10266" name="Rectangle 51">
              <a:extLst>
                <a:ext uri="{FF2B5EF4-FFF2-40B4-BE49-F238E27FC236}">
                  <a16:creationId xmlns:a16="http://schemas.microsoft.com/office/drawing/2014/main" id="{9A16386B-88E7-DC4B-872B-93947F965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4" y="3207"/>
              <a:ext cx="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/>
            </a:p>
          </p:txBody>
        </p:sp>
        <p:sp>
          <p:nvSpPr>
            <p:cNvPr id="10267" name="Rectangle 54">
              <a:extLst>
                <a:ext uri="{FF2B5EF4-FFF2-40B4-BE49-F238E27FC236}">
                  <a16:creationId xmlns:a16="http://schemas.microsoft.com/office/drawing/2014/main" id="{1A1669E8-AEBB-E249-8949-F5F3BC582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6" y="3207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Ð×</a:t>
              </a:r>
              <a:endParaRPr lang="it-IT" altLang="en-US"/>
            </a:p>
          </p:txBody>
        </p:sp>
        <p:sp>
          <p:nvSpPr>
            <p:cNvPr id="10268" name="Rectangle 55">
              <a:extLst>
                <a:ext uri="{FF2B5EF4-FFF2-40B4-BE49-F238E27FC236}">
                  <a16:creationId xmlns:a16="http://schemas.microsoft.com/office/drawing/2014/main" id="{A290A402-2C34-6E4D-BDEE-1EFD53814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3" y="3207"/>
              <a:ext cx="15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Symbol" pitchFamily="2" charset="2"/>
                </a:rPr>
                <a:t>®</a:t>
              </a:r>
              <a:endParaRPr lang="it-IT" altLang="en-US"/>
            </a:p>
          </p:txBody>
        </p:sp>
        <p:sp>
          <p:nvSpPr>
            <p:cNvPr id="10269" name="Rectangle 67">
              <a:extLst>
                <a:ext uri="{FF2B5EF4-FFF2-40B4-BE49-F238E27FC236}">
                  <a16:creationId xmlns:a16="http://schemas.microsoft.com/office/drawing/2014/main" id="{557FFD17-11BB-1A40-92BC-C429C79AA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3" y="3225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>
                  <a:solidFill>
                    <a:srgbClr val="000000"/>
                  </a:solidFill>
                  <a:latin typeface="Times" pitchFamily="2" charset="0"/>
                </a:rPr>
                <a:t>0</a:t>
              </a:r>
              <a:endParaRPr lang="it-IT" altLang="en-US"/>
            </a:p>
          </p:txBody>
        </p:sp>
        <p:grpSp>
          <p:nvGrpSpPr>
            <p:cNvPr id="10270" name="Group 79">
              <a:extLst>
                <a:ext uri="{FF2B5EF4-FFF2-40B4-BE49-F238E27FC236}">
                  <a16:creationId xmlns:a16="http://schemas.microsoft.com/office/drawing/2014/main" id="{B0E703B7-F8DB-9F4A-A4FE-BF9EAE6B28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0" y="2628"/>
              <a:ext cx="577" cy="439"/>
              <a:chOff x="3761" y="2580"/>
              <a:chExt cx="587" cy="439"/>
            </a:xfrm>
          </p:grpSpPr>
          <p:sp>
            <p:nvSpPr>
              <p:cNvPr id="10299" name="Line 19">
                <a:extLst>
                  <a:ext uri="{FF2B5EF4-FFF2-40B4-BE49-F238E27FC236}">
                    <a16:creationId xmlns:a16="http://schemas.microsoft.com/office/drawing/2014/main" id="{38D69DCC-93CF-B84B-8ACC-1C9306C0B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61" y="2782"/>
                <a:ext cx="582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300" name="Rectangle 29">
                <a:extLst>
                  <a:ext uri="{FF2B5EF4-FFF2-40B4-BE49-F238E27FC236}">
                    <a16:creationId xmlns:a16="http://schemas.microsoft.com/office/drawing/2014/main" id="{39C6D7E6-724E-804B-9A64-2809218D0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2827"/>
                <a:ext cx="45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Times" pitchFamily="2" charset="0"/>
                  </a:rPr>
                  <a:t>j</a:t>
                </a:r>
                <a:endParaRPr lang="it-IT" altLang="en-US"/>
              </a:p>
            </p:txBody>
          </p:sp>
          <p:sp>
            <p:nvSpPr>
              <p:cNvPr id="10301" name="Rectangle 38">
                <a:extLst>
                  <a:ext uri="{FF2B5EF4-FFF2-40B4-BE49-F238E27FC236}">
                    <a16:creationId xmlns:a16="http://schemas.microsoft.com/office/drawing/2014/main" id="{6D53DB84-125C-CF41-BF02-ECA255F4AA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9" y="2774"/>
                <a:ext cx="7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1700" b="0">
                    <a:solidFill>
                      <a:srgbClr val="000000"/>
                    </a:solidFill>
                    <a:latin typeface="Times" pitchFamily="2" charset="0"/>
                  </a:rPr>
                  <a:t>n</a:t>
                </a:r>
                <a:endParaRPr lang="it-IT" altLang="en-US"/>
              </a:p>
            </p:txBody>
          </p:sp>
          <p:sp>
            <p:nvSpPr>
              <p:cNvPr id="10302" name="Rectangle 39">
                <a:extLst>
                  <a:ext uri="{FF2B5EF4-FFF2-40B4-BE49-F238E27FC236}">
                    <a16:creationId xmlns:a16="http://schemas.microsoft.com/office/drawing/2014/main" id="{FDC706A2-C018-B942-AB5A-9AA6F3DAA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9" y="2774"/>
                <a:ext cx="10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1700" b="0">
                    <a:solidFill>
                      <a:srgbClr val="000000"/>
                    </a:solidFill>
                    <a:latin typeface="Times" pitchFamily="2" charset="0"/>
                  </a:rPr>
                  <a:t>m</a:t>
                </a:r>
                <a:endParaRPr lang="it-IT" altLang="en-US"/>
              </a:p>
            </p:txBody>
          </p:sp>
          <p:sp>
            <p:nvSpPr>
              <p:cNvPr id="10303" name="Rectangle 63">
                <a:extLst>
                  <a:ext uri="{FF2B5EF4-FFF2-40B4-BE49-F238E27FC236}">
                    <a16:creationId xmlns:a16="http://schemas.microsoft.com/office/drawing/2014/main" id="{C3620C1A-7AE7-764E-BA42-7F21E4240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758"/>
                <a:ext cx="77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1700" b="0">
                    <a:solidFill>
                      <a:srgbClr val="000000"/>
                    </a:solidFill>
                    <a:latin typeface="Symbol" pitchFamily="2" charset="2"/>
                  </a:rPr>
                  <a:t>-</a:t>
                </a:r>
                <a:endParaRPr lang="it-IT" altLang="en-US"/>
              </a:p>
            </p:txBody>
          </p:sp>
          <p:sp>
            <p:nvSpPr>
              <p:cNvPr id="10304" name="Rectangle 64">
                <a:extLst>
                  <a:ext uri="{FF2B5EF4-FFF2-40B4-BE49-F238E27FC236}">
                    <a16:creationId xmlns:a16="http://schemas.microsoft.com/office/drawing/2014/main" id="{CD952452-8399-534A-AAC0-315C346E10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80"/>
                <a:ext cx="8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Times" pitchFamily="2" charset="0"/>
                  </a:rPr>
                  <a:t>1</a:t>
                </a:r>
                <a:endParaRPr lang="it-IT" altLang="en-US"/>
              </a:p>
            </p:txBody>
          </p:sp>
          <p:sp>
            <p:nvSpPr>
              <p:cNvPr id="10305" name="Rectangle 68">
                <a:extLst>
                  <a:ext uri="{FF2B5EF4-FFF2-40B4-BE49-F238E27FC236}">
                    <a16:creationId xmlns:a16="http://schemas.microsoft.com/office/drawing/2014/main" id="{596EED17-0021-F24A-9424-021A4F606B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2" y="2809"/>
                <a:ext cx="11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Symbol" pitchFamily="2" charset="2"/>
                  </a:rPr>
                  <a:t>w</a:t>
                </a:r>
                <a:endParaRPr lang="it-IT" altLang="en-US"/>
              </a:p>
            </p:txBody>
          </p:sp>
        </p:grpSp>
        <p:sp>
          <p:nvSpPr>
            <p:cNvPr id="10271" name="Rectangle 73">
              <a:extLst>
                <a:ext uri="{FF2B5EF4-FFF2-40B4-BE49-F238E27FC236}">
                  <a16:creationId xmlns:a16="http://schemas.microsoft.com/office/drawing/2014/main" id="{C752573F-4079-C141-8F4B-D898D056B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3175"/>
              <a:ext cx="6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700" b="0">
                  <a:solidFill>
                    <a:srgbClr val="008080"/>
                  </a:solidFill>
                  <a:latin typeface="Times" pitchFamily="2" charset="0"/>
                </a:rPr>
                <a:t>*</a:t>
              </a:r>
              <a:endParaRPr lang="it-IT" altLang="en-US"/>
            </a:p>
          </p:txBody>
        </p:sp>
        <p:sp>
          <p:nvSpPr>
            <p:cNvPr id="10272" name="Rectangle 74">
              <a:extLst>
                <a:ext uri="{FF2B5EF4-FFF2-40B4-BE49-F238E27FC236}">
                  <a16:creationId xmlns:a16="http://schemas.microsoft.com/office/drawing/2014/main" id="{C7A4AF50-E670-9C4A-B24E-9F425CD77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9" y="3187"/>
              <a:ext cx="5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700" b="0">
                  <a:solidFill>
                    <a:srgbClr val="000000"/>
                  </a:solidFill>
                  <a:latin typeface="MT Extra" pitchFamily="2" charset="77"/>
                </a:rPr>
                <a:t>o</a:t>
              </a:r>
              <a:endParaRPr lang="it-IT" altLang="en-US"/>
            </a:p>
          </p:txBody>
        </p:sp>
        <p:sp>
          <p:nvSpPr>
            <p:cNvPr id="10273" name="Text Box 16">
              <a:extLst>
                <a:ext uri="{FF2B5EF4-FFF2-40B4-BE49-F238E27FC236}">
                  <a16:creationId xmlns:a16="http://schemas.microsoft.com/office/drawing/2014/main" id="{13157EA7-7D86-6148-9710-470641260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" y="3037"/>
              <a:ext cx="2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 dirty="0">
                  <a:solidFill>
                    <a:schemeClr val="tx1"/>
                  </a:solidFill>
                </a:rPr>
                <a:t>se</a:t>
              </a:r>
              <a:endParaRPr lang="it-IT" altLang="en-US" dirty="0"/>
            </a:p>
          </p:txBody>
        </p:sp>
        <p:sp>
          <p:nvSpPr>
            <p:cNvPr id="10274" name="Line 17">
              <a:extLst>
                <a:ext uri="{FF2B5EF4-FFF2-40B4-BE49-F238E27FC236}">
                  <a16:creationId xmlns:a16="http://schemas.microsoft.com/office/drawing/2014/main" id="{32A82A16-339C-D847-AEF7-2007732C2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1" y="1728"/>
              <a:ext cx="0" cy="2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endParaRPr lang="en-GB"/>
            </a:p>
          </p:txBody>
        </p:sp>
        <p:grpSp>
          <p:nvGrpSpPr>
            <p:cNvPr id="10275" name="Group 88">
              <a:extLst>
                <a:ext uri="{FF2B5EF4-FFF2-40B4-BE49-F238E27FC236}">
                  <a16:creationId xmlns:a16="http://schemas.microsoft.com/office/drawing/2014/main" id="{C53812F6-94F2-9347-A2EE-EA9B8F5403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6" y="2686"/>
              <a:ext cx="463" cy="300"/>
              <a:chOff x="4750" y="2436"/>
              <a:chExt cx="470" cy="300"/>
            </a:xfrm>
          </p:grpSpPr>
          <p:sp>
            <p:nvSpPr>
              <p:cNvPr id="10294" name="Rectangle 45">
                <a:extLst>
                  <a:ext uri="{FF2B5EF4-FFF2-40B4-BE49-F238E27FC236}">
                    <a16:creationId xmlns:a16="http://schemas.microsoft.com/office/drawing/2014/main" id="{19F1DF7E-5542-0A40-A516-0CB4D8936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6" y="2518"/>
                <a:ext cx="16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Symbol" pitchFamily="2" charset="2"/>
                  </a:rPr>
                  <a:t>®</a:t>
                </a:r>
                <a:endParaRPr lang="it-IT" altLang="en-US"/>
              </a:p>
            </p:txBody>
          </p:sp>
          <p:sp>
            <p:nvSpPr>
              <p:cNvPr id="10295" name="Rectangle 65">
                <a:extLst>
                  <a:ext uri="{FF2B5EF4-FFF2-40B4-BE49-F238E27FC236}">
                    <a16:creationId xmlns:a16="http://schemas.microsoft.com/office/drawing/2014/main" id="{76BCCEF5-061E-BE41-AA55-CFA717DDE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8" y="2536"/>
                <a:ext cx="8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Times" pitchFamily="2" charset="0"/>
                  </a:rPr>
                  <a:t>0</a:t>
                </a:r>
                <a:endParaRPr lang="it-IT" altLang="en-US"/>
              </a:p>
            </p:txBody>
          </p:sp>
          <p:sp>
            <p:nvSpPr>
              <p:cNvPr id="10296" name="Line 75">
                <a:extLst>
                  <a:ext uri="{FF2B5EF4-FFF2-40B4-BE49-F238E27FC236}">
                    <a16:creationId xmlns:a16="http://schemas.microsoft.com/office/drawing/2014/main" id="{1AD78BD6-1A5F-354A-9C58-A4383E9F3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92" y="254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10297" name="Line 76">
                <a:extLst>
                  <a:ext uri="{FF2B5EF4-FFF2-40B4-BE49-F238E27FC236}">
                    <a16:creationId xmlns:a16="http://schemas.microsoft.com/office/drawing/2014/main" id="{02E32F1B-9B02-AE42-8167-F503C455D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88" y="254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10298" name="Text Box 78">
                <a:extLst>
                  <a:ext uri="{FF2B5EF4-FFF2-40B4-BE49-F238E27FC236}">
                    <a16:creationId xmlns:a16="http://schemas.microsoft.com/office/drawing/2014/main" id="{60E3D835-80F4-D446-856C-14AA627286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0" y="2436"/>
                <a:ext cx="16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400" b="0">
                    <a:solidFill>
                      <a:schemeClr val="tx1"/>
                    </a:solidFill>
                  </a:rPr>
                  <a:t>.</a:t>
                </a:r>
                <a:endParaRPr lang="it-IT" altLang="en-US" sz="24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0276" name="Group 89">
              <a:extLst>
                <a:ext uri="{FF2B5EF4-FFF2-40B4-BE49-F238E27FC236}">
                  <a16:creationId xmlns:a16="http://schemas.microsoft.com/office/drawing/2014/main" id="{AB477F5D-142C-B049-8C78-1E435E33F3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6" y="3118"/>
              <a:ext cx="677" cy="456"/>
              <a:chOff x="4294" y="3070"/>
              <a:chExt cx="687" cy="456"/>
            </a:xfrm>
          </p:grpSpPr>
          <p:sp>
            <p:nvSpPr>
              <p:cNvPr id="10285" name="Line 24">
                <a:extLst>
                  <a:ext uri="{FF2B5EF4-FFF2-40B4-BE49-F238E27FC236}">
                    <a16:creationId xmlns:a16="http://schemas.microsoft.com/office/drawing/2014/main" id="{89C182E6-0705-5A41-AEAF-78B4B580CC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3" y="3279"/>
                <a:ext cx="229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86" name="Rectangle 34">
                <a:extLst>
                  <a:ext uri="{FF2B5EF4-FFF2-40B4-BE49-F238E27FC236}">
                    <a16:creationId xmlns:a16="http://schemas.microsoft.com/office/drawing/2014/main" id="{CF1EEA99-875B-BA4B-9D61-096E80B78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2" y="3075"/>
                <a:ext cx="8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Times" pitchFamily="2" charset="0"/>
                  </a:rPr>
                  <a:t>b</a:t>
                </a:r>
                <a:endParaRPr lang="it-IT" altLang="en-US"/>
              </a:p>
            </p:txBody>
          </p:sp>
          <p:sp>
            <p:nvSpPr>
              <p:cNvPr id="10287" name="Rectangle 35">
                <a:extLst>
                  <a:ext uri="{FF2B5EF4-FFF2-40B4-BE49-F238E27FC236}">
                    <a16:creationId xmlns:a16="http://schemas.microsoft.com/office/drawing/2014/main" id="{67FAED80-8854-A547-B9D6-E9A89B4541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2" y="3299"/>
                <a:ext cx="7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Times" pitchFamily="2" charset="0"/>
                  </a:rPr>
                  <a:t>a</a:t>
                </a:r>
                <a:endParaRPr lang="it-IT" altLang="en-US"/>
              </a:p>
            </p:txBody>
          </p:sp>
          <p:sp>
            <p:nvSpPr>
              <p:cNvPr id="10288" name="Rectangle 40">
                <a:extLst>
                  <a:ext uri="{FF2B5EF4-FFF2-40B4-BE49-F238E27FC236}">
                    <a16:creationId xmlns:a16="http://schemas.microsoft.com/office/drawing/2014/main" id="{C6C73C13-6265-1046-9847-81DEF8618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2" y="3137"/>
                <a:ext cx="109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1700" b="0">
                    <a:solidFill>
                      <a:srgbClr val="000000"/>
                    </a:solidFill>
                    <a:latin typeface="Times" pitchFamily="2" charset="0"/>
                  </a:rPr>
                  <a:t>m</a:t>
                </a:r>
                <a:endParaRPr lang="it-IT" altLang="en-US"/>
              </a:p>
            </p:txBody>
          </p:sp>
          <p:sp>
            <p:nvSpPr>
              <p:cNvPr id="10289" name="Rectangle 41">
                <a:extLst>
                  <a:ext uri="{FF2B5EF4-FFF2-40B4-BE49-F238E27FC236}">
                    <a16:creationId xmlns:a16="http://schemas.microsoft.com/office/drawing/2014/main" id="{942FA5B6-9971-154C-97AC-9BA40FD3E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3" y="3361"/>
                <a:ext cx="7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1700" b="0">
                    <a:solidFill>
                      <a:srgbClr val="000000"/>
                    </a:solidFill>
                    <a:latin typeface="Times" pitchFamily="2" charset="0"/>
                  </a:rPr>
                  <a:t>n</a:t>
                </a:r>
                <a:endParaRPr lang="it-IT" altLang="en-US"/>
              </a:p>
            </p:txBody>
          </p:sp>
          <p:sp>
            <p:nvSpPr>
              <p:cNvPr id="10290" name="Rectangle 82">
                <a:extLst>
                  <a:ext uri="{FF2B5EF4-FFF2-40B4-BE49-F238E27FC236}">
                    <a16:creationId xmlns:a16="http://schemas.microsoft.com/office/drawing/2014/main" id="{743B6DC7-3A1D-B645-AF44-60775B6DC0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4" y="3152"/>
                <a:ext cx="16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Symbol" pitchFamily="2" charset="2"/>
                  </a:rPr>
                  <a:t>®</a:t>
                </a:r>
                <a:endParaRPr lang="it-IT" altLang="en-US"/>
              </a:p>
            </p:txBody>
          </p:sp>
          <p:sp>
            <p:nvSpPr>
              <p:cNvPr id="10291" name="Line 83">
                <a:extLst>
                  <a:ext uri="{FF2B5EF4-FFF2-40B4-BE49-F238E27FC236}">
                    <a16:creationId xmlns:a16="http://schemas.microsoft.com/office/drawing/2014/main" id="{0EE9D67F-9BF3-2D46-BDCB-603241299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317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10292" name="Line 84">
                <a:extLst>
                  <a:ext uri="{FF2B5EF4-FFF2-40B4-BE49-F238E27FC236}">
                    <a16:creationId xmlns:a16="http://schemas.microsoft.com/office/drawing/2014/main" id="{8CFC7D38-36D5-3348-BDE5-9F0B66BB5F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56" y="317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10293" name="Text Box 85">
                <a:extLst>
                  <a:ext uri="{FF2B5EF4-FFF2-40B4-BE49-F238E27FC236}">
                    <a16:creationId xmlns:a16="http://schemas.microsoft.com/office/drawing/2014/main" id="{8B686FF8-C9F6-E347-BF1A-99E2894CA4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4" y="3070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400" b="0">
                    <a:solidFill>
                      <a:schemeClr val="tx1"/>
                    </a:solidFill>
                  </a:rPr>
                  <a:t> .</a:t>
                </a:r>
                <a:endParaRPr lang="it-IT" altLang="en-US" sz="24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0277" name="Group 87">
              <a:extLst>
                <a:ext uri="{FF2B5EF4-FFF2-40B4-BE49-F238E27FC236}">
                  <a16:creationId xmlns:a16="http://schemas.microsoft.com/office/drawing/2014/main" id="{0112F78F-570A-D842-BAD5-6578FBFF8A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37" y="2735"/>
              <a:ext cx="1069" cy="252"/>
              <a:chOff x="4924" y="2687"/>
              <a:chExt cx="1086" cy="252"/>
            </a:xfrm>
          </p:grpSpPr>
          <p:sp>
            <p:nvSpPr>
              <p:cNvPr id="10282" name="Rectangle 46">
                <a:extLst>
                  <a:ext uri="{FF2B5EF4-FFF2-40B4-BE49-F238E27FC236}">
                    <a16:creationId xmlns:a16="http://schemas.microsoft.com/office/drawing/2014/main" id="{9D4FA4D5-AFB4-4D4C-A147-82CBE0D15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4" y="2736"/>
                <a:ext cx="16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Symbol" pitchFamily="2" charset="2"/>
                  </a:rPr>
                  <a:t>Ð×</a:t>
                </a:r>
                <a:endParaRPr lang="it-IT" altLang="en-US"/>
              </a:p>
            </p:txBody>
          </p:sp>
          <p:sp>
            <p:nvSpPr>
              <p:cNvPr id="10283" name="Rectangle 47">
                <a:extLst>
                  <a:ext uri="{FF2B5EF4-FFF2-40B4-BE49-F238E27FC236}">
                    <a16:creationId xmlns:a16="http://schemas.microsoft.com/office/drawing/2014/main" id="{EF24D76E-5867-2545-A374-5469F0DF0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3" y="2736"/>
                <a:ext cx="16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Symbol" pitchFamily="2" charset="2"/>
                  </a:rPr>
                  <a:t>®</a:t>
                </a:r>
                <a:endParaRPr lang="it-IT" altLang="en-US"/>
              </a:p>
            </p:txBody>
          </p:sp>
          <p:sp>
            <p:nvSpPr>
              <p:cNvPr id="10284" name="Text Box 86">
                <a:extLst>
                  <a:ext uri="{FF2B5EF4-FFF2-40B4-BE49-F238E27FC236}">
                    <a16:creationId xmlns:a16="http://schemas.microsoft.com/office/drawing/2014/main" id="{1DA0BDE9-F92D-534E-84B1-5232B9DD7F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8" y="2687"/>
                <a:ext cx="79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chemeClr val="tx1"/>
                    </a:solidFill>
                  </a:rPr>
                  <a:t>-(n-m)*90</a:t>
                </a:r>
              </a:p>
            </p:txBody>
          </p:sp>
        </p:grpSp>
        <p:sp>
          <p:nvSpPr>
            <p:cNvPr id="10278" name="Rectangle 90">
              <a:extLst>
                <a:ext uri="{FF2B5EF4-FFF2-40B4-BE49-F238E27FC236}">
                  <a16:creationId xmlns:a16="http://schemas.microsoft.com/office/drawing/2014/main" id="{392AAF7E-032C-3A43-9497-809B031DB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1" y="3552"/>
              <a:ext cx="15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n&gt;m non può accadere</a:t>
              </a:r>
            </a:p>
          </p:txBody>
        </p:sp>
        <p:sp>
          <p:nvSpPr>
            <p:cNvPr id="10280" name="Text Box 95">
              <a:extLst>
                <a:ext uri="{FF2B5EF4-FFF2-40B4-BE49-F238E27FC236}">
                  <a16:creationId xmlns:a16="http://schemas.microsoft.com/office/drawing/2014/main" id="{8D759A62-1350-5A4C-BAF1-65C834DCA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3" y="3127"/>
              <a:ext cx="2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000" b="0" dirty="0">
                  <a:solidFill>
                    <a:schemeClr val="tx1"/>
                  </a:solidFill>
                </a:rPr>
                <a:t>se</a:t>
              </a:r>
              <a:endParaRPr lang="it-IT" altLang="en-US" dirty="0"/>
            </a:p>
          </p:txBody>
        </p:sp>
      </p:grpSp>
      <p:sp>
        <p:nvSpPr>
          <p:cNvPr id="68" name="AutoShape 133">
            <a:extLst>
              <a:ext uri="{FF2B5EF4-FFF2-40B4-BE49-F238E27FC236}">
                <a16:creationId xmlns:a16="http://schemas.microsoft.com/office/drawing/2014/main" id="{F57BC23F-8FE7-4447-965D-DB2F8C360C12}"/>
              </a:ext>
            </a:extLst>
          </p:cNvPr>
          <p:cNvSpPr>
            <a:spLocks/>
          </p:cNvSpPr>
          <p:nvPr/>
        </p:nvSpPr>
        <p:spPr bwMode="auto">
          <a:xfrm>
            <a:off x="5441165" y="4337275"/>
            <a:ext cx="291794" cy="1701575"/>
          </a:xfrm>
          <a:prstGeom prst="leftBrace">
            <a:avLst>
              <a:gd name="adj1" fmla="val 3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498100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CCB6329-3830-1449-B753-18750CB310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131763"/>
            <a:ext cx="9296400" cy="514180"/>
          </a:xfrm>
        </p:spPr>
        <p:txBody>
          <a:bodyPr/>
          <a:lstStyle/>
          <a:p>
            <a:r>
              <a:rPr lang="it-IT" altLang="en-US"/>
              <a:t>Rappresentazioni di G(j</a:t>
            </a:r>
            <a:r>
              <a:rPr lang="it-IT" altLang="en-US">
                <a:latin typeface="Symbol" pitchFamily="2" charset="2"/>
              </a:rPr>
              <a:t>w</a:t>
            </a:r>
            <a:r>
              <a:rPr lang="it-IT" altLang="en-US"/>
              <a:t>) </a:t>
            </a:r>
            <a:r>
              <a:rPr lang="it-IT" altLang="en-US" sz="2000" b="0"/>
              <a:t>(vedi es. realizzati in Scilab)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B840D7D2-CC55-7047-AAD0-2319842E6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9226" y="2819401"/>
            <a:ext cx="51339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>
                <a:solidFill>
                  <a:schemeClr val="accent2"/>
                </a:solidFill>
              </a:rPr>
              <a:t>     Modulo-fase (parametro=</a:t>
            </a:r>
            <a:r>
              <a:rPr lang="it-IT" altLang="en-US" sz="2000">
                <a:solidFill>
                  <a:schemeClr val="accent2"/>
                </a:solidFill>
                <a:latin typeface="Symbol" pitchFamily="2" charset="2"/>
              </a:rPr>
              <a:t>w</a:t>
            </a:r>
            <a:r>
              <a:rPr lang="it-IT" altLang="en-US" sz="2000">
                <a:solidFill>
                  <a:schemeClr val="accent2"/>
                </a:solidFill>
              </a:rPr>
              <a:t>)  :   </a:t>
            </a:r>
            <a:r>
              <a:rPr lang="it-IT" altLang="en-US" sz="2000" u="sng">
                <a:solidFill>
                  <a:schemeClr val="accent2"/>
                </a:solidFill>
              </a:rPr>
              <a:t>NICHOLS</a:t>
            </a:r>
          </a:p>
          <a:p>
            <a:pPr algn="l" eaLnBrk="1" hangingPunct="1"/>
            <a:r>
              <a:rPr lang="it-IT" altLang="en-US" sz="1800">
                <a:solidFill>
                  <a:schemeClr val="accent2"/>
                </a:solidFill>
              </a:rPr>
              <a:t>     </a:t>
            </a:r>
            <a:r>
              <a:rPr lang="it-IT" altLang="en-US" sz="1600" b="0">
                <a:solidFill>
                  <a:schemeClr val="accent2"/>
                </a:solidFill>
              </a:rPr>
              <a:t>(vedi Marro par. 3.6, vedi Vitelli-Petternella par.VIII.2 )</a:t>
            </a:r>
            <a:endParaRPr lang="it-IT" altLang="en-US" sz="1600" b="0" u="sng">
              <a:solidFill>
                <a:schemeClr val="accent2"/>
              </a:solidFill>
            </a:endParaRPr>
          </a:p>
          <a:p>
            <a:pPr algn="l" eaLnBrk="1" hangingPunct="1"/>
            <a:endParaRPr lang="it-IT" altLang="en-US" sz="2000" b="0" u="sng">
              <a:solidFill>
                <a:schemeClr val="tx1"/>
              </a:solidFill>
            </a:endParaRP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5BC37EDF-1770-A040-9C20-9356DF241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489325"/>
            <a:ext cx="43434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Un tempo usata la carta di Nichols nella</a:t>
            </a:r>
          </a:p>
          <a:p>
            <a:pPr algn="l" eaLnBrk="1" hangingPunct="1"/>
            <a:r>
              <a:rPr lang="it-IT" altLang="en-US" sz="2000" b="0">
                <a:solidFill>
                  <a:schemeClr val="tx1"/>
                </a:solidFill>
              </a:rPr>
              <a:t>progettazione, oggi non più.</a:t>
            </a:r>
          </a:p>
        </p:txBody>
      </p:sp>
      <p:grpSp>
        <p:nvGrpSpPr>
          <p:cNvPr id="11269" name="Group 5">
            <a:extLst>
              <a:ext uri="{FF2B5EF4-FFF2-40B4-BE49-F238E27FC236}">
                <a16:creationId xmlns:a16="http://schemas.microsoft.com/office/drawing/2014/main" id="{84924004-FFFE-B142-908B-109BC5E07222}"/>
              </a:ext>
            </a:extLst>
          </p:cNvPr>
          <p:cNvGrpSpPr>
            <a:grpSpLocks/>
          </p:cNvGrpSpPr>
          <p:nvPr/>
        </p:nvGrpSpPr>
        <p:grpSpPr bwMode="auto">
          <a:xfrm>
            <a:off x="1831976" y="2708549"/>
            <a:ext cx="2892425" cy="1406251"/>
            <a:chOff x="215" y="2316"/>
            <a:chExt cx="1805" cy="1070"/>
          </a:xfrm>
        </p:grpSpPr>
        <p:sp>
          <p:nvSpPr>
            <p:cNvPr id="11307" name="Line 6">
              <a:extLst>
                <a:ext uri="{FF2B5EF4-FFF2-40B4-BE49-F238E27FC236}">
                  <a16:creationId xmlns:a16="http://schemas.microsoft.com/office/drawing/2014/main" id="{8822CED5-1712-B146-8B91-E6E266100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" y="2736"/>
              <a:ext cx="17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8" name="Line 7">
              <a:extLst>
                <a:ext uri="{FF2B5EF4-FFF2-40B4-BE49-F238E27FC236}">
                  <a16:creationId xmlns:a16="http://schemas.microsoft.com/office/drawing/2014/main" id="{3F1F51B9-FE27-BC48-A333-20F48CA959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2" y="2401"/>
              <a:ext cx="0" cy="9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9" name="Rectangle 8">
              <a:extLst>
                <a:ext uri="{FF2B5EF4-FFF2-40B4-BE49-F238E27FC236}">
                  <a16:creationId xmlns:a16="http://schemas.microsoft.com/office/drawing/2014/main" id="{356DFBA6-88A8-8249-80F6-D7E9DB73D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2316"/>
              <a:ext cx="420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|G|</a:t>
              </a:r>
              <a:r>
                <a:rPr lang="it-IT" altLang="en-US" sz="2000" b="0" baseline="-25000">
                  <a:solidFill>
                    <a:schemeClr val="tx1"/>
                  </a:solidFill>
                </a:rPr>
                <a:t>dB</a:t>
              </a:r>
            </a:p>
          </p:txBody>
        </p:sp>
        <p:sp>
          <p:nvSpPr>
            <p:cNvPr id="11310" name="Rectangle 9">
              <a:extLst>
                <a:ext uri="{FF2B5EF4-FFF2-40B4-BE49-F238E27FC236}">
                  <a16:creationId xmlns:a16="http://schemas.microsoft.com/office/drawing/2014/main" id="{DB08ABC8-1287-2545-8D05-FD6D98807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2748"/>
              <a:ext cx="35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Ð</a:t>
              </a:r>
              <a:r>
                <a:rPr lang="it-IT" altLang="en-US" sz="2000" b="0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11311" name="Rectangle 10">
              <a:extLst>
                <a:ext uri="{FF2B5EF4-FFF2-40B4-BE49-F238E27FC236}">
                  <a16:creationId xmlns:a16="http://schemas.microsoft.com/office/drawing/2014/main" id="{F71EDBE3-844E-5E42-8F26-93A8D3915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2444"/>
              <a:ext cx="224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</a:p>
          </p:txBody>
        </p:sp>
        <p:sp>
          <p:nvSpPr>
            <p:cNvPr id="11312" name="Freeform 11">
              <a:extLst>
                <a:ext uri="{FF2B5EF4-FFF2-40B4-BE49-F238E27FC236}">
                  <a16:creationId xmlns:a16="http://schemas.microsoft.com/office/drawing/2014/main" id="{B451CE25-AE27-5443-B3CD-A85E7FB32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" y="2394"/>
              <a:ext cx="330" cy="992"/>
            </a:xfrm>
            <a:custGeom>
              <a:avLst/>
              <a:gdLst>
                <a:gd name="T0" fmla="*/ 329 w 330"/>
                <a:gd name="T1" fmla="*/ 0 h 992"/>
                <a:gd name="T2" fmla="*/ 327 w 330"/>
                <a:gd name="T3" fmla="*/ 22 h 992"/>
                <a:gd name="T4" fmla="*/ 325 w 330"/>
                <a:gd name="T5" fmla="*/ 49 h 992"/>
                <a:gd name="T6" fmla="*/ 320 w 330"/>
                <a:gd name="T7" fmla="*/ 114 h 992"/>
                <a:gd name="T8" fmla="*/ 316 w 330"/>
                <a:gd name="T9" fmla="*/ 152 h 992"/>
                <a:gd name="T10" fmla="*/ 309 w 330"/>
                <a:gd name="T11" fmla="*/ 195 h 992"/>
                <a:gd name="T12" fmla="*/ 297 w 330"/>
                <a:gd name="T13" fmla="*/ 233 h 992"/>
                <a:gd name="T14" fmla="*/ 282 w 330"/>
                <a:gd name="T15" fmla="*/ 276 h 992"/>
                <a:gd name="T16" fmla="*/ 273 w 330"/>
                <a:gd name="T17" fmla="*/ 298 h 992"/>
                <a:gd name="T18" fmla="*/ 262 w 330"/>
                <a:gd name="T19" fmla="*/ 319 h 992"/>
                <a:gd name="T20" fmla="*/ 232 w 330"/>
                <a:gd name="T21" fmla="*/ 363 h 992"/>
                <a:gd name="T22" fmla="*/ 200 w 330"/>
                <a:gd name="T23" fmla="*/ 411 h 992"/>
                <a:gd name="T24" fmla="*/ 166 w 330"/>
                <a:gd name="T25" fmla="*/ 460 h 992"/>
                <a:gd name="T26" fmla="*/ 131 w 330"/>
                <a:gd name="T27" fmla="*/ 509 h 992"/>
                <a:gd name="T28" fmla="*/ 99 w 330"/>
                <a:gd name="T29" fmla="*/ 563 h 992"/>
                <a:gd name="T30" fmla="*/ 71 w 330"/>
                <a:gd name="T31" fmla="*/ 612 h 992"/>
                <a:gd name="T32" fmla="*/ 58 w 330"/>
                <a:gd name="T33" fmla="*/ 634 h 992"/>
                <a:gd name="T34" fmla="*/ 49 w 330"/>
                <a:gd name="T35" fmla="*/ 655 h 992"/>
                <a:gd name="T36" fmla="*/ 34 w 330"/>
                <a:gd name="T37" fmla="*/ 699 h 992"/>
                <a:gd name="T38" fmla="*/ 21 w 330"/>
                <a:gd name="T39" fmla="*/ 742 h 992"/>
                <a:gd name="T40" fmla="*/ 13 w 330"/>
                <a:gd name="T41" fmla="*/ 785 h 992"/>
                <a:gd name="T42" fmla="*/ 7 w 330"/>
                <a:gd name="T43" fmla="*/ 829 h 992"/>
                <a:gd name="T44" fmla="*/ 4 w 330"/>
                <a:gd name="T45" fmla="*/ 866 h 992"/>
                <a:gd name="T46" fmla="*/ 2 w 330"/>
                <a:gd name="T47" fmla="*/ 910 h 992"/>
                <a:gd name="T48" fmla="*/ 0 w 330"/>
                <a:gd name="T49" fmla="*/ 991 h 99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30" h="992">
                  <a:moveTo>
                    <a:pt x="329" y="0"/>
                  </a:moveTo>
                  <a:lnTo>
                    <a:pt x="327" y="22"/>
                  </a:lnTo>
                  <a:lnTo>
                    <a:pt x="325" y="49"/>
                  </a:lnTo>
                  <a:lnTo>
                    <a:pt x="320" y="114"/>
                  </a:lnTo>
                  <a:lnTo>
                    <a:pt x="316" y="152"/>
                  </a:lnTo>
                  <a:lnTo>
                    <a:pt x="309" y="195"/>
                  </a:lnTo>
                  <a:lnTo>
                    <a:pt x="297" y="233"/>
                  </a:lnTo>
                  <a:lnTo>
                    <a:pt x="282" y="276"/>
                  </a:lnTo>
                  <a:lnTo>
                    <a:pt x="273" y="298"/>
                  </a:lnTo>
                  <a:lnTo>
                    <a:pt x="262" y="319"/>
                  </a:lnTo>
                  <a:lnTo>
                    <a:pt x="232" y="363"/>
                  </a:lnTo>
                  <a:lnTo>
                    <a:pt x="200" y="411"/>
                  </a:lnTo>
                  <a:lnTo>
                    <a:pt x="166" y="460"/>
                  </a:lnTo>
                  <a:lnTo>
                    <a:pt x="131" y="509"/>
                  </a:lnTo>
                  <a:lnTo>
                    <a:pt x="99" y="563"/>
                  </a:lnTo>
                  <a:lnTo>
                    <a:pt x="71" y="612"/>
                  </a:lnTo>
                  <a:lnTo>
                    <a:pt x="58" y="634"/>
                  </a:lnTo>
                  <a:lnTo>
                    <a:pt x="49" y="655"/>
                  </a:lnTo>
                  <a:lnTo>
                    <a:pt x="34" y="699"/>
                  </a:lnTo>
                  <a:lnTo>
                    <a:pt x="21" y="742"/>
                  </a:lnTo>
                  <a:lnTo>
                    <a:pt x="13" y="785"/>
                  </a:lnTo>
                  <a:lnTo>
                    <a:pt x="7" y="829"/>
                  </a:lnTo>
                  <a:lnTo>
                    <a:pt x="4" y="866"/>
                  </a:lnTo>
                  <a:lnTo>
                    <a:pt x="2" y="910"/>
                  </a:lnTo>
                  <a:lnTo>
                    <a:pt x="0" y="99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13" name="Line 12">
              <a:extLst>
                <a:ext uri="{FF2B5EF4-FFF2-40B4-BE49-F238E27FC236}">
                  <a16:creationId xmlns:a16="http://schemas.microsoft.com/office/drawing/2014/main" id="{9718AEC4-35CA-1641-8C32-05470013E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4" y="2632"/>
              <a:ext cx="0" cy="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14" name="Line 13">
              <a:extLst>
                <a:ext uri="{FF2B5EF4-FFF2-40B4-BE49-F238E27FC236}">
                  <a16:creationId xmlns:a16="http://schemas.microsoft.com/office/drawing/2014/main" id="{FC131D8A-994C-6448-B0E5-09757A1224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5" y="2652"/>
              <a:ext cx="41" cy="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1270" name="Rectangle 14">
            <a:extLst>
              <a:ext uri="{FF2B5EF4-FFF2-40B4-BE49-F238E27FC236}">
                <a16:creationId xmlns:a16="http://schemas.microsoft.com/office/drawing/2014/main" id="{6A9BE275-C1A4-0840-B6A2-D67AD4AA7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241926"/>
            <a:ext cx="5181600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Ancora estremamente  diffuso</a:t>
            </a:r>
          </a:p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Usato nella strumentazione, come output dei calcolatori</a:t>
            </a:r>
          </a:p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Usato nella progettazione manuale ed assistita</a:t>
            </a:r>
          </a:p>
        </p:txBody>
      </p:sp>
      <p:sp>
        <p:nvSpPr>
          <p:cNvPr id="11271" name="Rectangle 16">
            <a:extLst>
              <a:ext uri="{FF2B5EF4-FFF2-40B4-BE49-F238E27FC236}">
                <a16:creationId xmlns:a16="http://schemas.microsoft.com/office/drawing/2014/main" id="{CA73BBD8-2F71-BE44-8055-05CB876E3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1139" y="4648201"/>
            <a:ext cx="4891087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>
                <a:solidFill>
                  <a:schemeClr val="accent2"/>
                </a:solidFill>
              </a:rPr>
              <a:t>    Modulo e fase separati :   </a:t>
            </a:r>
            <a:r>
              <a:rPr lang="it-IT" altLang="en-US" sz="2000" u="sng">
                <a:solidFill>
                  <a:schemeClr val="accent2"/>
                </a:solidFill>
              </a:rPr>
              <a:t>BODE </a:t>
            </a:r>
          </a:p>
          <a:p>
            <a:pPr algn="l" eaLnBrk="1" hangingPunct="1"/>
            <a:r>
              <a:rPr lang="it-IT" altLang="en-US" sz="1800">
                <a:solidFill>
                  <a:schemeClr val="accent2"/>
                </a:solidFill>
              </a:rPr>
              <a:t>    </a:t>
            </a:r>
            <a:r>
              <a:rPr lang="it-IT" altLang="en-US" sz="1600" b="0">
                <a:solidFill>
                  <a:schemeClr val="accent2"/>
                </a:solidFill>
              </a:rPr>
              <a:t>(vedi Marro par. 3.3, vedi Vitelli-Petternella par.VII.3)</a:t>
            </a:r>
            <a:endParaRPr lang="it-IT" altLang="en-US" sz="1600" b="0" u="sng">
              <a:solidFill>
                <a:schemeClr val="tx1"/>
              </a:solidFill>
            </a:endParaRPr>
          </a:p>
        </p:txBody>
      </p:sp>
      <p:sp>
        <p:nvSpPr>
          <p:cNvPr id="11272" name="Rectangle 28">
            <a:extLst>
              <a:ext uri="{FF2B5EF4-FFF2-40B4-BE49-F238E27FC236}">
                <a16:creationId xmlns:a16="http://schemas.microsoft.com/office/drawing/2014/main" id="{62CB8FEB-7E6F-D745-8614-CE3503DE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812925"/>
            <a:ext cx="49530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Poco usato in pratica, utile in certe         dimostrazioni.</a:t>
            </a:r>
          </a:p>
        </p:txBody>
      </p:sp>
      <p:grpSp>
        <p:nvGrpSpPr>
          <p:cNvPr id="11273" name="Group 29">
            <a:extLst>
              <a:ext uri="{FF2B5EF4-FFF2-40B4-BE49-F238E27FC236}">
                <a16:creationId xmlns:a16="http://schemas.microsoft.com/office/drawing/2014/main" id="{F1D5BBBA-9FE8-344D-B2D8-A24BBB877F4F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749344"/>
            <a:ext cx="3098800" cy="1615942"/>
            <a:chOff x="178" y="802"/>
            <a:chExt cx="1952" cy="1047"/>
          </a:xfrm>
        </p:grpSpPr>
        <p:sp>
          <p:nvSpPr>
            <p:cNvPr id="11298" name="Line 30">
              <a:extLst>
                <a:ext uri="{FF2B5EF4-FFF2-40B4-BE49-F238E27FC236}">
                  <a16:creationId xmlns:a16="http://schemas.microsoft.com/office/drawing/2014/main" id="{4D046B3D-8C8C-7F4B-B72F-02E3580D9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" y="1248"/>
              <a:ext cx="17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9" name="Line 31">
              <a:extLst>
                <a:ext uri="{FF2B5EF4-FFF2-40B4-BE49-F238E27FC236}">
                  <a16:creationId xmlns:a16="http://schemas.microsoft.com/office/drawing/2014/main" id="{B184A42D-CA32-3C4C-8B2F-FC6441BD64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2" y="913"/>
              <a:ext cx="0" cy="9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0" name="Line 32">
              <a:extLst>
                <a:ext uri="{FF2B5EF4-FFF2-40B4-BE49-F238E27FC236}">
                  <a16:creationId xmlns:a16="http://schemas.microsoft.com/office/drawing/2014/main" id="{2BED9A22-D182-BA4E-9755-B7DC56F13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1249"/>
              <a:ext cx="443" cy="3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1" name="Rectangle 33">
              <a:extLst>
                <a:ext uri="{FF2B5EF4-FFF2-40B4-BE49-F238E27FC236}">
                  <a16:creationId xmlns:a16="http://schemas.microsoft.com/office/drawing/2014/main" id="{C1FDE1C5-BD1A-CB43-AA6A-1A0E62F08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" y="802"/>
              <a:ext cx="52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Im[G]</a:t>
              </a:r>
            </a:p>
          </p:txBody>
        </p:sp>
        <p:sp>
          <p:nvSpPr>
            <p:cNvPr id="11302" name="Rectangle 34">
              <a:extLst>
                <a:ext uri="{FF2B5EF4-FFF2-40B4-BE49-F238E27FC236}">
                  <a16:creationId xmlns:a16="http://schemas.microsoft.com/office/drawing/2014/main" id="{629D0632-AF54-904E-8675-665BEB36F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1282"/>
              <a:ext cx="521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Re[G]</a:t>
              </a:r>
            </a:p>
          </p:txBody>
        </p:sp>
        <p:sp>
          <p:nvSpPr>
            <p:cNvPr id="11303" name="Rectangle 35">
              <a:extLst>
                <a:ext uri="{FF2B5EF4-FFF2-40B4-BE49-F238E27FC236}">
                  <a16:creationId xmlns:a16="http://schemas.microsoft.com/office/drawing/2014/main" id="{C62FF95E-D39B-B441-9C0B-7D475205A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6" y="1013"/>
              <a:ext cx="40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 b="0">
                  <a:solidFill>
                    <a:schemeClr val="tx1"/>
                  </a:solidFill>
                </a:rPr>
                <a:t>=0</a:t>
              </a:r>
            </a:p>
          </p:txBody>
        </p:sp>
        <p:sp>
          <p:nvSpPr>
            <p:cNvPr id="11304" name="Rectangle 36">
              <a:extLst>
                <a:ext uri="{FF2B5EF4-FFF2-40B4-BE49-F238E27FC236}">
                  <a16:creationId xmlns:a16="http://schemas.microsoft.com/office/drawing/2014/main" id="{1BECDFCA-08F5-D749-9BDB-65E9BF113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0" y="1589"/>
              <a:ext cx="44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 b="0">
                  <a:solidFill>
                    <a:schemeClr val="tx1"/>
                  </a:solidFill>
                </a:rPr>
                <a:t>=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</a:p>
          </p:txBody>
        </p:sp>
        <p:sp>
          <p:nvSpPr>
            <p:cNvPr id="11305" name="Rectangle 37">
              <a:extLst>
                <a:ext uri="{FF2B5EF4-FFF2-40B4-BE49-F238E27FC236}">
                  <a16:creationId xmlns:a16="http://schemas.microsoft.com/office/drawing/2014/main" id="{215BAF4A-2257-6344-A0EA-AE6B0C212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034"/>
              <a:ext cx="43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 b="0">
                  <a:solidFill>
                    <a:schemeClr val="tx1"/>
                  </a:solidFill>
                </a:rPr>
                <a:t>=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¥</a:t>
              </a:r>
            </a:p>
          </p:txBody>
        </p:sp>
        <p:sp>
          <p:nvSpPr>
            <p:cNvPr id="11306" name="Freeform 38">
              <a:extLst>
                <a:ext uri="{FF2B5EF4-FFF2-40B4-BE49-F238E27FC236}">
                  <a16:creationId xmlns:a16="http://schemas.microsoft.com/office/drawing/2014/main" id="{BACEF36F-CAC3-E84F-92C3-F612A973B6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8" y="1167"/>
              <a:ext cx="1201" cy="621"/>
            </a:xfrm>
            <a:custGeom>
              <a:avLst/>
              <a:gdLst>
                <a:gd name="T0" fmla="*/ 1200 w 1201"/>
                <a:gd name="T1" fmla="*/ 92 h 621"/>
                <a:gd name="T2" fmla="*/ 1197 w 1201"/>
                <a:gd name="T3" fmla="*/ 106 h 621"/>
                <a:gd name="T4" fmla="*/ 1197 w 1201"/>
                <a:gd name="T5" fmla="*/ 123 h 621"/>
                <a:gd name="T6" fmla="*/ 1194 w 1201"/>
                <a:gd name="T7" fmla="*/ 137 h 621"/>
                <a:gd name="T8" fmla="*/ 1191 w 1201"/>
                <a:gd name="T9" fmla="*/ 155 h 621"/>
                <a:gd name="T10" fmla="*/ 1153 w 1201"/>
                <a:gd name="T11" fmla="*/ 261 h 621"/>
                <a:gd name="T12" fmla="*/ 1032 w 1201"/>
                <a:gd name="T13" fmla="*/ 405 h 621"/>
                <a:gd name="T14" fmla="*/ 907 w 1201"/>
                <a:gd name="T15" fmla="*/ 486 h 621"/>
                <a:gd name="T16" fmla="*/ 795 w 1201"/>
                <a:gd name="T17" fmla="*/ 539 h 621"/>
                <a:gd name="T18" fmla="*/ 692 w 1201"/>
                <a:gd name="T19" fmla="*/ 578 h 621"/>
                <a:gd name="T20" fmla="*/ 591 w 1201"/>
                <a:gd name="T21" fmla="*/ 602 h 621"/>
                <a:gd name="T22" fmla="*/ 491 w 1201"/>
                <a:gd name="T23" fmla="*/ 616 h 621"/>
                <a:gd name="T24" fmla="*/ 396 w 1201"/>
                <a:gd name="T25" fmla="*/ 616 h 621"/>
                <a:gd name="T26" fmla="*/ 304 w 1201"/>
                <a:gd name="T27" fmla="*/ 602 h 621"/>
                <a:gd name="T28" fmla="*/ 228 w 1201"/>
                <a:gd name="T29" fmla="*/ 578 h 621"/>
                <a:gd name="T30" fmla="*/ 163 w 1201"/>
                <a:gd name="T31" fmla="*/ 546 h 621"/>
                <a:gd name="T32" fmla="*/ 115 w 1201"/>
                <a:gd name="T33" fmla="*/ 511 h 621"/>
                <a:gd name="T34" fmla="*/ 80 w 1201"/>
                <a:gd name="T35" fmla="*/ 476 h 621"/>
                <a:gd name="T36" fmla="*/ 53 w 1201"/>
                <a:gd name="T37" fmla="*/ 444 h 621"/>
                <a:gd name="T38" fmla="*/ 35 w 1201"/>
                <a:gd name="T39" fmla="*/ 416 h 621"/>
                <a:gd name="T40" fmla="*/ 24 w 1201"/>
                <a:gd name="T41" fmla="*/ 391 h 621"/>
                <a:gd name="T42" fmla="*/ 12 w 1201"/>
                <a:gd name="T43" fmla="*/ 366 h 621"/>
                <a:gd name="T44" fmla="*/ 6 w 1201"/>
                <a:gd name="T45" fmla="*/ 335 h 621"/>
                <a:gd name="T46" fmla="*/ 0 w 1201"/>
                <a:gd name="T47" fmla="*/ 299 h 621"/>
                <a:gd name="T48" fmla="*/ 3 w 1201"/>
                <a:gd name="T49" fmla="*/ 254 h 621"/>
                <a:gd name="T50" fmla="*/ 12 w 1201"/>
                <a:gd name="T51" fmla="*/ 208 h 621"/>
                <a:gd name="T52" fmla="*/ 35 w 1201"/>
                <a:gd name="T53" fmla="*/ 159 h 621"/>
                <a:gd name="T54" fmla="*/ 71 w 1201"/>
                <a:gd name="T55" fmla="*/ 106 h 621"/>
                <a:gd name="T56" fmla="*/ 121 w 1201"/>
                <a:gd name="T57" fmla="*/ 63 h 621"/>
                <a:gd name="T58" fmla="*/ 183 w 1201"/>
                <a:gd name="T59" fmla="*/ 28 h 621"/>
                <a:gd name="T60" fmla="*/ 245 w 1201"/>
                <a:gd name="T61" fmla="*/ 7 h 621"/>
                <a:gd name="T62" fmla="*/ 310 w 1201"/>
                <a:gd name="T63" fmla="*/ 0 h 621"/>
                <a:gd name="T64" fmla="*/ 364 w 1201"/>
                <a:gd name="T65" fmla="*/ 0 h 621"/>
                <a:gd name="T66" fmla="*/ 408 w 1201"/>
                <a:gd name="T67" fmla="*/ 7 h 621"/>
                <a:gd name="T68" fmla="*/ 443 w 1201"/>
                <a:gd name="T69" fmla="*/ 21 h 621"/>
                <a:gd name="T70" fmla="*/ 470 w 1201"/>
                <a:gd name="T71" fmla="*/ 32 h 621"/>
                <a:gd name="T72" fmla="*/ 488 w 1201"/>
                <a:gd name="T73" fmla="*/ 42 h 621"/>
                <a:gd name="T74" fmla="*/ 500 w 1201"/>
                <a:gd name="T75" fmla="*/ 53 h 621"/>
                <a:gd name="T76" fmla="*/ 508 w 1201"/>
                <a:gd name="T77" fmla="*/ 60 h 621"/>
                <a:gd name="T78" fmla="*/ 514 w 1201"/>
                <a:gd name="T79" fmla="*/ 67 h 621"/>
                <a:gd name="T80" fmla="*/ 517 w 1201"/>
                <a:gd name="T81" fmla="*/ 74 h 621"/>
                <a:gd name="T82" fmla="*/ 520 w 1201"/>
                <a:gd name="T83" fmla="*/ 81 h 62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201" h="621">
                  <a:moveTo>
                    <a:pt x="1200" y="85"/>
                  </a:moveTo>
                  <a:lnTo>
                    <a:pt x="1200" y="92"/>
                  </a:lnTo>
                  <a:lnTo>
                    <a:pt x="1200" y="99"/>
                  </a:lnTo>
                  <a:lnTo>
                    <a:pt x="1197" y="106"/>
                  </a:lnTo>
                  <a:lnTo>
                    <a:pt x="1197" y="116"/>
                  </a:lnTo>
                  <a:lnTo>
                    <a:pt x="1197" y="123"/>
                  </a:lnTo>
                  <a:lnTo>
                    <a:pt x="1197" y="130"/>
                  </a:lnTo>
                  <a:lnTo>
                    <a:pt x="1194" y="137"/>
                  </a:lnTo>
                  <a:lnTo>
                    <a:pt x="1194" y="148"/>
                  </a:lnTo>
                  <a:lnTo>
                    <a:pt x="1191" y="155"/>
                  </a:lnTo>
                  <a:lnTo>
                    <a:pt x="1191" y="159"/>
                  </a:lnTo>
                  <a:lnTo>
                    <a:pt x="1153" y="261"/>
                  </a:lnTo>
                  <a:lnTo>
                    <a:pt x="1094" y="342"/>
                  </a:lnTo>
                  <a:lnTo>
                    <a:pt x="1032" y="405"/>
                  </a:lnTo>
                  <a:lnTo>
                    <a:pt x="967" y="451"/>
                  </a:lnTo>
                  <a:lnTo>
                    <a:pt x="907" y="486"/>
                  </a:lnTo>
                  <a:lnTo>
                    <a:pt x="848" y="514"/>
                  </a:lnTo>
                  <a:lnTo>
                    <a:pt x="795" y="539"/>
                  </a:lnTo>
                  <a:lnTo>
                    <a:pt x="745" y="560"/>
                  </a:lnTo>
                  <a:lnTo>
                    <a:pt x="692" y="578"/>
                  </a:lnTo>
                  <a:lnTo>
                    <a:pt x="641" y="592"/>
                  </a:lnTo>
                  <a:lnTo>
                    <a:pt x="591" y="602"/>
                  </a:lnTo>
                  <a:lnTo>
                    <a:pt x="541" y="613"/>
                  </a:lnTo>
                  <a:lnTo>
                    <a:pt x="491" y="616"/>
                  </a:lnTo>
                  <a:lnTo>
                    <a:pt x="443" y="620"/>
                  </a:lnTo>
                  <a:lnTo>
                    <a:pt x="396" y="616"/>
                  </a:lnTo>
                  <a:lnTo>
                    <a:pt x="349" y="609"/>
                  </a:lnTo>
                  <a:lnTo>
                    <a:pt x="304" y="602"/>
                  </a:lnTo>
                  <a:lnTo>
                    <a:pt x="263" y="592"/>
                  </a:lnTo>
                  <a:lnTo>
                    <a:pt x="228" y="578"/>
                  </a:lnTo>
                  <a:lnTo>
                    <a:pt x="195" y="564"/>
                  </a:lnTo>
                  <a:lnTo>
                    <a:pt x="163" y="546"/>
                  </a:lnTo>
                  <a:lnTo>
                    <a:pt x="139" y="528"/>
                  </a:lnTo>
                  <a:lnTo>
                    <a:pt x="115" y="511"/>
                  </a:lnTo>
                  <a:lnTo>
                    <a:pt x="95" y="493"/>
                  </a:lnTo>
                  <a:lnTo>
                    <a:pt x="80" y="476"/>
                  </a:lnTo>
                  <a:lnTo>
                    <a:pt x="65" y="461"/>
                  </a:lnTo>
                  <a:lnTo>
                    <a:pt x="53" y="444"/>
                  </a:lnTo>
                  <a:lnTo>
                    <a:pt x="44" y="430"/>
                  </a:lnTo>
                  <a:lnTo>
                    <a:pt x="35" y="416"/>
                  </a:lnTo>
                  <a:lnTo>
                    <a:pt x="30" y="402"/>
                  </a:lnTo>
                  <a:lnTo>
                    <a:pt x="24" y="391"/>
                  </a:lnTo>
                  <a:lnTo>
                    <a:pt x="18" y="377"/>
                  </a:lnTo>
                  <a:lnTo>
                    <a:pt x="12" y="366"/>
                  </a:lnTo>
                  <a:lnTo>
                    <a:pt x="9" y="352"/>
                  </a:lnTo>
                  <a:lnTo>
                    <a:pt x="6" y="335"/>
                  </a:lnTo>
                  <a:lnTo>
                    <a:pt x="3" y="317"/>
                  </a:lnTo>
                  <a:lnTo>
                    <a:pt x="0" y="299"/>
                  </a:lnTo>
                  <a:lnTo>
                    <a:pt x="0" y="278"/>
                  </a:lnTo>
                  <a:lnTo>
                    <a:pt x="3" y="254"/>
                  </a:lnTo>
                  <a:lnTo>
                    <a:pt x="6" y="232"/>
                  </a:lnTo>
                  <a:lnTo>
                    <a:pt x="12" y="208"/>
                  </a:lnTo>
                  <a:lnTo>
                    <a:pt x="21" y="183"/>
                  </a:lnTo>
                  <a:lnTo>
                    <a:pt x="35" y="159"/>
                  </a:lnTo>
                  <a:lnTo>
                    <a:pt x="50" y="130"/>
                  </a:lnTo>
                  <a:lnTo>
                    <a:pt x="71" y="106"/>
                  </a:lnTo>
                  <a:lnTo>
                    <a:pt x="95" y="85"/>
                  </a:lnTo>
                  <a:lnTo>
                    <a:pt x="121" y="63"/>
                  </a:lnTo>
                  <a:lnTo>
                    <a:pt x="151" y="46"/>
                  </a:lnTo>
                  <a:lnTo>
                    <a:pt x="183" y="28"/>
                  </a:lnTo>
                  <a:lnTo>
                    <a:pt x="213" y="18"/>
                  </a:lnTo>
                  <a:lnTo>
                    <a:pt x="245" y="7"/>
                  </a:lnTo>
                  <a:lnTo>
                    <a:pt x="278" y="4"/>
                  </a:lnTo>
                  <a:lnTo>
                    <a:pt x="310" y="0"/>
                  </a:lnTo>
                  <a:lnTo>
                    <a:pt x="337" y="0"/>
                  </a:lnTo>
                  <a:lnTo>
                    <a:pt x="364" y="0"/>
                  </a:lnTo>
                  <a:lnTo>
                    <a:pt x="387" y="4"/>
                  </a:lnTo>
                  <a:lnTo>
                    <a:pt x="408" y="7"/>
                  </a:lnTo>
                  <a:lnTo>
                    <a:pt x="429" y="14"/>
                  </a:lnTo>
                  <a:lnTo>
                    <a:pt x="443" y="21"/>
                  </a:lnTo>
                  <a:lnTo>
                    <a:pt x="458" y="25"/>
                  </a:lnTo>
                  <a:lnTo>
                    <a:pt x="470" y="32"/>
                  </a:lnTo>
                  <a:lnTo>
                    <a:pt x="479" y="39"/>
                  </a:lnTo>
                  <a:lnTo>
                    <a:pt x="488" y="42"/>
                  </a:lnTo>
                  <a:lnTo>
                    <a:pt x="494" y="49"/>
                  </a:lnTo>
                  <a:lnTo>
                    <a:pt x="500" y="53"/>
                  </a:lnTo>
                  <a:lnTo>
                    <a:pt x="505" y="56"/>
                  </a:lnTo>
                  <a:lnTo>
                    <a:pt x="508" y="60"/>
                  </a:lnTo>
                  <a:lnTo>
                    <a:pt x="511" y="63"/>
                  </a:lnTo>
                  <a:lnTo>
                    <a:pt x="514" y="67"/>
                  </a:lnTo>
                  <a:lnTo>
                    <a:pt x="514" y="70"/>
                  </a:lnTo>
                  <a:lnTo>
                    <a:pt x="517" y="74"/>
                  </a:lnTo>
                  <a:lnTo>
                    <a:pt x="520" y="77"/>
                  </a:lnTo>
                  <a:lnTo>
                    <a:pt x="520" y="81"/>
                  </a:lnTo>
                  <a:lnTo>
                    <a:pt x="523" y="81"/>
                  </a:lnTo>
                </a:path>
              </a:pathLst>
            </a:custGeom>
            <a:noFill/>
            <a:ln w="12700" cap="rnd" cmpd="sng">
              <a:solidFill>
                <a:srgbClr val="0D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1274" name="Group 47">
            <a:extLst>
              <a:ext uri="{FF2B5EF4-FFF2-40B4-BE49-F238E27FC236}">
                <a16:creationId xmlns:a16="http://schemas.microsoft.com/office/drawing/2014/main" id="{6192241F-98BB-3749-855D-8387EC9B68FB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343400"/>
            <a:ext cx="3278188" cy="2141538"/>
            <a:chOff x="215" y="2640"/>
            <a:chExt cx="1890" cy="1455"/>
          </a:xfrm>
        </p:grpSpPr>
        <p:sp>
          <p:nvSpPr>
            <p:cNvPr id="11280" name="Rectangle 15">
              <a:extLst>
                <a:ext uri="{FF2B5EF4-FFF2-40B4-BE49-F238E27FC236}">
                  <a16:creationId xmlns:a16="http://schemas.microsoft.com/office/drawing/2014/main" id="{E8F167DB-2D96-A540-AB81-86F97073C3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" y="3825"/>
              <a:ext cx="106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decade</a:t>
              </a:r>
            </a:p>
          </p:txBody>
        </p:sp>
        <p:sp>
          <p:nvSpPr>
            <p:cNvPr id="11281" name="Line 17">
              <a:extLst>
                <a:ext uri="{FF2B5EF4-FFF2-40B4-BE49-F238E27FC236}">
                  <a16:creationId xmlns:a16="http://schemas.microsoft.com/office/drawing/2014/main" id="{43A81953-65BB-8244-A08D-14FF2750E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" y="3021"/>
              <a:ext cx="17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2" name="Line 18">
              <a:extLst>
                <a:ext uri="{FF2B5EF4-FFF2-40B4-BE49-F238E27FC236}">
                  <a16:creationId xmlns:a16="http://schemas.microsoft.com/office/drawing/2014/main" id="{BBF9F030-7EE3-5F4F-8AB1-A725072E3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" y="2742"/>
              <a:ext cx="0" cy="5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3" name="Freeform 19">
              <a:extLst>
                <a:ext uri="{FF2B5EF4-FFF2-40B4-BE49-F238E27FC236}">
                  <a16:creationId xmlns:a16="http://schemas.microsoft.com/office/drawing/2014/main" id="{C6E3BC64-F5C1-AE4F-9180-E7E4D13D11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" y="2909"/>
              <a:ext cx="1264" cy="382"/>
            </a:xfrm>
            <a:custGeom>
              <a:avLst/>
              <a:gdLst>
                <a:gd name="T0" fmla="*/ 1263 w 1256"/>
                <a:gd name="T1" fmla="*/ 381 h 459"/>
                <a:gd name="T2" fmla="*/ 1245 w 1256"/>
                <a:gd name="T3" fmla="*/ 370 h 459"/>
                <a:gd name="T4" fmla="*/ 1220 w 1256"/>
                <a:gd name="T5" fmla="*/ 352 h 459"/>
                <a:gd name="T6" fmla="*/ 1195 w 1256"/>
                <a:gd name="T7" fmla="*/ 335 h 459"/>
                <a:gd name="T8" fmla="*/ 1162 w 1256"/>
                <a:gd name="T9" fmla="*/ 310 h 459"/>
                <a:gd name="T10" fmla="*/ 1129 w 1256"/>
                <a:gd name="T11" fmla="*/ 287 h 459"/>
                <a:gd name="T12" fmla="*/ 1094 w 1256"/>
                <a:gd name="T13" fmla="*/ 264 h 459"/>
                <a:gd name="T14" fmla="*/ 1016 w 1256"/>
                <a:gd name="T15" fmla="*/ 217 h 459"/>
                <a:gd name="T16" fmla="*/ 935 w 1256"/>
                <a:gd name="T17" fmla="*/ 170 h 459"/>
                <a:gd name="T18" fmla="*/ 893 w 1256"/>
                <a:gd name="T19" fmla="*/ 141 h 459"/>
                <a:gd name="T20" fmla="*/ 847 w 1256"/>
                <a:gd name="T21" fmla="*/ 117 h 459"/>
                <a:gd name="T22" fmla="*/ 799 w 1256"/>
                <a:gd name="T23" fmla="*/ 88 h 459"/>
                <a:gd name="T24" fmla="*/ 747 w 1256"/>
                <a:gd name="T25" fmla="*/ 65 h 459"/>
                <a:gd name="T26" fmla="*/ 691 w 1256"/>
                <a:gd name="T27" fmla="*/ 47 h 459"/>
                <a:gd name="T28" fmla="*/ 630 w 1256"/>
                <a:gd name="T29" fmla="*/ 29 h 459"/>
                <a:gd name="T30" fmla="*/ 598 w 1256"/>
                <a:gd name="T31" fmla="*/ 23 h 459"/>
                <a:gd name="T32" fmla="*/ 560 w 1256"/>
                <a:gd name="T33" fmla="*/ 17 h 459"/>
                <a:gd name="T34" fmla="*/ 522 w 1256"/>
                <a:gd name="T35" fmla="*/ 12 h 459"/>
                <a:gd name="T36" fmla="*/ 479 w 1256"/>
                <a:gd name="T37" fmla="*/ 12 h 459"/>
                <a:gd name="T38" fmla="*/ 391 w 1256"/>
                <a:gd name="T39" fmla="*/ 6 h 459"/>
                <a:gd name="T40" fmla="*/ 300 w 1256"/>
                <a:gd name="T41" fmla="*/ 6 h 459"/>
                <a:gd name="T42" fmla="*/ 212 w 1256"/>
                <a:gd name="T43" fmla="*/ 0 h 459"/>
                <a:gd name="T44" fmla="*/ 172 w 1256"/>
                <a:gd name="T45" fmla="*/ 0 h 459"/>
                <a:gd name="T46" fmla="*/ 132 w 1256"/>
                <a:gd name="T47" fmla="*/ 0 h 459"/>
                <a:gd name="T48" fmla="*/ 94 w 1256"/>
                <a:gd name="T49" fmla="*/ 0 h 459"/>
                <a:gd name="T50" fmla="*/ 58 w 1256"/>
                <a:gd name="T51" fmla="*/ 0 h 459"/>
                <a:gd name="T52" fmla="*/ 28 w 1256"/>
                <a:gd name="T53" fmla="*/ 0 h 459"/>
                <a:gd name="T54" fmla="*/ 0 w 1256"/>
                <a:gd name="T55" fmla="*/ 0 h 45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256" h="459">
                  <a:moveTo>
                    <a:pt x="1255" y="458"/>
                  </a:moveTo>
                  <a:lnTo>
                    <a:pt x="1237" y="444"/>
                  </a:lnTo>
                  <a:lnTo>
                    <a:pt x="1212" y="423"/>
                  </a:lnTo>
                  <a:lnTo>
                    <a:pt x="1187" y="402"/>
                  </a:lnTo>
                  <a:lnTo>
                    <a:pt x="1155" y="373"/>
                  </a:lnTo>
                  <a:lnTo>
                    <a:pt x="1122" y="345"/>
                  </a:lnTo>
                  <a:lnTo>
                    <a:pt x="1087" y="317"/>
                  </a:lnTo>
                  <a:lnTo>
                    <a:pt x="1010" y="261"/>
                  </a:lnTo>
                  <a:lnTo>
                    <a:pt x="929" y="204"/>
                  </a:lnTo>
                  <a:lnTo>
                    <a:pt x="887" y="169"/>
                  </a:lnTo>
                  <a:lnTo>
                    <a:pt x="842" y="141"/>
                  </a:lnTo>
                  <a:lnTo>
                    <a:pt x="794" y="106"/>
                  </a:lnTo>
                  <a:lnTo>
                    <a:pt x="742" y="78"/>
                  </a:lnTo>
                  <a:lnTo>
                    <a:pt x="687" y="56"/>
                  </a:lnTo>
                  <a:lnTo>
                    <a:pt x="626" y="35"/>
                  </a:lnTo>
                  <a:lnTo>
                    <a:pt x="594" y="28"/>
                  </a:lnTo>
                  <a:lnTo>
                    <a:pt x="556" y="21"/>
                  </a:lnTo>
                  <a:lnTo>
                    <a:pt x="519" y="14"/>
                  </a:lnTo>
                  <a:lnTo>
                    <a:pt x="476" y="14"/>
                  </a:lnTo>
                  <a:lnTo>
                    <a:pt x="389" y="7"/>
                  </a:lnTo>
                  <a:lnTo>
                    <a:pt x="298" y="7"/>
                  </a:lnTo>
                  <a:lnTo>
                    <a:pt x="211" y="0"/>
                  </a:lnTo>
                  <a:lnTo>
                    <a:pt x="171" y="0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8" y="0"/>
                  </a:lnTo>
                  <a:lnTo>
                    <a:pt x="28" y="0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4" name="Line 20">
              <a:extLst>
                <a:ext uri="{FF2B5EF4-FFF2-40B4-BE49-F238E27FC236}">
                  <a16:creationId xmlns:a16="http://schemas.microsoft.com/office/drawing/2014/main" id="{77681149-BADC-9540-956D-DA1B30320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" y="4031"/>
              <a:ext cx="51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5" name="Rectangle 21">
              <a:extLst>
                <a:ext uri="{FF2B5EF4-FFF2-40B4-BE49-F238E27FC236}">
                  <a16:creationId xmlns:a16="http://schemas.microsoft.com/office/drawing/2014/main" id="{D277DDF1-557F-1543-812F-CB163D0DA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" y="3440"/>
              <a:ext cx="143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          1     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   </a:t>
              </a:r>
              <a:r>
                <a:rPr lang="it-IT" altLang="en-US" sz="2000" b="0">
                  <a:solidFill>
                    <a:schemeClr val="tx1"/>
                  </a:solidFill>
                </a:rPr>
                <a:t>10   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   </a:t>
              </a:r>
              <a:r>
                <a:rPr lang="it-IT" altLang="en-US" sz="2000" b="0">
                  <a:solidFill>
                    <a:schemeClr val="tx1"/>
                  </a:solidFill>
                </a:rPr>
                <a:t>100</a:t>
              </a:r>
            </a:p>
          </p:txBody>
        </p:sp>
        <p:sp>
          <p:nvSpPr>
            <p:cNvPr id="11286" name="Line 22">
              <a:extLst>
                <a:ext uri="{FF2B5EF4-FFF2-40B4-BE49-F238E27FC236}">
                  <a16:creationId xmlns:a16="http://schemas.microsoft.com/office/drawing/2014/main" id="{FA64E954-3F7B-AE4C-BFAB-EF66BACCBF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" y="3661"/>
              <a:ext cx="17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7" name="Line 23">
              <a:extLst>
                <a:ext uri="{FF2B5EF4-FFF2-40B4-BE49-F238E27FC236}">
                  <a16:creationId xmlns:a16="http://schemas.microsoft.com/office/drawing/2014/main" id="{FCEF5492-16B0-6B45-B85D-055262F7C4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" y="3302"/>
              <a:ext cx="0" cy="5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8" name="Rectangle 24">
              <a:extLst>
                <a:ext uri="{FF2B5EF4-FFF2-40B4-BE49-F238E27FC236}">
                  <a16:creationId xmlns:a16="http://schemas.microsoft.com/office/drawing/2014/main" id="{04F8CB41-E391-4343-B772-EE0597718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" y="3264"/>
              <a:ext cx="1487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Ð</a:t>
              </a:r>
              <a:r>
                <a:rPr lang="it-IT" altLang="en-US" sz="2000" b="0">
                  <a:solidFill>
                    <a:schemeClr val="tx1"/>
                  </a:solidFill>
                </a:rPr>
                <a:t>G (gradi)</a:t>
              </a:r>
            </a:p>
          </p:txBody>
        </p:sp>
        <p:sp>
          <p:nvSpPr>
            <p:cNvPr id="11289" name="Freeform 25">
              <a:extLst>
                <a:ext uri="{FF2B5EF4-FFF2-40B4-BE49-F238E27FC236}">
                  <a16:creationId xmlns:a16="http://schemas.microsoft.com/office/drawing/2014/main" id="{3B7AD436-63D2-EA47-96F6-DAA1C0A3C71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" y="3698"/>
              <a:ext cx="1500" cy="279"/>
            </a:xfrm>
            <a:custGeom>
              <a:avLst/>
              <a:gdLst>
                <a:gd name="T0" fmla="*/ 1499 w 1490"/>
                <a:gd name="T1" fmla="*/ 278 h 336"/>
                <a:gd name="T2" fmla="*/ 1467 w 1490"/>
                <a:gd name="T3" fmla="*/ 278 h 336"/>
                <a:gd name="T4" fmla="*/ 1427 w 1490"/>
                <a:gd name="T5" fmla="*/ 278 h 336"/>
                <a:gd name="T6" fmla="*/ 1379 w 1490"/>
                <a:gd name="T7" fmla="*/ 272 h 336"/>
                <a:gd name="T8" fmla="*/ 1325 w 1490"/>
                <a:gd name="T9" fmla="*/ 272 h 336"/>
                <a:gd name="T10" fmla="*/ 1266 w 1490"/>
                <a:gd name="T11" fmla="*/ 264 h 336"/>
                <a:gd name="T12" fmla="*/ 1205 w 1490"/>
                <a:gd name="T13" fmla="*/ 257 h 336"/>
                <a:gd name="T14" fmla="*/ 1080 w 1490"/>
                <a:gd name="T15" fmla="*/ 237 h 336"/>
                <a:gd name="T16" fmla="*/ 1016 w 1490"/>
                <a:gd name="T17" fmla="*/ 223 h 336"/>
                <a:gd name="T18" fmla="*/ 946 w 1490"/>
                <a:gd name="T19" fmla="*/ 195 h 336"/>
                <a:gd name="T20" fmla="*/ 873 w 1490"/>
                <a:gd name="T21" fmla="*/ 174 h 336"/>
                <a:gd name="T22" fmla="*/ 800 w 1490"/>
                <a:gd name="T23" fmla="*/ 140 h 336"/>
                <a:gd name="T24" fmla="*/ 652 w 1490"/>
                <a:gd name="T25" fmla="*/ 84 h 336"/>
                <a:gd name="T26" fmla="*/ 579 w 1490"/>
                <a:gd name="T27" fmla="*/ 63 h 336"/>
                <a:gd name="T28" fmla="*/ 509 w 1490"/>
                <a:gd name="T29" fmla="*/ 42 h 336"/>
                <a:gd name="T30" fmla="*/ 376 w 1490"/>
                <a:gd name="T31" fmla="*/ 22 h 336"/>
                <a:gd name="T32" fmla="*/ 248 w 1490"/>
                <a:gd name="T33" fmla="*/ 7 h 336"/>
                <a:gd name="T34" fmla="*/ 122 w 1490"/>
                <a:gd name="T35" fmla="*/ 0 h 336"/>
                <a:gd name="T36" fmla="*/ 0 w 1490"/>
                <a:gd name="T37" fmla="*/ 0 h 3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490" h="336">
                  <a:moveTo>
                    <a:pt x="1489" y="335"/>
                  </a:moveTo>
                  <a:lnTo>
                    <a:pt x="1457" y="335"/>
                  </a:lnTo>
                  <a:lnTo>
                    <a:pt x="1417" y="335"/>
                  </a:lnTo>
                  <a:lnTo>
                    <a:pt x="1370" y="327"/>
                  </a:lnTo>
                  <a:lnTo>
                    <a:pt x="1316" y="327"/>
                  </a:lnTo>
                  <a:lnTo>
                    <a:pt x="1258" y="318"/>
                  </a:lnTo>
                  <a:lnTo>
                    <a:pt x="1197" y="310"/>
                  </a:lnTo>
                  <a:lnTo>
                    <a:pt x="1073" y="285"/>
                  </a:lnTo>
                  <a:lnTo>
                    <a:pt x="1009" y="268"/>
                  </a:lnTo>
                  <a:lnTo>
                    <a:pt x="940" y="235"/>
                  </a:lnTo>
                  <a:lnTo>
                    <a:pt x="867" y="210"/>
                  </a:lnTo>
                  <a:lnTo>
                    <a:pt x="795" y="168"/>
                  </a:lnTo>
                  <a:lnTo>
                    <a:pt x="648" y="101"/>
                  </a:lnTo>
                  <a:lnTo>
                    <a:pt x="575" y="76"/>
                  </a:lnTo>
                  <a:lnTo>
                    <a:pt x="506" y="51"/>
                  </a:lnTo>
                  <a:lnTo>
                    <a:pt x="373" y="26"/>
                  </a:lnTo>
                  <a:lnTo>
                    <a:pt x="246" y="9"/>
                  </a:lnTo>
                  <a:lnTo>
                    <a:pt x="121" y="0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0" name="Line 26">
              <a:extLst>
                <a:ext uri="{FF2B5EF4-FFF2-40B4-BE49-F238E27FC236}">
                  <a16:creationId xmlns:a16="http://schemas.microsoft.com/office/drawing/2014/main" id="{3B2D2942-AE60-2E48-B76B-E468689DB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1" y="3661"/>
              <a:ext cx="4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1" name="Line 27">
              <a:extLst>
                <a:ext uri="{FF2B5EF4-FFF2-40B4-BE49-F238E27FC236}">
                  <a16:creationId xmlns:a16="http://schemas.microsoft.com/office/drawing/2014/main" id="{04D4C61B-0BDA-A446-B420-D9A0714BF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5" y="3661"/>
              <a:ext cx="4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11292" name="Object 39">
              <a:extLst>
                <a:ext uri="{FF2B5EF4-FFF2-40B4-BE49-F238E27FC236}">
                  <a16:creationId xmlns:a16="http://schemas.microsoft.com/office/drawing/2014/main" id="{2CB8CDAB-B2BB-374C-AE20-7DBF0B1C2A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" y="2640"/>
            <a:ext cx="134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3" name="MathType Equation" r:id="rId3" imgW="48856900" imgH="7607300" progId="Equation">
                    <p:embed/>
                  </p:oleObj>
                </mc:Choice>
                <mc:Fallback>
                  <p:oleObj name="MathType Equation" r:id="rId3" imgW="48856900" imgH="7607300" progId="Equation">
                    <p:embed/>
                    <p:pic>
                      <p:nvPicPr>
                        <p:cNvPr id="11292" name="Object 39">
                          <a:extLst>
                            <a:ext uri="{FF2B5EF4-FFF2-40B4-BE49-F238E27FC236}">
                              <a16:creationId xmlns:a16="http://schemas.microsoft.com/office/drawing/2014/main" id="{2CB8CDAB-B2BB-374C-AE20-7DBF0B1C2A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2640"/>
                          <a:ext cx="134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Text Box 40">
              <a:extLst>
                <a:ext uri="{FF2B5EF4-FFF2-40B4-BE49-F238E27FC236}">
                  <a16:creationId xmlns:a16="http://schemas.microsoft.com/office/drawing/2014/main" id="{D3D9B478-227B-9F4F-857E-785DB3AEE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" y="3607"/>
              <a:ext cx="207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</a:p>
          </p:txBody>
        </p:sp>
        <p:sp>
          <p:nvSpPr>
            <p:cNvPr id="11294" name="Text Box 41">
              <a:extLst>
                <a:ext uri="{FF2B5EF4-FFF2-40B4-BE49-F238E27FC236}">
                  <a16:creationId xmlns:a16="http://schemas.microsoft.com/office/drawing/2014/main" id="{737399A1-E9F3-9B4E-BF22-1CA0F97EF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7" y="2990"/>
              <a:ext cx="20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</a:p>
          </p:txBody>
        </p:sp>
        <p:sp>
          <p:nvSpPr>
            <p:cNvPr id="11295" name="Rectangle 42">
              <a:extLst>
                <a:ext uri="{FF2B5EF4-FFF2-40B4-BE49-F238E27FC236}">
                  <a16:creationId xmlns:a16="http://schemas.microsoft.com/office/drawing/2014/main" id="{4DC75D42-9287-5C42-B298-36892931F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" y="2800"/>
              <a:ext cx="143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          1     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   </a:t>
              </a:r>
              <a:r>
                <a:rPr lang="it-IT" altLang="en-US" sz="2000" b="0">
                  <a:solidFill>
                    <a:schemeClr val="tx1"/>
                  </a:solidFill>
                </a:rPr>
                <a:t>10   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   </a:t>
              </a:r>
              <a:r>
                <a:rPr lang="it-IT" altLang="en-US" sz="2000" b="0">
                  <a:solidFill>
                    <a:schemeClr val="tx1"/>
                  </a:solidFill>
                </a:rPr>
                <a:t>100</a:t>
              </a:r>
            </a:p>
          </p:txBody>
        </p:sp>
        <p:sp>
          <p:nvSpPr>
            <p:cNvPr id="11296" name="Line 43">
              <a:extLst>
                <a:ext uri="{FF2B5EF4-FFF2-40B4-BE49-F238E27FC236}">
                  <a16:creationId xmlns:a16="http://schemas.microsoft.com/office/drawing/2014/main" id="{E36442D9-F9D6-5E46-A775-7ADC8A7ED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" y="3021"/>
              <a:ext cx="4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7" name="Line 44">
              <a:extLst>
                <a:ext uri="{FF2B5EF4-FFF2-40B4-BE49-F238E27FC236}">
                  <a16:creationId xmlns:a16="http://schemas.microsoft.com/office/drawing/2014/main" id="{476026A0-FAEB-1245-AD1C-130912D92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" y="3021"/>
              <a:ext cx="4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1275" name="Rectangle 45">
            <a:extLst>
              <a:ext uri="{FF2B5EF4-FFF2-40B4-BE49-F238E27FC236}">
                <a16:creationId xmlns:a16="http://schemas.microsoft.com/office/drawing/2014/main" id="{11416F10-4E63-7B41-BA29-EA11EFE3C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1157288"/>
            <a:ext cx="5269456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>
                <a:solidFill>
                  <a:schemeClr val="accent2"/>
                </a:solidFill>
              </a:rPr>
              <a:t>    Polare o Re-Im (parametro=</a:t>
            </a:r>
            <a:r>
              <a:rPr lang="it-IT" altLang="en-US" sz="2000">
                <a:solidFill>
                  <a:schemeClr val="accent2"/>
                </a:solidFill>
                <a:latin typeface="Symbol" pitchFamily="2" charset="2"/>
              </a:rPr>
              <a:t>w</a:t>
            </a:r>
            <a:r>
              <a:rPr lang="it-IT" altLang="en-US" sz="2000">
                <a:solidFill>
                  <a:schemeClr val="accent2"/>
                </a:solidFill>
              </a:rPr>
              <a:t>) :  </a:t>
            </a:r>
            <a:r>
              <a:rPr lang="it-IT" altLang="en-US" sz="2000" u="sng">
                <a:solidFill>
                  <a:schemeClr val="accent2"/>
                </a:solidFill>
              </a:rPr>
              <a:t>NYQUIST</a:t>
            </a:r>
          </a:p>
          <a:p>
            <a:pPr algn="l" eaLnBrk="1" hangingPunct="1"/>
            <a:r>
              <a:rPr lang="it-IT" altLang="en-US" sz="1800">
                <a:solidFill>
                  <a:schemeClr val="accent2"/>
                </a:solidFill>
              </a:rPr>
              <a:t>    </a:t>
            </a:r>
            <a:r>
              <a:rPr lang="it-IT" altLang="en-US" sz="1600" b="0">
                <a:solidFill>
                  <a:schemeClr val="accent2"/>
                </a:solidFill>
              </a:rPr>
              <a:t>(vedi Marro par. 3.5,vedi Vitelli-Petternella par.VIII.3)</a:t>
            </a:r>
            <a:r>
              <a:rPr lang="it-IT" altLang="en-US" sz="2000" b="0">
                <a:solidFill>
                  <a:schemeClr val="accent2"/>
                </a:solidFill>
              </a:rPr>
              <a:t> </a:t>
            </a:r>
            <a:endParaRPr lang="it-IT" altLang="en-US" sz="2000" b="0" u="sng">
              <a:solidFill>
                <a:schemeClr val="accent2"/>
              </a:solidFill>
            </a:endParaRPr>
          </a:p>
        </p:txBody>
      </p:sp>
      <p:sp>
        <p:nvSpPr>
          <p:cNvPr id="11279" name="Rectangle 54">
            <a:extLst>
              <a:ext uri="{FF2B5EF4-FFF2-40B4-BE49-F238E27FC236}">
                <a16:creationId xmlns:a16="http://schemas.microsoft.com/office/drawing/2014/main" id="{4F8CF4EF-1BE6-614D-B048-7877E9E59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762001"/>
            <a:ext cx="5227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1800">
                <a:solidFill>
                  <a:schemeClr val="accent2"/>
                </a:solidFill>
              </a:rPr>
              <a:t>     </a:t>
            </a:r>
            <a:r>
              <a:rPr lang="it-IT" altLang="en-US" sz="1800" b="0">
                <a:solidFill>
                  <a:schemeClr val="accent2"/>
                </a:solidFill>
              </a:rPr>
              <a:t>(vedi NumDenPoli_n.vi realizzato in LabView)</a:t>
            </a:r>
            <a:endParaRPr lang="it-IT" altLang="en-US" sz="2000" b="0" u="sng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3636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40BC412-8D44-224E-87CC-B3B0DF4043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DECIBEL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A4F9342E-0B37-164D-A9B9-72AE7A0D3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412" y="1369662"/>
            <a:ext cx="902670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 b="0">
                <a:solidFill>
                  <a:schemeClr val="tx1"/>
                </a:solidFill>
              </a:rPr>
              <a:t>Poiché  </a:t>
            </a:r>
            <a:r>
              <a:rPr lang="it-IT" altLang="en-US" sz="2000" b="0" i="1">
                <a:solidFill>
                  <a:schemeClr val="tx1"/>
                </a:solidFill>
              </a:rPr>
              <a:t>W </a:t>
            </a:r>
            <a:r>
              <a:rPr lang="it-IT" altLang="en-US" sz="2000" b="0">
                <a:solidFill>
                  <a:schemeClr val="tx1"/>
                </a:solidFill>
                <a:latin typeface="Symbol" pitchFamily="2" charset="2"/>
              </a:rPr>
              <a:t>µ</a:t>
            </a:r>
            <a:r>
              <a:rPr lang="it-IT" altLang="en-US" sz="2000" b="0">
                <a:solidFill>
                  <a:schemeClr val="tx1"/>
                </a:solidFill>
              </a:rPr>
              <a:t> </a:t>
            </a:r>
            <a:r>
              <a:rPr lang="it-IT" altLang="en-US" sz="2000" b="0" i="1">
                <a:solidFill>
                  <a:schemeClr val="tx1"/>
                </a:solidFill>
              </a:rPr>
              <a:t>V</a:t>
            </a:r>
            <a:r>
              <a:rPr lang="it-IT" altLang="en-US" sz="2000" b="0" i="1" baseline="30000">
                <a:solidFill>
                  <a:schemeClr val="tx1"/>
                </a:solidFill>
              </a:rPr>
              <a:t>2</a:t>
            </a:r>
            <a:r>
              <a:rPr lang="it-IT" altLang="en-US" sz="2000" b="0" i="1">
                <a:solidFill>
                  <a:schemeClr val="tx1"/>
                </a:solidFill>
              </a:rPr>
              <a:t> , I</a:t>
            </a:r>
            <a:r>
              <a:rPr lang="it-IT" altLang="en-US" sz="2000" b="0" i="1" baseline="30000">
                <a:solidFill>
                  <a:schemeClr val="tx1"/>
                </a:solidFill>
              </a:rPr>
              <a:t>2</a:t>
            </a:r>
            <a:r>
              <a:rPr lang="it-IT" altLang="en-US" sz="2000" b="0" i="1">
                <a:solidFill>
                  <a:schemeClr val="tx1"/>
                </a:solidFill>
              </a:rPr>
              <a:t>  …..           Es.:W=RI</a:t>
            </a:r>
            <a:r>
              <a:rPr lang="it-IT" altLang="en-US" sz="2000" b="0" i="1" baseline="30000">
                <a:solidFill>
                  <a:schemeClr val="tx1"/>
                </a:solidFill>
              </a:rPr>
              <a:t>2     </a:t>
            </a:r>
            <a:r>
              <a:rPr lang="it-IT" altLang="en-US" sz="2000" b="0">
                <a:solidFill>
                  <a:schemeClr val="tx1"/>
                </a:solidFill>
              </a:rPr>
              <a:t>W : potenza quando si usano le ampiezze :</a:t>
            </a:r>
          </a:p>
        </p:txBody>
      </p:sp>
      <p:sp>
        <p:nvSpPr>
          <p:cNvPr id="12292" name="Rectangle 5">
            <a:extLst>
              <a:ext uri="{FF2B5EF4-FFF2-40B4-BE49-F238E27FC236}">
                <a16:creationId xmlns:a16="http://schemas.microsoft.com/office/drawing/2014/main" id="{E8E6C256-2CBE-4B45-AD6E-635DB7869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195" y="4085261"/>
            <a:ext cx="18601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it-IT" altLang="en-US" sz="24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Rectangle 6">
            <a:extLst>
              <a:ext uri="{FF2B5EF4-FFF2-40B4-BE49-F238E27FC236}">
                <a16:creationId xmlns:a16="http://schemas.microsoft.com/office/drawing/2014/main" id="{15C374FC-A809-474F-AF9A-7E8663B91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1" y="1974798"/>
            <a:ext cx="5426075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b="0">
                <a:solidFill>
                  <a:schemeClr val="accent2"/>
                </a:solidFill>
              </a:rPr>
              <a:t>Vantaggi:</a:t>
            </a:r>
          </a:p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chemeClr val="accent2"/>
                </a:solidFill>
              </a:rPr>
              <a:t> campo di valori maggiore a parità d’ingombro</a:t>
            </a:r>
          </a:p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chemeClr val="accent2"/>
                </a:solidFill>
              </a:rPr>
              <a:t> errore di rappresentazione costante in percentuale</a:t>
            </a:r>
          </a:p>
          <a:p>
            <a:pPr algn="l" eaLnBrk="1" hangingPunct="1">
              <a:buFontTx/>
              <a:buChar char="•"/>
            </a:pPr>
            <a:r>
              <a:rPr lang="it-IT" altLang="en-US" sz="2000" b="0">
                <a:solidFill>
                  <a:schemeClr val="accent2"/>
                </a:solidFill>
              </a:rPr>
              <a:t> alcuni andamenti si semplificano</a:t>
            </a:r>
          </a:p>
        </p:txBody>
      </p:sp>
      <p:sp>
        <p:nvSpPr>
          <p:cNvPr id="12294" name="Line 30">
            <a:extLst>
              <a:ext uri="{FF2B5EF4-FFF2-40B4-BE49-F238E27FC236}">
                <a16:creationId xmlns:a16="http://schemas.microsoft.com/office/drawing/2014/main" id="{8EC70AC3-5817-D445-A266-B22C27B63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6050" y="5629275"/>
            <a:ext cx="1588" cy="66040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5" name="Rectangle 31">
            <a:extLst>
              <a:ext uri="{FF2B5EF4-FFF2-40B4-BE49-F238E27FC236}">
                <a16:creationId xmlns:a16="http://schemas.microsoft.com/office/drawing/2014/main" id="{43D0D59D-5653-3942-A56F-161AE02CB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923" y="5795964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it-IT" altLang="en-US" sz="2000" b="0">
                <a:solidFill>
                  <a:srgbClr val="000000"/>
                </a:solidFill>
              </a:rPr>
              <a:t>40</a:t>
            </a:r>
            <a:endParaRPr lang="it-IT" altLang="en-US"/>
          </a:p>
        </p:txBody>
      </p:sp>
      <p:sp>
        <p:nvSpPr>
          <p:cNvPr id="12296" name="Rectangle 32">
            <a:extLst>
              <a:ext uri="{FF2B5EF4-FFF2-40B4-BE49-F238E27FC236}">
                <a16:creationId xmlns:a16="http://schemas.microsoft.com/office/drawing/2014/main" id="{FD3A8036-CBE8-1742-AFF2-DCB1C2175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901" y="5994400"/>
            <a:ext cx="29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it-IT" altLang="en-US" sz="2000" b="0">
                <a:solidFill>
                  <a:srgbClr val="000000"/>
                </a:solidFill>
              </a:rPr>
              <a:t>dB</a:t>
            </a:r>
            <a:endParaRPr lang="it-IT" altLang="en-US"/>
          </a:p>
        </p:txBody>
      </p:sp>
      <p:sp>
        <p:nvSpPr>
          <p:cNvPr id="12297" name="Rectangle 33">
            <a:extLst>
              <a:ext uri="{FF2B5EF4-FFF2-40B4-BE49-F238E27FC236}">
                <a16:creationId xmlns:a16="http://schemas.microsoft.com/office/drawing/2014/main" id="{90FE5A47-3D18-8347-870C-5DD8A92BE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0" y="5795963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it-IT" altLang="en-US" sz="2000" b="0">
                <a:solidFill>
                  <a:srgbClr val="000000"/>
                </a:solidFill>
              </a:rPr>
              <a:t>100</a:t>
            </a:r>
            <a:endParaRPr lang="it-IT" altLang="en-US"/>
          </a:p>
        </p:txBody>
      </p:sp>
      <p:sp>
        <p:nvSpPr>
          <p:cNvPr id="12298" name="Rectangle 40">
            <a:extLst>
              <a:ext uri="{FF2B5EF4-FFF2-40B4-BE49-F238E27FC236}">
                <a16:creationId xmlns:a16="http://schemas.microsoft.com/office/drawing/2014/main" id="{C8D06147-536F-784F-AAC6-4B943C91D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4156" y="5767389"/>
            <a:ext cx="1410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it-IT" altLang="en-US" sz="2000" b="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it-IT" altLang="en-US"/>
          </a:p>
        </p:txBody>
      </p:sp>
      <p:sp>
        <p:nvSpPr>
          <p:cNvPr id="12299" name="Rectangle 8">
            <a:extLst>
              <a:ext uri="{FF2B5EF4-FFF2-40B4-BE49-F238E27FC236}">
                <a16:creationId xmlns:a16="http://schemas.microsoft.com/office/drawing/2014/main" id="{FE3DA2C5-5487-6545-A8C0-FF7C15A35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0514" y="3481037"/>
            <a:ext cx="161582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2000" u="sng">
                <a:solidFill>
                  <a:srgbClr val="FF0033"/>
                </a:solidFill>
              </a:rPr>
              <a:t>Alcuni valori</a:t>
            </a:r>
          </a:p>
        </p:txBody>
      </p:sp>
      <p:graphicFrame>
        <p:nvGraphicFramePr>
          <p:cNvPr id="12300" name="Object 9">
            <a:extLst>
              <a:ext uri="{FF2B5EF4-FFF2-40B4-BE49-F238E27FC236}">
                <a16:creationId xmlns:a16="http://schemas.microsoft.com/office/drawing/2014/main" id="{91634A10-5733-4043-A8FD-27B76D1B2550}"/>
              </a:ext>
            </a:extLst>
          </p:cNvPr>
          <p:cNvGraphicFramePr>
            <a:graphicFrameLocks/>
          </p:cNvGraphicFramePr>
          <p:nvPr/>
        </p:nvGraphicFramePr>
        <p:xfrm>
          <a:off x="1503363" y="3935413"/>
          <a:ext cx="13462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zione" r:id="rId3" imgW="31013400" imgH="48564800" progId="Equation.3">
                  <p:embed/>
                </p:oleObj>
              </mc:Choice>
              <mc:Fallback>
                <p:oleObj name="Equazione" r:id="rId3" imgW="31013400" imgH="48564800" progId="Equation.3">
                  <p:embed/>
                  <p:pic>
                    <p:nvPicPr>
                      <p:cNvPr id="12300" name="Object 9">
                        <a:extLst>
                          <a:ext uri="{FF2B5EF4-FFF2-40B4-BE49-F238E27FC236}">
                            <a16:creationId xmlns:a16="http://schemas.microsoft.com/office/drawing/2014/main" id="{91634A10-5733-4043-A8FD-27B76D1B25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935413"/>
                        <a:ext cx="13462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1" name="Group 44">
            <a:extLst>
              <a:ext uri="{FF2B5EF4-FFF2-40B4-BE49-F238E27FC236}">
                <a16:creationId xmlns:a16="http://schemas.microsoft.com/office/drawing/2014/main" id="{A4944B6B-A90D-ED45-9514-26F1072FA203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3465513"/>
            <a:ext cx="3587750" cy="1751012"/>
            <a:chOff x="1536" y="2183"/>
            <a:chExt cx="2260" cy="1103"/>
          </a:xfrm>
        </p:grpSpPr>
        <p:grpSp>
          <p:nvGrpSpPr>
            <p:cNvPr id="12317" name="Group 43">
              <a:extLst>
                <a:ext uri="{FF2B5EF4-FFF2-40B4-BE49-F238E27FC236}">
                  <a16:creationId xmlns:a16="http://schemas.microsoft.com/office/drawing/2014/main" id="{8C65CA08-A9D4-2444-8C80-B4BC80AE0B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183"/>
              <a:ext cx="764" cy="1103"/>
              <a:chOff x="1536" y="2183"/>
              <a:chExt cx="764" cy="1103"/>
            </a:xfrm>
          </p:grpSpPr>
          <p:sp>
            <p:nvSpPr>
              <p:cNvPr id="12321" name="Line 28">
                <a:extLst>
                  <a:ext uri="{FF2B5EF4-FFF2-40B4-BE49-F238E27FC236}">
                    <a16:creationId xmlns:a16="http://schemas.microsoft.com/office/drawing/2014/main" id="{3A92DA35-32DC-2C4F-B98B-EE620CECD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41" y="2183"/>
                <a:ext cx="1" cy="41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22" name="Line 29">
                <a:extLst>
                  <a:ext uri="{FF2B5EF4-FFF2-40B4-BE49-F238E27FC236}">
                    <a16:creationId xmlns:a16="http://schemas.microsoft.com/office/drawing/2014/main" id="{88894D5A-1D8D-574D-9D37-FD18BEFF2D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2864"/>
                <a:ext cx="1" cy="416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23" name="Rectangle 34">
                <a:extLst>
                  <a:ext uri="{FF2B5EF4-FFF2-40B4-BE49-F238E27FC236}">
                    <a16:creationId xmlns:a16="http://schemas.microsoft.com/office/drawing/2014/main" id="{71626471-60BD-1049-9C99-857DE92278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8" y="2969"/>
                <a:ext cx="16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</a:rPr>
                  <a:t>20</a:t>
                </a:r>
                <a:endParaRPr lang="it-IT" altLang="en-US"/>
              </a:p>
            </p:txBody>
          </p:sp>
          <p:sp>
            <p:nvSpPr>
              <p:cNvPr id="12324" name="Rectangle 35">
                <a:extLst>
                  <a:ext uri="{FF2B5EF4-FFF2-40B4-BE49-F238E27FC236}">
                    <a16:creationId xmlns:a16="http://schemas.microsoft.com/office/drawing/2014/main" id="{CF5885EA-2DA6-6443-9222-FAA38C7F9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3094"/>
                <a:ext cx="18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</a:rPr>
                  <a:t>dB</a:t>
                </a:r>
                <a:endParaRPr lang="it-IT" altLang="en-US"/>
              </a:p>
            </p:txBody>
          </p:sp>
          <p:sp>
            <p:nvSpPr>
              <p:cNvPr id="12325" name="Rectangle 36">
                <a:extLst>
                  <a:ext uri="{FF2B5EF4-FFF2-40B4-BE49-F238E27FC236}">
                    <a16:creationId xmlns:a16="http://schemas.microsoft.com/office/drawing/2014/main" id="{0201789B-9B0B-F34E-A030-906A171262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2969"/>
                <a:ext cx="16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</a:rPr>
                  <a:t>10</a:t>
                </a:r>
                <a:endParaRPr lang="it-IT" altLang="en-US"/>
              </a:p>
            </p:txBody>
          </p:sp>
          <p:sp>
            <p:nvSpPr>
              <p:cNvPr id="12326" name="Rectangle 37">
                <a:extLst>
                  <a:ext uri="{FF2B5EF4-FFF2-40B4-BE49-F238E27FC236}">
                    <a16:creationId xmlns:a16="http://schemas.microsoft.com/office/drawing/2014/main" id="{71782E1C-1741-6041-8AF5-C9A3FF2613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8" y="2288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</a:rPr>
                  <a:t>6</a:t>
                </a:r>
                <a:endParaRPr lang="it-IT" altLang="en-US"/>
              </a:p>
            </p:txBody>
          </p:sp>
          <p:sp>
            <p:nvSpPr>
              <p:cNvPr id="12327" name="Rectangle 38">
                <a:extLst>
                  <a:ext uri="{FF2B5EF4-FFF2-40B4-BE49-F238E27FC236}">
                    <a16:creationId xmlns:a16="http://schemas.microsoft.com/office/drawing/2014/main" id="{E98AD137-6AC0-1649-A891-D7EF3FF3B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5" y="2413"/>
                <a:ext cx="18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</a:rPr>
                  <a:t>dB</a:t>
                </a:r>
                <a:endParaRPr lang="it-IT" altLang="en-US"/>
              </a:p>
            </p:txBody>
          </p:sp>
          <p:sp>
            <p:nvSpPr>
              <p:cNvPr id="12328" name="Rectangle 39">
                <a:extLst>
                  <a:ext uri="{FF2B5EF4-FFF2-40B4-BE49-F238E27FC236}">
                    <a16:creationId xmlns:a16="http://schemas.microsoft.com/office/drawing/2014/main" id="{137C903F-E4D7-B74C-932E-5E423C1462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288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</a:rPr>
                  <a:t>2</a:t>
                </a:r>
                <a:endParaRPr lang="it-IT" altLang="en-US"/>
              </a:p>
            </p:txBody>
          </p:sp>
          <p:sp>
            <p:nvSpPr>
              <p:cNvPr id="12329" name="Rectangle 41">
                <a:extLst>
                  <a:ext uri="{FF2B5EF4-FFF2-40B4-BE49-F238E27FC236}">
                    <a16:creationId xmlns:a16="http://schemas.microsoft.com/office/drawing/2014/main" id="{B5B473F8-5742-EC47-B441-B7BD5D6C5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1" y="2951"/>
                <a:ext cx="8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it-IT" altLang="en-US"/>
              </a:p>
            </p:txBody>
          </p:sp>
          <p:sp>
            <p:nvSpPr>
              <p:cNvPr id="12330" name="Rectangle 42">
                <a:extLst>
                  <a:ext uri="{FF2B5EF4-FFF2-40B4-BE49-F238E27FC236}">
                    <a16:creationId xmlns:a16="http://schemas.microsoft.com/office/drawing/2014/main" id="{A93C334B-AF79-0E49-8840-2AA4E4AB1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0" y="2270"/>
                <a:ext cx="8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000" b="0">
                    <a:solidFill>
                      <a:srgbClr val="000000"/>
                    </a:solidFill>
                    <a:latin typeface="Symbol" pitchFamily="2" charset="2"/>
                  </a:rPr>
                  <a:t>@</a:t>
                </a:r>
                <a:endParaRPr lang="it-IT" altLang="en-US"/>
              </a:p>
            </p:txBody>
          </p:sp>
        </p:grpSp>
        <p:graphicFrame>
          <p:nvGraphicFramePr>
            <p:cNvPr id="12318" name="Object 10">
              <a:extLst>
                <a:ext uri="{FF2B5EF4-FFF2-40B4-BE49-F238E27FC236}">
                  <a16:creationId xmlns:a16="http://schemas.microsoft.com/office/drawing/2014/main" id="{65D48185-8497-414B-A78F-B6E905F4120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12" y="2631"/>
            <a:ext cx="78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2" name="Equazione" r:id="rId5" imgW="28676600" imgH="16383000" progId="Equation.3">
                    <p:embed/>
                  </p:oleObj>
                </mc:Choice>
                <mc:Fallback>
                  <p:oleObj name="Equazione" r:id="rId5" imgW="28676600" imgH="16383000" progId="Equation.3">
                    <p:embed/>
                    <p:pic>
                      <p:nvPicPr>
                        <p:cNvPr id="12318" name="Object 10">
                          <a:extLst>
                            <a:ext uri="{FF2B5EF4-FFF2-40B4-BE49-F238E27FC236}">
                              <a16:creationId xmlns:a16="http://schemas.microsoft.com/office/drawing/2014/main" id="{65D48185-8497-414B-A78F-B6E905F4120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2631"/>
                          <a:ext cx="784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Line 11">
              <a:extLst>
                <a:ext uri="{FF2B5EF4-FFF2-40B4-BE49-F238E27FC236}">
                  <a16:creationId xmlns:a16="http://schemas.microsoft.com/office/drawing/2014/main" id="{91BBC77C-7F90-E645-9C62-08E0C0D04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7" y="2436"/>
              <a:ext cx="655" cy="343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20" name="Line 12">
              <a:extLst>
                <a:ext uri="{FF2B5EF4-FFF2-40B4-BE49-F238E27FC236}">
                  <a16:creationId xmlns:a16="http://schemas.microsoft.com/office/drawing/2014/main" id="{4C83CB9E-E354-7A4C-A278-769282F4C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24" y="2876"/>
              <a:ext cx="628" cy="15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2302" name="Group 13">
            <a:extLst>
              <a:ext uri="{FF2B5EF4-FFF2-40B4-BE49-F238E27FC236}">
                <a16:creationId xmlns:a16="http://schemas.microsoft.com/office/drawing/2014/main" id="{F788058A-F521-5F42-9715-D4521C9DE7CA}"/>
              </a:ext>
            </a:extLst>
          </p:cNvPr>
          <p:cNvGrpSpPr>
            <a:grpSpLocks/>
          </p:cNvGrpSpPr>
          <p:nvPr/>
        </p:nvGrpSpPr>
        <p:grpSpPr bwMode="auto">
          <a:xfrm>
            <a:off x="1458913" y="685801"/>
            <a:ext cx="5127626" cy="581026"/>
            <a:chOff x="199" y="593"/>
            <a:chExt cx="3230" cy="366"/>
          </a:xfrm>
        </p:grpSpPr>
        <p:grpSp>
          <p:nvGrpSpPr>
            <p:cNvPr id="12313" name="Group 14">
              <a:extLst>
                <a:ext uri="{FF2B5EF4-FFF2-40B4-BE49-F238E27FC236}">
                  <a16:creationId xmlns:a16="http://schemas.microsoft.com/office/drawing/2014/main" id="{E71C4519-EC61-0A44-AF12-A6E56D0A9F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" y="630"/>
              <a:ext cx="3230" cy="329"/>
              <a:chOff x="199" y="630"/>
              <a:chExt cx="3230" cy="329"/>
            </a:xfrm>
          </p:grpSpPr>
          <p:sp>
            <p:nvSpPr>
              <p:cNvPr id="12315" name="Rectangle 15">
                <a:extLst>
                  <a:ext uri="{FF2B5EF4-FFF2-40B4-BE49-F238E27FC236}">
                    <a16:creationId xmlns:a16="http://schemas.microsoft.com/office/drawing/2014/main" id="{1A1FE7AC-193F-FA4B-AC2D-81A1F76DF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" y="630"/>
                <a:ext cx="56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buFontTx/>
                  <a:buChar char="•"/>
                </a:pPr>
                <a:r>
                  <a:rPr lang="it-IT" altLang="en-US" sz="2000" b="0">
                    <a:solidFill>
                      <a:schemeClr val="tx1"/>
                    </a:solidFill>
                  </a:rPr>
                  <a:t>Bell : </a:t>
                </a:r>
              </a:p>
            </p:txBody>
          </p:sp>
          <p:sp>
            <p:nvSpPr>
              <p:cNvPr id="12316" name="Rectangle 16">
                <a:extLst>
                  <a:ext uri="{FF2B5EF4-FFF2-40B4-BE49-F238E27FC236}">
                    <a16:creationId xmlns:a16="http://schemas.microsoft.com/office/drawing/2014/main" id="{A25288F9-12E0-B549-A983-B0916C414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5" y="707"/>
                <a:ext cx="17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buFontTx/>
                  <a:buChar char="•"/>
                </a:pPr>
                <a:endParaRPr lang="it-IT" altLang="en-US" sz="2000" b="0">
                  <a:solidFill>
                    <a:schemeClr val="tx1"/>
                  </a:solidFill>
                </a:endParaRPr>
              </a:p>
            </p:txBody>
          </p:sp>
        </p:grpSp>
        <p:graphicFrame>
          <p:nvGraphicFramePr>
            <p:cNvPr id="12314" name="Object 17">
              <a:extLst>
                <a:ext uri="{FF2B5EF4-FFF2-40B4-BE49-F238E27FC236}">
                  <a16:creationId xmlns:a16="http://schemas.microsoft.com/office/drawing/2014/main" id="{73033100-A0A2-014F-9704-2A46FBFF819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12" y="593"/>
            <a:ext cx="81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3" name="MathType Equation" r:id="rId7" imgW="30137100" imgH="12585700" progId="Equation">
                    <p:embed/>
                  </p:oleObj>
                </mc:Choice>
                <mc:Fallback>
                  <p:oleObj name="MathType Equation" r:id="rId7" imgW="30137100" imgH="12585700" progId="Equation">
                    <p:embed/>
                    <p:pic>
                      <p:nvPicPr>
                        <p:cNvPr id="12314" name="Object 17">
                          <a:extLst>
                            <a:ext uri="{FF2B5EF4-FFF2-40B4-BE49-F238E27FC236}">
                              <a16:creationId xmlns:a16="http://schemas.microsoft.com/office/drawing/2014/main" id="{73033100-A0A2-014F-9704-2A46FBFF819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593"/>
                          <a:ext cx="81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3" name="Group 24">
            <a:extLst>
              <a:ext uri="{FF2B5EF4-FFF2-40B4-BE49-F238E27FC236}">
                <a16:creationId xmlns:a16="http://schemas.microsoft.com/office/drawing/2014/main" id="{C5538431-7CFC-BA43-9106-FC1148E2F419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671514"/>
            <a:ext cx="2971800" cy="623887"/>
            <a:chOff x="208" y="672"/>
            <a:chExt cx="1872" cy="393"/>
          </a:xfrm>
        </p:grpSpPr>
        <p:sp>
          <p:nvSpPr>
            <p:cNvPr id="12311" name="Rectangle 18">
              <a:extLst>
                <a:ext uri="{FF2B5EF4-FFF2-40B4-BE49-F238E27FC236}">
                  <a16:creationId xmlns:a16="http://schemas.microsoft.com/office/drawing/2014/main" id="{A985E7BC-A935-2D42-9390-0CDAC037F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" y="709"/>
              <a:ext cx="7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buFontTx/>
                <a:buChar char="•"/>
              </a:pPr>
              <a:r>
                <a:rPr lang="it-IT" altLang="en-US" sz="2000" b="0">
                  <a:solidFill>
                    <a:schemeClr val="tx1"/>
                  </a:solidFill>
                </a:rPr>
                <a:t>Decibel :</a:t>
              </a:r>
            </a:p>
          </p:txBody>
        </p:sp>
        <p:graphicFrame>
          <p:nvGraphicFramePr>
            <p:cNvPr id="12312" name="Object 19">
              <a:extLst>
                <a:ext uri="{FF2B5EF4-FFF2-40B4-BE49-F238E27FC236}">
                  <a16:creationId xmlns:a16="http://schemas.microsoft.com/office/drawing/2014/main" id="{F3A2859A-080F-2F40-B8BC-281B01CA001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43" y="672"/>
            <a:ext cx="1137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4" name="MathType Equation" r:id="rId9" imgW="41833800" imgH="14630400" progId="Equation">
                    <p:embed/>
                  </p:oleObj>
                </mc:Choice>
                <mc:Fallback>
                  <p:oleObj name="MathType Equation" r:id="rId9" imgW="41833800" imgH="14630400" progId="Equation">
                    <p:embed/>
                    <p:pic>
                      <p:nvPicPr>
                        <p:cNvPr id="12312" name="Object 19">
                          <a:extLst>
                            <a:ext uri="{FF2B5EF4-FFF2-40B4-BE49-F238E27FC236}">
                              <a16:creationId xmlns:a16="http://schemas.microsoft.com/office/drawing/2014/main" id="{F3A2859A-080F-2F40-B8BC-281B01CA001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" y="672"/>
                          <a:ext cx="1137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4" name="Object 22">
            <a:extLst>
              <a:ext uri="{FF2B5EF4-FFF2-40B4-BE49-F238E27FC236}">
                <a16:creationId xmlns:a16="http://schemas.microsoft.com/office/drawing/2014/main" id="{BF563DB5-C3C4-D042-B592-E9E743BE8692}"/>
              </a:ext>
            </a:extLst>
          </p:cNvPr>
          <p:cNvGraphicFramePr>
            <a:graphicFrameLocks/>
          </p:cNvGraphicFramePr>
          <p:nvPr/>
        </p:nvGraphicFramePr>
        <p:xfrm>
          <a:off x="7924801" y="4495801"/>
          <a:ext cx="2517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MathType Equation" r:id="rId11" imgW="58216800" imgH="14046200" progId="Equation">
                  <p:embed/>
                </p:oleObj>
              </mc:Choice>
              <mc:Fallback>
                <p:oleObj name="MathType Equation" r:id="rId11" imgW="58216800" imgH="14046200" progId="Equation">
                  <p:embed/>
                  <p:pic>
                    <p:nvPicPr>
                      <p:cNvPr id="12304" name="Object 22">
                        <a:extLst>
                          <a:ext uri="{FF2B5EF4-FFF2-40B4-BE49-F238E27FC236}">
                            <a16:creationId xmlns:a16="http://schemas.microsoft.com/office/drawing/2014/main" id="{BF563DB5-C3C4-D042-B592-E9E743BE86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4495801"/>
                        <a:ext cx="2517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5" name="Group 25">
            <a:extLst>
              <a:ext uri="{FF2B5EF4-FFF2-40B4-BE49-F238E27FC236}">
                <a16:creationId xmlns:a16="http://schemas.microsoft.com/office/drawing/2014/main" id="{1A5C3292-C093-F943-8403-B89CC65A5D90}"/>
              </a:ext>
            </a:extLst>
          </p:cNvPr>
          <p:cNvGrpSpPr>
            <a:grpSpLocks/>
          </p:cNvGrpSpPr>
          <p:nvPr/>
        </p:nvGrpSpPr>
        <p:grpSpPr bwMode="auto">
          <a:xfrm>
            <a:off x="2736850" y="1905000"/>
            <a:ext cx="2139950" cy="914400"/>
            <a:chOff x="976" y="1766"/>
            <a:chExt cx="1300" cy="496"/>
          </a:xfrm>
        </p:grpSpPr>
        <p:graphicFrame>
          <p:nvGraphicFramePr>
            <p:cNvPr id="12309" name="Object 20">
              <a:extLst>
                <a:ext uri="{FF2B5EF4-FFF2-40B4-BE49-F238E27FC236}">
                  <a16:creationId xmlns:a16="http://schemas.microsoft.com/office/drawing/2014/main" id="{45254202-B4BA-1F40-9D55-CF6FBDF9E05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73" y="1830"/>
            <a:ext cx="105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6" name="MathType Equation" r:id="rId13" imgW="38912800" imgH="12585700" progId="Equation">
                    <p:embed/>
                  </p:oleObj>
                </mc:Choice>
                <mc:Fallback>
                  <p:oleObj name="MathType Equation" r:id="rId13" imgW="38912800" imgH="12585700" progId="Equation">
                    <p:embed/>
                    <p:pic>
                      <p:nvPicPr>
                        <p:cNvPr id="12309" name="Object 20">
                          <a:extLst>
                            <a:ext uri="{FF2B5EF4-FFF2-40B4-BE49-F238E27FC236}">
                              <a16:creationId xmlns:a16="http://schemas.microsoft.com/office/drawing/2014/main" id="{45254202-B4BA-1F40-9D55-CF6FBDF9E05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830"/>
                          <a:ext cx="1058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808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Rectangle 21">
              <a:extLst>
                <a:ext uri="{FF2B5EF4-FFF2-40B4-BE49-F238E27FC236}">
                  <a16:creationId xmlns:a16="http://schemas.microsoft.com/office/drawing/2014/main" id="{4FEB7E20-C7C7-6B45-8A8F-DC4571E71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" y="1766"/>
              <a:ext cx="1300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808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</p:grpSp>
      <p:sp>
        <p:nvSpPr>
          <p:cNvPr id="12306" name="Text Box 23">
            <a:extLst>
              <a:ext uri="{FF2B5EF4-FFF2-40B4-BE49-F238E27FC236}">
                <a16:creationId xmlns:a16="http://schemas.microsoft.com/office/drawing/2014/main" id="{0F10BC58-E656-EA46-915D-A43B0FBAB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6388" y="2115787"/>
            <a:ext cx="111408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2000" b="0">
                <a:solidFill>
                  <a:schemeClr val="accent2"/>
                </a:solidFill>
                <a:latin typeface="Arial" panose="020B0604020202020204" pitchFamily="34" charset="0"/>
              </a:rPr>
              <a:t>Decibel:</a:t>
            </a:r>
          </a:p>
        </p:txBody>
      </p:sp>
      <p:sp>
        <p:nvSpPr>
          <p:cNvPr id="12307" name="AutoShape 27">
            <a:extLst>
              <a:ext uri="{FF2B5EF4-FFF2-40B4-BE49-F238E27FC236}">
                <a16:creationId xmlns:a16="http://schemas.microsoft.com/office/drawing/2014/main" id="{5C55028D-00F7-894A-B3FE-E83152F5AEEA}"/>
              </a:ext>
            </a:extLst>
          </p:cNvPr>
          <p:cNvSpPr>
            <a:spLocks/>
          </p:cNvSpPr>
          <p:nvPr/>
        </p:nvSpPr>
        <p:spPr bwMode="auto">
          <a:xfrm>
            <a:off x="5036473" y="2372577"/>
            <a:ext cx="221328" cy="914399"/>
          </a:xfrm>
          <a:prstGeom prst="leftBrace">
            <a:avLst>
              <a:gd name="adj1" fmla="val 3541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  <p:sp>
        <p:nvSpPr>
          <p:cNvPr id="12308" name="Rectangle 45">
            <a:extLst>
              <a:ext uri="{FF2B5EF4-FFF2-40B4-BE49-F238E27FC236}">
                <a16:creationId xmlns:a16="http://schemas.microsoft.com/office/drawing/2014/main" id="{DCD87EAF-4E7C-AD4B-A702-10DF8ACDD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5788" y="4469791"/>
            <a:ext cx="186013" cy="585418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30482253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571D251-4C8C-3C4C-B131-A900D3DB4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Termine monomio </a:t>
            </a:r>
            <a:r>
              <a:rPr lang="it-IT" altLang="en-US">
                <a:latin typeface="Times New Roman" panose="02020603050405020304" pitchFamily="18" charset="0"/>
              </a:rPr>
              <a:t>jω</a:t>
            </a:r>
            <a:r>
              <a:rPr lang="it-IT" altLang="en-US" baseline="30000">
                <a:latin typeface="Times New Roman" panose="02020603050405020304" pitchFamily="18" charset="0"/>
              </a:rPr>
              <a:t>h</a:t>
            </a:r>
            <a:endParaRPr lang="it-IT" altLang="en-US">
              <a:latin typeface="Times New Roman" panose="02020603050405020304" pitchFamily="18" charset="0"/>
            </a:endParaRP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82B08AE5-AF18-D94B-92E2-4064D0FB5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958850"/>
            <a:ext cx="1109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it-IT" altLang="en-US" sz="3600">
                <a:solidFill>
                  <a:schemeClr val="accent2"/>
                </a:solidFill>
              </a:rPr>
              <a:t>j</a:t>
            </a:r>
            <a:r>
              <a:rPr lang="it-IT" altLang="en-US" sz="3600">
                <a:solidFill>
                  <a:schemeClr val="accent2"/>
                </a:solidFill>
                <a:latin typeface="Symbol" pitchFamily="2" charset="2"/>
              </a:rPr>
              <a:t>w</a:t>
            </a:r>
            <a:r>
              <a:rPr lang="it-IT" altLang="en-US" sz="3600" baseline="30000">
                <a:solidFill>
                  <a:schemeClr val="accent2"/>
                </a:solidFill>
              </a:rPr>
              <a:t>h</a:t>
            </a:r>
          </a:p>
        </p:txBody>
      </p:sp>
      <p:grpSp>
        <p:nvGrpSpPr>
          <p:cNvPr id="13316" name="Group 5">
            <a:extLst>
              <a:ext uri="{FF2B5EF4-FFF2-40B4-BE49-F238E27FC236}">
                <a16:creationId xmlns:a16="http://schemas.microsoft.com/office/drawing/2014/main" id="{28D4F5A8-136D-F34C-9EA0-D6FCDCCC2546}"/>
              </a:ext>
            </a:extLst>
          </p:cNvPr>
          <p:cNvGrpSpPr>
            <a:grpSpLocks/>
          </p:cNvGrpSpPr>
          <p:nvPr/>
        </p:nvGrpSpPr>
        <p:grpSpPr bwMode="auto">
          <a:xfrm>
            <a:off x="4445000" y="817563"/>
            <a:ext cx="3297238" cy="1016000"/>
            <a:chOff x="2180" y="635"/>
            <a:chExt cx="2077" cy="640"/>
          </a:xfrm>
        </p:grpSpPr>
        <p:sp>
          <p:nvSpPr>
            <p:cNvPr id="13355" name="Rectangle 6">
              <a:extLst>
                <a:ext uri="{FF2B5EF4-FFF2-40B4-BE49-F238E27FC236}">
                  <a16:creationId xmlns:a16="http://schemas.microsoft.com/office/drawing/2014/main" id="{3D2142EB-7464-564E-BC5C-40680B4CE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0" y="635"/>
              <a:ext cx="2077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l</a:t>
              </a:r>
              <a:r>
                <a:rPr lang="it-IT" altLang="en-US" sz="2000" b="0">
                  <a:solidFill>
                    <a:schemeClr val="tx1"/>
                  </a:solidFill>
                </a:rPr>
                <a:t>     -1       0        1      2</a:t>
              </a:r>
            </a:p>
            <a:p>
              <a:pPr algn="l" eaLnBrk="1" hangingPunct="1"/>
              <a:endParaRPr lang="it-IT" altLang="en-US" sz="2000" b="0">
                <a:solidFill>
                  <a:schemeClr val="tx1"/>
                </a:solidFill>
              </a:endParaRPr>
            </a:p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w    0.1      1       10    100</a:t>
              </a:r>
            </a:p>
          </p:txBody>
        </p:sp>
        <p:sp>
          <p:nvSpPr>
            <p:cNvPr id="13356" name="Line 7">
              <a:extLst>
                <a:ext uri="{FF2B5EF4-FFF2-40B4-BE49-F238E27FC236}">
                  <a16:creationId xmlns:a16="http://schemas.microsoft.com/office/drawing/2014/main" id="{D1389E9C-9E8D-BA4E-A477-54DA89298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4" y="959"/>
              <a:ext cx="15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57" name="Line 8">
              <a:extLst>
                <a:ext uri="{FF2B5EF4-FFF2-40B4-BE49-F238E27FC236}">
                  <a16:creationId xmlns:a16="http://schemas.microsoft.com/office/drawing/2014/main" id="{54D6CF0F-2BFD-4141-BC55-0A84D6E57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7" y="928"/>
              <a:ext cx="0" cy="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58" name="Line 9">
              <a:extLst>
                <a:ext uri="{FF2B5EF4-FFF2-40B4-BE49-F238E27FC236}">
                  <a16:creationId xmlns:a16="http://schemas.microsoft.com/office/drawing/2014/main" id="{232871B1-61C8-7147-B7EE-FBC982C14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928"/>
              <a:ext cx="0" cy="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59" name="Line 10">
              <a:extLst>
                <a:ext uri="{FF2B5EF4-FFF2-40B4-BE49-F238E27FC236}">
                  <a16:creationId xmlns:a16="http://schemas.microsoft.com/office/drawing/2014/main" id="{364DABB3-5AA2-FD43-8AE1-E0A2CB18BD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3" y="928"/>
              <a:ext cx="0" cy="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60" name="Line 11">
              <a:extLst>
                <a:ext uri="{FF2B5EF4-FFF2-40B4-BE49-F238E27FC236}">
                  <a16:creationId xmlns:a16="http://schemas.microsoft.com/office/drawing/2014/main" id="{A7B57B35-08C0-CD42-A074-8F758D50B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1" y="928"/>
              <a:ext cx="0" cy="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3317" name="Group 50">
            <a:extLst>
              <a:ext uri="{FF2B5EF4-FFF2-40B4-BE49-F238E27FC236}">
                <a16:creationId xmlns:a16="http://schemas.microsoft.com/office/drawing/2014/main" id="{6431EBD6-24D1-2F44-A47A-725B470D12DF}"/>
              </a:ext>
            </a:extLst>
          </p:cNvPr>
          <p:cNvGrpSpPr>
            <a:grpSpLocks/>
          </p:cNvGrpSpPr>
          <p:nvPr/>
        </p:nvGrpSpPr>
        <p:grpSpPr bwMode="auto">
          <a:xfrm>
            <a:off x="1905001" y="2447927"/>
            <a:ext cx="3330575" cy="3414713"/>
            <a:chOff x="199" y="1285"/>
            <a:chExt cx="2098" cy="2151"/>
          </a:xfrm>
        </p:grpSpPr>
        <p:sp>
          <p:nvSpPr>
            <p:cNvPr id="13335" name="Rectangle 4">
              <a:extLst>
                <a:ext uri="{FF2B5EF4-FFF2-40B4-BE49-F238E27FC236}">
                  <a16:creationId xmlns:a16="http://schemas.microsoft.com/office/drawing/2014/main" id="{D097593B-CD3D-834A-90F4-56B02E298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" y="1285"/>
              <a:ext cx="20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>
                  <a:solidFill>
                    <a:schemeClr val="tx1"/>
                  </a:solidFill>
                </a:rPr>
                <a:t>Modulo= 20 h log </a:t>
              </a:r>
              <a:r>
                <a:rPr lang="it-IT" altLang="en-US" sz="200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2000">
                  <a:solidFill>
                    <a:schemeClr val="tx1"/>
                  </a:solidFill>
                </a:rPr>
                <a:t> = 20 h </a:t>
              </a:r>
              <a:r>
                <a:rPr lang="it-IT" altLang="en-US" sz="2000">
                  <a:solidFill>
                    <a:schemeClr val="tx1"/>
                  </a:solidFill>
                  <a:latin typeface="Symbol" pitchFamily="2" charset="2"/>
                </a:rPr>
                <a:t>l</a:t>
              </a:r>
            </a:p>
          </p:txBody>
        </p:sp>
        <p:grpSp>
          <p:nvGrpSpPr>
            <p:cNvPr id="13336" name="Group 47">
              <a:extLst>
                <a:ext uri="{FF2B5EF4-FFF2-40B4-BE49-F238E27FC236}">
                  <a16:creationId xmlns:a16="http://schemas.microsoft.com/office/drawing/2014/main" id="{C619ABA2-9A5C-054E-B49E-B78DE14047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" y="1565"/>
              <a:ext cx="1894" cy="1871"/>
              <a:chOff x="190" y="1565"/>
              <a:chExt cx="1894" cy="1871"/>
            </a:xfrm>
          </p:grpSpPr>
          <p:sp>
            <p:nvSpPr>
              <p:cNvPr id="13337" name="Rectangle 40">
                <a:extLst>
                  <a:ext uri="{FF2B5EF4-FFF2-40B4-BE49-F238E27FC236}">
                    <a16:creationId xmlns:a16="http://schemas.microsoft.com/office/drawing/2014/main" id="{11DF0A6E-5038-C649-B0A0-5AF5606BE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" y="1635"/>
                <a:ext cx="46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40dB</a:t>
                </a:r>
              </a:p>
            </p:txBody>
          </p:sp>
          <p:grpSp>
            <p:nvGrpSpPr>
              <p:cNvPr id="13338" name="Group 46">
                <a:extLst>
                  <a:ext uri="{FF2B5EF4-FFF2-40B4-BE49-F238E27FC236}">
                    <a16:creationId xmlns:a16="http://schemas.microsoft.com/office/drawing/2014/main" id="{4F6FD532-8290-434D-AF65-9F2494A8D5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7" y="1565"/>
                <a:ext cx="1827" cy="1871"/>
                <a:chOff x="257" y="1565"/>
                <a:chExt cx="1827" cy="1871"/>
              </a:xfrm>
            </p:grpSpPr>
            <p:grpSp>
              <p:nvGrpSpPr>
                <p:cNvPr id="13339" name="Group 27">
                  <a:extLst>
                    <a:ext uri="{FF2B5EF4-FFF2-40B4-BE49-F238E27FC236}">
                      <a16:creationId xmlns:a16="http://schemas.microsoft.com/office/drawing/2014/main" id="{65CF8177-3D35-3044-ACFE-5BDAE725D5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5" y="1565"/>
                  <a:ext cx="1679" cy="1871"/>
                  <a:chOff x="376" y="1429"/>
                  <a:chExt cx="1679" cy="1871"/>
                </a:xfrm>
              </p:grpSpPr>
              <p:sp>
                <p:nvSpPr>
                  <p:cNvPr id="13353" name="Line 28">
                    <a:extLst>
                      <a:ext uri="{FF2B5EF4-FFF2-40B4-BE49-F238E27FC236}">
                        <a16:creationId xmlns:a16="http://schemas.microsoft.com/office/drawing/2014/main" id="{BBFC728E-9144-524D-9048-EB87DD5E46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67" y="1429"/>
                    <a:ext cx="0" cy="187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stealth" w="med" len="med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13354" name="Line 29">
                    <a:extLst>
                      <a:ext uri="{FF2B5EF4-FFF2-40B4-BE49-F238E27FC236}">
                        <a16:creationId xmlns:a16="http://schemas.microsoft.com/office/drawing/2014/main" id="{93A956E6-0F0D-C742-A59C-9C7207A59C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6" y="2388"/>
                    <a:ext cx="1679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13340" name="Rectangle 30">
                  <a:extLst>
                    <a:ext uri="{FF2B5EF4-FFF2-40B4-BE49-F238E27FC236}">
                      <a16:creationId xmlns:a16="http://schemas.microsoft.com/office/drawing/2014/main" id="{DEA49D4E-6D31-254A-9369-09107384E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47" y="2488"/>
                  <a:ext cx="376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 anchor="ctr">
                  <a:spAutoFit/>
                </a:bodyPr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:r>
                    <a:rPr lang="it-IT" altLang="en-US" sz="2000" b="0">
                      <a:solidFill>
                        <a:schemeClr val="tx1"/>
                      </a:solidFill>
                    </a:rPr>
                    <a:t>10</a:t>
                  </a:r>
                </a:p>
              </p:txBody>
            </p:sp>
            <p:sp>
              <p:nvSpPr>
                <p:cNvPr id="13341" name="Line 31">
                  <a:extLst>
                    <a:ext uri="{FF2B5EF4-FFF2-40B4-BE49-F238E27FC236}">
                      <a16:creationId xmlns:a16="http://schemas.microsoft.com/office/drawing/2014/main" id="{464BADEB-036C-C443-92BF-8D5D2282B3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2" y="1709"/>
                  <a:ext cx="0" cy="167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342" name="Line 32">
                  <a:extLst>
                    <a:ext uri="{FF2B5EF4-FFF2-40B4-BE49-F238E27FC236}">
                      <a16:creationId xmlns:a16="http://schemas.microsoft.com/office/drawing/2014/main" id="{771BDECF-C993-344A-BCFE-F327AB68D2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7" y="2140"/>
                  <a:ext cx="105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343" name="Line 33">
                  <a:extLst>
                    <a:ext uri="{FF2B5EF4-FFF2-40B4-BE49-F238E27FC236}">
                      <a16:creationId xmlns:a16="http://schemas.microsoft.com/office/drawing/2014/main" id="{8DE92B67-9C15-6A4D-B8EB-B35780B9F0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7" y="3292"/>
                  <a:ext cx="105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344" name="Line 34">
                  <a:extLst>
                    <a:ext uri="{FF2B5EF4-FFF2-40B4-BE49-F238E27FC236}">
                      <a16:creationId xmlns:a16="http://schemas.microsoft.com/office/drawing/2014/main" id="{41AF9599-4455-1645-9D1D-984416C3F8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7" y="1756"/>
                  <a:ext cx="105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345" name="Line 35">
                  <a:extLst>
                    <a:ext uri="{FF2B5EF4-FFF2-40B4-BE49-F238E27FC236}">
                      <a16:creationId xmlns:a16="http://schemas.microsoft.com/office/drawing/2014/main" id="{62ECAD9A-9EF4-1C41-B86B-6BBD43E93B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2" y="2085"/>
                  <a:ext cx="1492" cy="543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346" name="Line 36">
                  <a:extLst>
                    <a:ext uri="{FF2B5EF4-FFF2-40B4-BE49-F238E27FC236}">
                      <a16:creationId xmlns:a16="http://schemas.microsoft.com/office/drawing/2014/main" id="{ED39DAFF-DAA1-9C4A-9A43-92D2DBF1F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" y="1673"/>
                  <a:ext cx="1423" cy="1047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347" name="Line 37">
                  <a:extLst>
                    <a:ext uri="{FF2B5EF4-FFF2-40B4-BE49-F238E27FC236}">
                      <a16:creationId xmlns:a16="http://schemas.microsoft.com/office/drawing/2014/main" id="{930CF994-5502-9F45-9E5E-E16CFB76F3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7" y="2377"/>
                  <a:ext cx="1355" cy="991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348" name="Rectangle 38">
                  <a:extLst>
                    <a:ext uri="{FF2B5EF4-FFF2-40B4-BE49-F238E27FC236}">
                      <a16:creationId xmlns:a16="http://schemas.microsoft.com/office/drawing/2014/main" id="{1F275D3E-4F89-B54B-999C-E87111F81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" y="3141"/>
                  <a:ext cx="332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:r>
                    <a:rPr lang="it-IT" altLang="en-US" sz="2000" b="0">
                      <a:solidFill>
                        <a:schemeClr val="tx1"/>
                      </a:solidFill>
                    </a:rPr>
                    <a:t>-40</a:t>
                  </a:r>
                </a:p>
              </p:txBody>
            </p:sp>
            <p:sp>
              <p:nvSpPr>
                <p:cNvPr id="13349" name="Rectangle 39">
                  <a:extLst>
                    <a:ext uri="{FF2B5EF4-FFF2-40B4-BE49-F238E27FC236}">
                      <a16:creationId xmlns:a16="http://schemas.microsoft.com/office/drawing/2014/main" id="{75CA6151-D86D-4640-8586-EF332B56AD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" y="1989"/>
                  <a:ext cx="279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:r>
                    <a:rPr lang="it-IT" altLang="en-US" sz="2000" b="0">
                      <a:solidFill>
                        <a:schemeClr val="tx1"/>
                      </a:solidFill>
                    </a:rPr>
                    <a:t>20</a:t>
                  </a:r>
                </a:p>
              </p:txBody>
            </p:sp>
            <p:sp>
              <p:nvSpPr>
                <p:cNvPr id="13350" name="Rectangle 41">
                  <a:extLst>
                    <a:ext uri="{FF2B5EF4-FFF2-40B4-BE49-F238E27FC236}">
                      <a16:creationId xmlns:a16="http://schemas.microsoft.com/office/drawing/2014/main" id="{48661CC3-5755-9048-B1C8-C7726FE68C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2" y="2859"/>
                  <a:ext cx="509" cy="2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 anchor="ctr">
                  <a:spAutoFit/>
                </a:bodyPr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 eaLnBrk="1" hangingPunct="1"/>
                  <a:r>
                    <a:rPr lang="it-IT" altLang="en-US" sz="2000" b="0">
                      <a:solidFill>
                        <a:schemeClr val="tx1"/>
                      </a:solidFill>
                    </a:rPr>
                    <a:t>h=-2</a:t>
                  </a:r>
                </a:p>
              </p:txBody>
            </p:sp>
            <p:sp>
              <p:nvSpPr>
                <p:cNvPr id="13351" name="Rectangle 42">
                  <a:extLst>
                    <a:ext uri="{FF2B5EF4-FFF2-40B4-BE49-F238E27FC236}">
                      <a16:creationId xmlns:a16="http://schemas.microsoft.com/office/drawing/2014/main" id="{3BB5FE8A-D6CE-BE47-8FB6-B1C2D0EB0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75" y="1770"/>
                  <a:ext cx="370" cy="2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:r>
                    <a:rPr lang="it-IT" altLang="en-US" sz="2000" b="0">
                      <a:solidFill>
                        <a:schemeClr val="tx1"/>
                      </a:solidFill>
                    </a:rPr>
                    <a:t>h=2</a:t>
                  </a:r>
                </a:p>
              </p:txBody>
            </p:sp>
            <p:sp>
              <p:nvSpPr>
                <p:cNvPr id="13352" name="Rectangle 43">
                  <a:extLst>
                    <a:ext uri="{FF2B5EF4-FFF2-40B4-BE49-F238E27FC236}">
                      <a16:creationId xmlns:a16="http://schemas.microsoft.com/office/drawing/2014/main" id="{7D7EE4E4-67BD-F943-B4BF-93047CE3C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3" y="2145"/>
                  <a:ext cx="410" cy="2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 anchor="ctr">
                  <a:spAutoFit/>
                </a:bodyPr>
                <a:lstStyle>
                  <a:lvl1pPr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algn="r"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rgbClr val="FF33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/>
                  <a:r>
                    <a:rPr lang="it-IT" altLang="en-US" sz="2000" b="0">
                      <a:solidFill>
                        <a:schemeClr val="tx1"/>
                      </a:solidFill>
                    </a:rPr>
                    <a:t> h=1</a:t>
                  </a:r>
                </a:p>
              </p:txBody>
            </p:sp>
          </p:grpSp>
        </p:grpSp>
      </p:grpSp>
      <p:grpSp>
        <p:nvGrpSpPr>
          <p:cNvPr id="13318" name="Group 49">
            <a:extLst>
              <a:ext uri="{FF2B5EF4-FFF2-40B4-BE49-F238E27FC236}">
                <a16:creationId xmlns:a16="http://schemas.microsoft.com/office/drawing/2014/main" id="{A99FB3A1-0B5B-AF4D-BC1F-4629128614E4}"/>
              </a:ext>
            </a:extLst>
          </p:cNvPr>
          <p:cNvGrpSpPr>
            <a:grpSpLocks/>
          </p:cNvGrpSpPr>
          <p:nvPr/>
        </p:nvGrpSpPr>
        <p:grpSpPr bwMode="auto">
          <a:xfrm>
            <a:off x="6473826" y="2513013"/>
            <a:ext cx="4098925" cy="3121026"/>
            <a:chOff x="3406" y="1247"/>
            <a:chExt cx="2582" cy="1966"/>
          </a:xfrm>
        </p:grpSpPr>
        <p:grpSp>
          <p:nvGrpSpPr>
            <p:cNvPr id="13320" name="Group 48">
              <a:extLst>
                <a:ext uri="{FF2B5EF4-FFF2-40B4-BE49-F238E27FC236}">
                  <a16:creationId xmlns:a16="http://schemas.microsoft.com/office/drawing/2014/main" id="{D0B7685C-B96D-B349-964D-4DCFA45B0D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6" y="1679"/>
              <a:ext cx="2582" cy="1534"/>
              <a:chOff x="3406" y="1679"/>
              <a:chExt cx="2582" cy="1534"/>
            </a:xfrm>
          </p:grpSpPr>
          <p:grpSp>
            <p:nvGrpSpPr>
              <p:cNvPr id="13322" name="Group 13">
                <a:extLst>
                  <a:ext uri="{FF2B5EF4-FFF2-40B4-BE49-F238E27FC236}">
                    <a16:creationId xmlns:a16="http://schemas.microsoft.com/office/drawing/2014/main" id="{0F27AFD1-BE68-8A44-B135-90F30B0046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9" y="1769"/>
                <a:ext cx="1679" cy="1417"/>
                <a:chOff x="2209" y="1441"/>
                <a:chExt cx="1679" cy="1871"/>
              </a:xfrm>
            </p:grpSpPr>
            <p:sp>
              <p:nvSpPr>
                <p:cNvPr id="13333" name="Line 14">
                  <a:extLst>
                    <a:ext uri="{FF2B5EF4-FFF2-40B4-BE49-F238E27FC236}">
                      <a16:creationId xmlns:a16="http://schemas.microsoft.com/office/drawing/2014/main" id="{D981C64D-D2AF-6F4F-A114-6A4F5402A8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0" y="1441"/>
                  <a:ext cx="0" cy="187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stealth" w="med" len="med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334" name="Line 15">
                  <a:extLst>
                    <a:ext uri="{FF2B5EF4-FFF2-40B4-BE49-F238E27FC236}">
                      <a16:creationId xmlns:a16="http://schemas.microsoft.com/office/drawing/2014/main" id="{6A241DCB-B30F-4C4F-A217-3CFA7FE80C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9" y="2400"/>
                  <a:ext cx="167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13323" name="Rectangle 16">
                <a:extLst>
                  <a:ext uri="{FF2B5EF4-FFF2-40B4-BE49-F238E27FC236}">
                    <a16:creationId xmlns:a16="http://schemas.microsoft.com/office/drawing/2014/main" id="{3D7D8ACC-18D8-AC45-ADA0-6F5625E91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8" y="2961"/>
                <a:ext cx="71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h=-2</a:t>
                </a:r>
              </a:p>
            </p:txBody>
          </p:sp>
          <p:sp>
            <p:nvSpPr>
              <p:cNvPr id="13324" name="Rectangle 17">
                <a:extLst>
                  <a:ext uri="{FF2B5EF4-FFF2-40B4-BE49-F238E27FC236}">
                    <a16:creationId xmlns:a16="http://schemas.microsoft.com/office/drawing/2014/main" id="{9A5593DA-35E8-1442-A990-F608D210B6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9" y="2932"/>
                <a:ext cx="41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-180</a:t>
                </a:r>
              </a:p>
            </p:txBody>
          </p:sp>
          <p:sp>
            <p:nvSpPr>
              <p:cNvPr id="13325" name="Rectangle 18">
                <a:extLst>
                  <a:ext uri="{FF2B5EF4-FFF2-40B4-BE49-F238E27FC236}">
                    <a16:creationId xmlns:a16="http://schemas.microsoft.com/office/drawing/2014/main" id="{1C358E8A-0B71-AA44-BEF3-761E0707E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6" y="2060"/>
                <a:ext cx="27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90</a:t>
                </a:r>
              </a:p>
            </p:txBody>
          </p:sp>
          <p:sp>
            <p:nvSpPr>
              <p:cNvPr id="13326" name="Rectangle 19">
                <a:extLst>
                  <a:ext uri="{FF2B5EF4-FFF2-40B4-BE49-F238E27FC236}">
                    <a16:creationId xmlns:a16="http://schemas.microsoft.com/office/drawing/2014/main" id="{EB9AD793-A535-5743-A796-28AB020BCD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6" y="1788"/>
                <a:ext cx="4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180°</a:t>
                </a:r>
              </a:p>
            </p:txBody>
          </p:sp>
          <p:sp>
            <p:nvSpPr>
              <p:cNvPr id="13327" name="Line 20">
                <a:extLst>
                  <a:ext uri="{FF2B5EF4-FFF2-40B4-BE49-F238E27FC236}">
                    <a16:creationId xmlns:a16="http://schemas.microsoft.com/office/drawing/2014/main" id="{A5F44F6C-075B-8C48-AB3E-D6DA2EE8A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23" y="2205"/>
                <a:ext cx="1455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28" name="Line 21">
                <a:extLst>
                  <a:ext uri="{FF2B5EF4-FFF2-40B4-BE49-F238E27FC236}">
                    <a16:creationId xmlns:a16="http://schemas.microsoft.com/office/drawing/2014/main" id="{864ECCF2-905C-D442-A1A1-8E5DD25F8F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8" y="1914"/>
                <a:ext cx="1480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29" name="Line 22">
                <a:extLst>
                  <a:ext uri="{FF2B5EF4-FFF2-40B4-BE49-F238E27FC236}">
                    <a16:creationId xmlns:a16="http://schemas.microsoft.com/office/drawing/2014/main" id="{ED959B8E-D102-984C-A4E0-6056DBF291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9" y="3077"/>
                <a:ext cx="1489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30" name="Rectangle 23">
                <a:extLst>
                  <a:ext uri="{FF2B5EF4-FFF2-40B4-BE49-F238E27FC236}">
                    <a16:creationId xmlns:a16="http://schemas.microsoft.com/office/drawing/2014/main" id="{FA00C9E5-752D-4940-B0E8-E935F04C07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6" y="1788"/>
                <a:ext cx="3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h=2</a:t>
                </a:r>
              </a:p>
            </p:txBody>
          </p:sp>
          <p:sp>
            <p:nvSpPr>
              <p:cNvPr id="13331" name="Rectangle 24">
                <a:extLst>
                  <a:ext uri="{FF2B5EF4-FFF2-40B4-BE49-F238E27FC236}">
                    <a16:creationId xmlns:a16="http://schemas.microsoft.com/office/drawing/2014/main" id="{0FDDCD68-7E89-694C-8ADC-B50E4269B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6" y="2063"/>
                <a:ext cx="37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</a:rPr>
                  <a:t>h=1</a:t>
                </a:r>
              </a:p>
            </p:txBody>
          </p:sp>
          <p:sp>
            <p:nvSpPr>
              <p:cNvPr id="13332" name="Rectangle 25">
                <a:extLst>
                  <a:ext uri="{FF2B5EF4-FFF2-40B4-BE49-F238E27FC236}">
                    <a16:creationId xmlns:a16="http://schemas.microsoft.com/office/drawing/2014/main" id="{B81D94DC-8413-174C-A130-B62B5A4B6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4" y="1679"/>
                <a:ext cx="241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it-IT" altLang="en-US" sz="2000" b="0">
                    <a:solidFill>
                      <a:schemeClr val="tx1"/>
                    </a:solidFill>
                    <a:latin typeface="Symbol" pitchFamily="2" charset="2"/>
                  </a:rPr>
                  <a:t>Ð</a:t>
                </a:r>
              </a:p>
            </p:txBody>
          </p:sp>
        </p:grpSp>
        <p:sp>
          <p:nvSpPr>
            <p:cNvPr id="13321" name="Text Box 44">
              <a:extLst>
                <a:ext uri="{FF2B5EF4-FFF2-40B4-BE49-F238E27FC236}">
                  <a16:creationId xmlns:a16="http://schemas.microsoft.com/office/drawing/2014/main" id="{8E242379-E01A-EE4A-8A37-8BEB82639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2" y="1247"/>
              <a:ext cx="9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>
                  <a:solidFill>
                    <a:schemeClr val="tx1"/>
                  </a:solidFill>
                </a:rPr>
                <a:t>Fase = 90° h</a:t>
              </a:r>
            </a:p>
          </p:txBody>
        </p:sp>
      </p:grpSp>
      <p:sp>
        <p:nvSpPr>
          <p:cNvPr id="13319" name="Line 51">
            <a:extLst>
              <a:ext uri="{FF2B5EF4-FFF2-40B4-BE49-F238E27FC236}">
                <a16:creationId xmlns:a16="http://schemas.microsoft.com/office/drawing/2014/main" id="{E4E16520-8E28-E64E-A8C8-AB12F6DE5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362200"/>
            <a:ext cx="0" cy="3886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97175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5413B0F-D439-224A-9BF2-62A1BEF2D5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131764"/>
            <a:ext cx="9296400" cy="523733"/>
          </a:xfrm>
        </p:spPr>
        <p:txBody>
          <a:bodyPr/>
          <a:lstStyle/>
          <a:p>
            <a:r>
              <a:rPr lang="it-IT" altLang="en-US" dirty="0"/>
              <a:t>Termine binomio (1+j</a:t>
            </a:r>
            <a:r>
              <a:rPr lang="it-IT" altLang="en-US" dirty="0">
                <a:latin typeface="Symbol" pitchFamily="2" charset="2"/>
              </a:rPr>
              <a:t>w</a:t>
            </a:r>
            <a:r>
              <a:rPr lang="it-IT" altLang="en-US" dirty="0">
                <a:latin typeface="Symbol" pitchFamily="2" charset="2"/>
                <a:sym typeface="MT Symbol" pitchFamily="82" charset="2"/>
              </a:rPr>
              <a:t>t</a:t>
            </a:r>
            <a:r>
              <a:rPr lang="it-IT" altLang="en-US" dirty="0">
                <a:sym typeface="MT Symbol" pitchFamily="82" charset="2"/>
              </a:rPr>
              <a:t>) </a:t>
            </a:r>
            <a:endParaRPr lang="it-IT" altLang="en-US" baseline="30000" dirty="0"/>
          </a:p>
        </p:txBody>
      </p:sp>
      <p:graphicFrame>
        <p:nvGraphicFramePr>
          <p:cNvPr id="14339" name="Object 41">
            <a:extLst>
              <a:ext uri="{FF2B5EF4-FFF2-40B4-BE49-F238E27FC236}">
                <a16:creationId xmlns:a16="http://schemas.microsoft.com/office/drawing/2014/main" id="{08CB7F13-08F3-B743-9F85-0EA5CCB4A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022475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MathType Equation" r:id="rId3" imgW="60858400" imgH="14046200" progId="Equation">
                  <p:embed/>
                </p:oleObj>
              </mc:Choice>
              <mc:Fallback>
                <p:oleObj name="MathType Equation" r:id="rId3" imgW="60858400" imgH="14046200" progId="Equation">
                  <p:embed/>
                  <p:pic>
                    <p:nvPicPr>
                      <p:cNvPr id="14339" name="Object 41">
                        <a:extLst>
                          <a:ext uri="{FF2B5EF4-FFF2-40B4-BE49-F238E27FC236}">
                            <a16:creationId xmlns:a16="http://schemas.microsoft.com/office/drawing/2014/main" id="{08CB7F13-08F3-B743-9F85-0EA5CCB4A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22475"/>
                        <a:ext cx="264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2">
            <a:extLst>
              <a:ext uri="{FF2B5EF4-FFF2-40B4-BE49-F238E27FC236}">
                <a16:creationId xmlns:a16="http://schemas.microsoft.com/office/drawing/2014/main" id="{D64FC547-A496-CA46-9724-BF89CF92F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2732088"/>
          <a:ext cx="4610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MathType Equation" r:id="rId5" imgW="106197400" imgH="14338300" progId="Equation">
                  <p:embed/>
                </p:oleObj>
              </mc:Choice>
              <mc:Fallback>
                <p:oleObj name="MathType Equation" r:id="rId5" imgW="106197400" imgH="14338300" progId="Equation">
                  <p:embed/>
                  <p:pic>
                    <p:nvPicPr>
                      <p:cNvPr id="14340" name="Object 42">
                        <a:extLst>
                          <a:ext uri="{FF2B5EF4-FFF2-40B4-BE49-F238E27FC236}">
                            <a16:creationId xmlns:a16="http://schemas.microsoft.com/office/drawing/2014/main" id="{D64FC547-A496-CA46-9724-BF89CF92F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732088"/>
                        <a:ext cx="46101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43">
            <a:extLst>
              <a:ext uri="{FF2B5EF4-FFF2-40B4-BE49-F238E27FC236}">
                <a16:creationId xmlns:a16="http://schemas.microsoft.com/office/drawing/2014/main" id="{6353F6B9-C81A-AF42-92D7-E9CD18217CAE}"/>
              </a:ext>
            </a:extLst>
          </p:cNvPr>
          <p:cNvGrpSpPr>
            <a:grpSpLocks/>
          </p:cNvGrpSpPr>
          <p:nvPr/>
        </p:nvGrpSpPr>
        <p:grpSpPr bwMode="auto">
          <a:xfrm>
            <a:off x="1677988" y="3676650"/>
            <a:ext cx="3330574" cy="2571749"/>
            <a:chOff x="-2" y="3765"/>
            <a:chExt cx="2098" cy="1620"/>
          </a:xfrm>
        </p:grpSpPr>
        <p:sp>
          <p:nvSpPr>
            <p:cNvPr id="14393" name="Line 44">
              <a:extLst>
                <a:ext uri="{FF2B5EF4-FFF2-40B4-BE49-F238E27FC236}">
                  <a16:creationId xmlns:a16="http://schemas.microsoft.com/office/drawing/2014/main" id="{62440CDE-700C-A74C-B7DE-2760491CD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3876"/>
              <a:ext cx="0" cy="11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4" name="Line 45">
              <a:extLst>
                <a:ext uri="{FF2B5EF4-FFF2-40B4-BE49-F238E27FC236}">
                  <a16:creationId xmlns:a16="http://schemas.microsoft.com/office/drawing/2014/main" id="{A579F31F-E8D8-9F4A-AD30-3ED1CD179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" y="4787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5" name="Line 46">
              <a:extLst>
                <a:ext uri="{FF2B5EF4-FFF2-40B4-BE49-F238E27FC236}">
                  <a16:creationId xmlns:a16="http://schemas.microsoft.com/office/drawing/2014/main" id="{775D1FFE-3E36-0F44-835C-02DB36C5A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4740"/>
              <a:ext cx="0" cy="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6" name="Line 47">
              <a:extLst>
                <a:ext uri="{FF2B5EF4-FFF2-40B4-BE49-F238E27FC236}">
                  <a16:creationId xmlns:a16="http://schemas.microsoft.com/office/drawing/2014/main" id="{FA82B707-C4BA-5043-9BB9-2D7158C01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" y="4679"/>
              <a:ext cx="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7" name="Rectangle 48">
              <a:extLst>
                <a:ext uri="{FF2B5EF4-FFF2-40B4-BE49-F238E27FC236}">
                  <a16:creationId xmlns:a16="http://schemas.microsoft.com/office/drawing/2014/main" id="{57679A4A-FF09-D44A-98DC-1C56FB8D7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" y="4469"/>
              <a:ext cx="38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3dB</a:t>
              </a:r>
            </a:p>
          </p:txBody>
        </p:sp>
        <p:sp>
          <p:nvSpPr>
            <p:cNvPr id="14398" name="Line 49">
              <a:extLst>
                <a:ext uri="{FF2B5EF4-FFF2-40B4-BE49-F238E27FC236}">
                  <a16:creationId xmlns:a16="http://schemas.microsoft.com/office/drawing/2014/main" id="{8EEEACF2-DC79-2D49-BF6E-879936F004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7" y="4248"/>
              <a:ext cx="815" cy="53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99" name="Line 50">
              <a:extLst>
                <a:ext uri="{FF2B5EF4-FFF2-40B4-BE49-F238E27FC236}">
                  <a16:creationId xmlns:a16="http://schemas.microsoft.com/office/drawing/2014/main" id="{EFB27F6B-61F1-AD4B-BDE6-DBBD83B58D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7" y="4511"/>
              <a:ext cx="2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400" name="Line 51">
              <a:extLst>
                <a:ext uri="{FF2B5EF4-FFF2-40B4-BE49-F238E27FC236}">
                  <a16:creationId xmlns:a16="http://schemas.microsoft.com/office/drawing/2014/main" id="{D0B93863-5184-4A4E-9526-14DB3420A8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2" y="4332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401" name="Rectangle 52">
              <a:extLst>
                <a:ext uri="{FF2B5EF4-FFF2-40B4-BE49-F238E27FC236}">
                  <a16:creationId xmlns:a16="http://schemas.microsoft.com/office/drawing/2014/main" id="{26AFA332-F544-2E40-8574-CC0CE0D02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7" y="4300"/>
              <a:ext cx="2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20</a:t>
              </a:r>
            </a:p>
          </p:txBody>
        </p:sp>
        <p:sp>
          <p:nvSpPr>
            <p:cNvPr id="14402" name="Freeform 53">
              <a:extLst>
                <a:ext uri="{FF2B5EF4-FFF2-40B4-BE49-F238E27FC236}">
                  <a16:creationId xmlns:a16="http://schemas.microsoft.com/office/drawing/2014/main" id="{6F7871D0-AEE0-D04B-8406-2F65837AF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" y="4442"/>
              <a:ext cx="1087" cy="305"/>
            </a:xfrm>
            <a:custGeom>
              <a:avLst/>
              <a:gdLst>
                <a:gd name="T0" fmla="*/ 0 w 1087"/>
                <a:gd name="T1" fmla="*/ 304 h 305"/>
                <a:gd name="T2" fmla="*/ 22 w 1087"/>
                <a:gd name="T3" fmla="*/ 298 h 305"/>
                <a:gd name="T4" fmla="*/ 52 w 1087"/>
                <a:gd name="T5" fmla="*/ 298 h 305"/>
                <a:gd name="T6" fmla="*/ 84 w 1087"/>
                <a:gd name="T7" fmla="*/ 292 h 305"/>
                <a:gd name="T8" fmla="*/ 119 w 1087"/>
                <a:gd name="T9" fmla="*/ 292 h 305"/>
                <a:gd name="T10" fmla="*/ 160 w 1087"/>
                <a:gd name="T11" fmla="*/ 286 h 305"/>
                <a:gd name="T12" fmla="*/ 204 w 1087"/>
                <a:gd name="T13" fmla="*/ 286 h 305"/>
                <a:gd name="T14" fmla="*/ 296 w 1087"/>
                <a:gd name="T15" fmla="*/ 274 h 305"/>
                <a:gd name="T16" fmla="*/ 391 w 1087"/>
                <a:gd name="T17" fmla="*/ 268 h 305"/>
                <a:gd name="T18" fmla="*/ 483 w 1087"/>
                <a:gd name="T19" fmla="*/ 256 h 305"/>
                <a:gd name="T20" fmla="*/ 529 w 1087"/>
                <a:gd name="T21" fmla="*/ 250 h 305"/>
                <a:gd name="T22" fmla="*/ 570 w 1087"/>
                <a:gd name="T23" fmla="*/ 244 h 305"/>
                <a:gd name="T24" fmla="*/ 611 w 1087"/>
                <a:gd name="T25" fmla="*/ 233 h 305"/>
                <a:gd name="T26" fmla="*/ 646 w 1087"/>
                <a:gd name="T27" fmla="*/ 227 h 305"/>
                <a:gd name="T28" fmla="*/ 714 w 1087"/>
                <a:gd name="T29" fmla="*/ 203 h 305"/>
                <a:gd name="T30" fmla="*/ 779 w 1087"/>
                <a:gd name="T31" fmla="*/ 173 h 305"/>
                <a:gd name="T32" fmla="*/ 842 w 1087"/>
                <a:gd name="T33" fmla="*/ 143 h 305"/>
                <a:gd name="T34" fmla="*/ 899 w 1087"/>
                <a:gd name="T35" fmla="*/ 113 h 305"/>
                <a:gd name="T36" fmla="*/ 953 w 1087"/>
                <a:gd name="T37" fmla="*/ 78 h 305"/>
                <a:gd name="T38" fmla="*/ 1005 w 1087"/>
                <a:gd name="T39" fmla="*/ 48 h 305"/>
                <a:gd name="T40" fmla="*/ 1048 w 1087"/>
                <a:gd name="T41" fmla="*/ 24 h 305"/>
                <a:gd name="T42" fmla="*/ 1086 w 1087"/>
                <a:gd name="T43" fmla="*/ 0 h 30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087" h="305">
                  <a:moveTo>
                    <a:pt x="0" y="304"/>
                  </a:moveTo>
                  <a:lnTo>
                    <a:pt x="22" y="298"/>
                  </a:lnTo>
                  <a:lnTo>
                    <a:pt x="52" y="298"/>
                  </a:lnTo>
                  <a:lnTo>
                    <a:pt x="84" y="292"/>
                  </a:lnTo>
                  <a:lnTo>
                    <a:pt x="119" y="292"/>
                  </a:lnTo>
                  <a:lnTo>
                    <a:pt x="160" y="286"/>
                  </a:lnTo>
                  <a:lnTo>
                    <a:pt x="204" y="286"/>
                  </a:lnTo>
                  <a:lnTo>
                    <a:pt x="296" y="274"/>
                  </a:lnTo>
                  <a:lnTo>
                    <a:pt x="391" y="268"/>
                  </a:lnTo>
                  <a:lnTo>
                    <a:pt x="483" y="256"/>
                  </a:lnTo>
                  <a:lnTo>
                    <a:pt x="529" y="250"/>
                  </a:lnTo>
                  <a:lnTo>
                    <a:pt x="570" y="244"/>
                  </a:lnTo>
                  <a:lnTo>
                    <a:pt x="611" y="233"/>
                  </a:lnTo>
                  <a:lnTo>
                    <a:pt x="646" y="227"/>
                  </a:lnTo>
                  <a:lnTo>
                    <a:pt x="714" y="203"/>
                  </a:lnTo>
                  <a:lnTo>
                    <a:pt x="779" y="173"/>
                  </a:lnTo>
                  <a:lnTo>
                    <a:pt x="842" y="143"/>
                  </a:lnTo>
                  <a:lnTo>
                    <a:pt x="899" y="113"/>
                  </a:lnTo>
                  <a:lnTo>
                    <a:pt x="953" y="78"/>
                  </a:lnTo>
                  <a:lnTo>
                    <a:pt x="1005" y="48"/>
                  </a:lnTo>
                  <a:lnTo>
                    <a:pt x="1048" y="24"/>
                  </a:lnTo>
                  <a:lnTo>
                    <a:pt x="1086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403" name="Line 54">
              <a:extLst>
                <a:ext uri="{FF2B5EF4-FFF2-40B4-BE49-F238E27FC236}">
                  <a16:creationId xmlns:a16="http://schemas.microsoft.com/office/drawing/2014/main" id="{6AB98E29-6A1A-5145-AA72-99D9C0761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5" y="4790"/>
              <a:ext cx="691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  <p:sp>
          <p:nvSpPr>
            <p:cNvPr id="14404" name="Line 55">
              <a:extLst>
                <a:ext uri="{FF2B5EF4-FFF2-40B4-BE49-F238E27FC236}">
                  <a16:creationId xmlns:a16="http://schemas.microsoft.com/office/drawing/2014/main" id="{2589C79C-9EDC-C243-B13A-5D3B33B21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3" y="3900"/>
              <a:ext cx="191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  <p:sp>
          <p:nvSpPr>
            <p:cNvPr id="14405" name="Text Box 56">
              <a:extLst>
                <a:ext uri="{FF2B5EF4-FFF2-40B4-BE49-F238E27FC236}">
                  <a16:creationId xmlns:a16="http://schemas.microsoft.com/office/drawing/2014/main" id="{CE186064-36F2-1142-BE8F-FF134E159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" y="3765"/>
              <a:ext cx="59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asintoti</a:t>
              </a:r>
            </a:p>
          </p:txBody>
        </p:sp>
        <p:sp>
          <p:nvSpPr>
            <p:cNvPr id="14406" name="Line 57">
              <a:extLst>
                <a:ext uri="{FF2B5EF4-FFF2-40B4-BE49-F238E27FC236}">
                  <a16:creationId xmlns:a16="http://schemas.microsoft.com/office/drawing/2014/main" id="{CA03CBCF-DE6E-D04C-A896-E6054F45C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2" y="4063"/>
              <a:ext cx="173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  <p:sp>
          <p:nvSpPr>
            <p:cNvPr id="14407" name="Text Box 58">
              <a:extLst>
                <a:ext uri="{FF2B5EF4-FFF2-40B4-BE49-F238E27FC236}">
                  <a16:creationId xmlns:a16="http://schemas.microsoft.com/office/drawing/2014/main" id="{B9C0EAA9-2E8A-6944-938F-88BEDE5091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" y="3929"/>
              <a:ext cx="56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approx</a:t>
              </a:r>
            </a:p>
          </p:txBody>
        </p:sp>
        <p:sp>
          <p:nvSpPr>
            <p:cNvPr id="14408" name="Text Box 59">
              <a:extLst>
                <a:ext uri="{FF2B5EF4-FFF2-40B4-BE49-F238E27FC236}">
                  <a16:creationId xmlns:a16="http://schemas.microsoft.com/office/drawing/2014/main" id="{FC33DAAC-ABB9-9248-9E6E-898EFED3D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4791"/>
              <a:ext cx="3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1/</a:t>
              </a:r>
              <a:r>
                <a:rPr lang="it-IT" altLang="en-US" sz="2400" b="0">
                  <a:solidFill>
                    <a:schemeClr val="tx1"/>
                  </a:solidFill>
                  <a:latin typeface="Symbol" pitchFamily="2" charset="2"/>
                </a:rPr>
                <a:t>t</a:t>
              </a:r>
              <a:endParaRPr lang="it-IT" altLang="en-US" sz="2000" b="0">
                <a:solidFill>
                  <a:schemeClr val="tx1"/>
                </a:solidFill>
              </a:endParaRPr>
            </a:p>
          </p:txBody>
        </p:sp>
        <p:graphicFrame>
          <p:nvGraphicFramePr>
            <p:cNvPr id="14409" name="Object 60">
              <a:extLst>
                <a:ext uri="{FF2B5EF4-FFF2-40B4-BE49-F238E27FC236}">
                  <a16:creationId xmlns:a16="http://schemas.microsoft.com/office/drawing/2014/main" id="{50FFBB84-5DA8-144B-9E4A-0F0E0B4DEA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" y="5177"/>
            <a:ext cx="17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9" name="MathType Equation" r:id="rId7" imgW="63195200" imgH="7607300" progId="Equation">
                    <p:embed/>
                  </p:oleObj>
                </mc:Choice>
                <mc:Fallback>
                  <p:oleObj name="MathType Equation" r:id="rId7" imgW="63195200" imgH="7607300" progId="Equation">
                    <p:embed/>
                    <p:pic>
                      <p:nvPicPr>
                        <p:cNvPr id="14409" name="Object 60">
                          <a:extLst>
                            <a:ext uri="{FF2B5EF4-FFF2-40B4-BE49-F238E27FC236}">
                              <a16:creationId xmlns:a16="http://schemas.microsoft.com/office/drawing/2014/main" id="{50FFBB84-5DA8-144B-9E4A-0F0E0B4DEA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" y="5177"/>
                          <a:ext cx="172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10" name="Line 61">
              <a:extLst>
                <a:ext uri="{FF2B5EF4-FFF2-40B4-BE49-F238E27FC236}">
                  <a16:creationId xmlns:a16="http://schemas.microsoft.com/office/drawing/2014/main" id="{E64E94CF-AA9E-3F47-8673-FE9BC8BC2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" y="4681"/>
              <a:ext cx="7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</p:grpSp>
      <p:graphicFrame>
        <p:nvGraphicFramePr>
          <p:cNvPr id="14342" name="Object 63">
            <a:extLst>
              <a:ext uri="{FF2B5EF4-FFF2-40B4-BE49-F238E27FC236}">
                <a16:creationId xmlns:a16="http://schemas.microsoft.com/office/drawing/2014/main" id="{5FCE006E-55D4-4049-83AE-83363F274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2213" y="1981200"/>
          <a:ext cx="267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MathType Equation" r:id="rId9" imgW="61734700" imgH="14046200" progId="Equation">
                  <p:embed/>
                </p:oleObj>
              </mc:Choice>
              <mc:Fallback>
                <p:oleObj name="MathType Equation" r:id="rId9" imgW="61734700" imgH="14046200" progId="Equation">
                  <p:embed/>
                  <p:pic>
                    <p:nvPicPr>
                      <p:cNvPr id="14342" name="Object 63">
                        <a:extLst>
                          <a:ext uri="{FF2B5EF4-FFF2-40B4-BE49-F238E27FC236}">
                            <a16:creationId xmlns:a16="http://schemas.microsoft.com/office/drawing/2014/main" id="{5FCE006E-55D4-4049-83AE-83363F274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1981200"/>
                        <a:ext cx="2679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4">
            <a:extLst>
              <a:ext uri="{FF2B5EF4-FFF2-40B4-BE49-F238E27FC236}">
                <a16:creationId xmlns:a16="http://schemas.microsoft.com/office/drawing/2014/main" id="{1DE1862D-1CDF-9A45-9531-EC956C323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8400" y="2655888"/>
          <a:ext cx="29972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MathType Equation" r:id="rId11" imgW="69049900" imgH="14338300" progId="Equation">
                  <p:embed/>
                </p:oleObj>
              </mc:Choice>
              <mc:Fallback>
                <p:oleObj name="MathType Equation" r:id="rId11" imgW="69049900" imgH="14338300" progId="Equation">
                  <p:embed/>
                  <p:pic>
                    <p:nvPicPr>
                      <p:cNvPr id="14343" name="Object 64">
                        <a:extLst>
                          <a:ext uri="{FF2B5EF4-FFF2-40B4-BE49-F238E27FC236}">
                            <a16:creationId xmlns:a16="http://schemas.microsoft.com/office/drawing/2014/main" id="{1DE1862D-1CDF-9A45-9531-EC956C323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2655888"/>
                        <a:ext cx="29972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65">
            <a:extLst>
              <a:ext uri="{FF2B5EF4-FFF2-40B4-BE49-F238E27FC236}">
                <a16:creationId xmlns:a16="http://schemas.microsoft.com/office/drawing/2014/main" id="{25E8E29B-4871-4543-978D-D9EF85057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3276600"/>
          <a:ext cx="28956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MathType Equation" r:id="rId13" imgW="63195200" imgH="14338300" progId="Equation">
                  <p:embed/>
                </p:oleObj>
              </mc:Choice>
              <mc:Fallback>
                <p:oleObj name="MathType Equation" r:id="rId13" imgW="63195200" imgH="14338300" progId="Equation">
                  <p:embed/>
                  <p:pic>
                    <p:nvPicPr>
                      <p:cNvPr id="14344" name="Object 65">
                        <a:extLst>
                          <a:ext uri="{FF2B5EF4-FFF2-40B4-BE49-F238E27FC236}">
                            <a16:creationId xmlns:a16="http://schemas.microsoft.com/office/drawing/2014/main" id="{25E8E29B-4871-4543-978D-D9EF85057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276600"/>
                        <a:ext cx="28956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79">
            <a:extLst>
              <a:ext uri="{FF2B5EF4-FFF2-40B4-BE49-F238E27FC236}">
                <a16:creationId xmlns:a16="http://schemas.microsoft.com/office/drawing/2014/main" id="{D700EB97-89E6-C440-BCAA-CEEBCF437E23}"/>
              </a:ext>
            </a:extLst>
          </p:cNvPr>
          <p:cNvGrpSpPr>
            <a:grpSpLocks/>
          </p:cNvGrpSpPr>
          <p:nvPr/>
        </p:nvGrpSpPr>
        <p:grpSpPr bwMode="auto">
          <a:xfrm>
            <a:off x="7369176" y="3949700"/>
            <a:ext cx="3121025" cy="2374900"/>
            <a:chOff x="2148" y="2824"/>
            <a:chExt cx="1966" cy="1496"/>
          </a:xfrm>
        </p:grpSpPr>
        <p:sp>
          <p:nvSpPr>
            <p:cNvPr id="14380" name="Rectangle 66">
              <a:extLst>
                <a:ext uri="{FF2B5EF4-FFF2-40B4-BE49-F238E27FC236}">
                  <a16:creationId xmlns:a16="http://schemas.microsoft.com/office/drawing/2014/main" id="{4684E6F6-06C7-DA47-A37F-8C8D87ABC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8" y="2859"/>
              <a:ext cx="3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2000" b="0">
                  <a:solidFill>
                    <a:schemeClr val="tx1"/>
                  </a:solidFill>
                </a:rPr>
                <a:t>90°</a:t>
              </a:r>
            </a:p>
          </p:txBody>
        </p:sp>
        <p:sp>
          <p:nvSpPr>
            <p:cNvPr id="14381" name="Line 67">
              <a:extLst>
                <a:ext uri="{FF2B5EF4-FFF2-40B4-BE49-F238E27FC236}">
                  <a16:creationId xmlns:a16="http://schemas.microsoft.com/office/drawing/2014/main" id="{67BC987E-E9C8-DF44-B95C-A646E40B3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2824"/>
              <a:ext cx="0" cy="11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2" name="Line 68">
              <a:extLst>
                <a:ext uri="{FF2B5EF4-FFF2-40B4-BE49-F238E27FC236}">
                  <a16:creationId xmlns:a16="http://schemas.microsoft.com/office/drawing/2014/main" id="{7FDF4FB3-CA01-0447-89DC-712A34F8A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9" y="3735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3" name="Line 69">
              <a:extLst>
                <a:ext uri="{FF2B5EF4-FFF2-40B4-BE49-F238E27FC236}">
                  <a16:creationId xmlns:a16="http://schemas.microsoft.com/office/drawing/2014/main" id="{81876DF5-AF21-5C49-A81A-7E785D5E0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0" y="3688"/>
              <a:ext cx="0" cy="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4" name="Line 70">
              <a:extLst>
                <a:ext uri="{FF2B5EF4-FFF2-40B4-BE49-F238E27FC236}">
                  <a16:creationId xmlns:a16="http://schemas.microsoft.com/office/drawing/2014/main" id="{6B575697-F47D-274A-91A6-CFE77BD90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7" y="3015"/>
              <a:ext cx="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5" name="Line 71">
              <a:extLst>
                <a:ext uri="{FF2B5EF4-FFF2-40B4-BE49-F238E27FC236}">
                  <a16:creationId xmlns:a16="http://schemas.microsoft.com/office/drawing/2014/main" id="{57C55EC7-5109-8B4F-92AF-FC1CF1F67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3015"/>
              <a:ext cx="5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6" name="Line 72">
              <a:extLst>
                <a:ext uri="{FF2B5EF4-FFF2-40B4-BE49-F238E27FC236}">
                  <a16:creationId xmlns:a16="http://schemas.microsoft.com/office/drawing/2014/main" id="{1891E8B9-04D5-FB46-93F9-200E4F2E5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7" y="3015"/>
              <a:ext cx="695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87" name="Freeform 73">
              <a:extLst>
                <a:ext uri="{FF2B5EF4-FFF2-40B4-BE49-F238E27FC236}">
                  <a16:creationId xmlns:a16="http://schemas.microsoft.com/office/drawing/2014/main" id="{C145F169-28BD-C248-8110-B850E41FC0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3" y="3032"/>
              <a:ext cx="1491" cy="661"/>
            </a:xfrm>
            <a:custGeom>
              <a:avLst/>
              <a:gdLst>
                <a:gd name="T0" fmla="*/ 0 w 1491"/>
                <a:gd name="T1" fmla="*/ 660 h 661"/>
                <a:gd name="T2" fmla="*/ 39 w 1491"/>
                <a:gd name="T3" fmla="*/ 660 h 661"/>
                <a:gd name="T4" fmla="*/ 92 w 1491"/>
                <a:gd name="T5" fmla="*/ 660 h 661"/>
                <a:gd name="T6" fmla="*/ 151 w 1491"/>
                <a:gd name="T7" fmla="*/ 660 h 661"/>
                <a:gd name="T8" fmla="*/ 223 w 1491"/>
                <a:gd name="T9" fmla="*/ 660 h 661"/>
                <a:gd name="T10" fmla="*/ 295 w 1491"/>
                <a:gd name="T11" fmla="*/ 654 h 661"/>
                <a:gd name="T12" fmla="*/ 367 w 1491"/>
                <a:gd name="T13" fmla="*/ 642 h 661"/>
                <a:gd name="T14" fmla="*/ 433 w 1491"/>
                <a:gd name="T15" fmla="*/ 624 h 661"/>
                <a:gd name="T16" fmla="*/ 499 w 1491"/>
                <a:gd name="T17" fmla="*/ 594 h 661"/>
                <a:gd name="T18" fmla="*/ 558 w 1491"/>
                <a:gd name="T19" fmla="*/ 552 h 661"/>
                <a:gd name="T20" fmla="*/ 617 w 1491"/>
                <a:gd name="T21" fmla="*/ 492 h 661"/>
                <a:gd name="T22" fmla="*/ 669 w 1491"/>
                <a:gd name="T23" fmla="*/ 420 h 661"/>
                <a:gd name="T24" fmla="*/ 728 w 1491"/>
                <a:gd name="T25" fmla="*/ 348 h 661"/>
                <a:gd name="T26" fmla="*/ 781 w 1491"/>
                <a:gd name="T27" fmla="*/ 276 h 661"/>
                <a:gd name="T28" fmla="*/ 840 w 1491"/>
                <a:gd name="T29" fmla="*/ 204 h 661"/>
                <a:gd name="T30" fmla="*/ 899 w 1491"/>
                <a:gd name="T31" fmla="*/ 144 h 661"/>
                <a:gd name="T32" fmla="*/ 958 w 1491"/>
                <a:gd name="T33" fmla="*/ 96 h 661"/>
                <a:gd name="T34" fmla="*/ 1024 w 1491"/>
                <a:gd name="T35" fmla="*/ 66 h 661"/>
                <a:gd name="T36" fmla="*/ 1096 w 1491"/>
                <a:gd name="T37" fmla="*/ 42 h 661"/>
                <a:gd name="T38" fmla="*/ 1175 w 1491"/>
                <a:gd name="T39" fmla="*/ 30 h 661"/>
                <a:gd name="T40" fmla="*/ 1247 w 1491"/>
                <a:gd name="T41" fmla="*/ 18 h 661"/>
                <a:gd name="T42" fmla="*/ 1319 w 1491"/>
                <a:gd name="T43" fmla="*/ 12 h 661"/>
                <a:gd name="T44" fmla="*/ 1385 w 1491"/>
                <a:gd name="T45" fmla="*/ 12 h 661"/>
                <a:gd name="T46" fmla="*/ 1444 w 1491"/>
                <a:gd name="T47" fmla="*/ 6 h 661"/>
                <a:gd name="T48" fmla="*/ 1490 w 1491"/>
                <a:gd name="T49" fmla="*/ 0 h 6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491" h="661">
                  <a:moveTo>
                    <a:pt x="0" y="660"/>
                  </a:moveTo>
                  <a:lnTo>
                    <a:pt x="39" y="660"/>
                  </a:lnTo>
                  <a:lnTo>
                    <a:pt x="92" y="660"/>
                  </a:lnTo>
                  <a:lnTo>
                    <a:pt x="151" y="660"/>
                  </a:lnTo>
                  <a:lnTo>
                    <a:pt x="223" y="660"/>
                  </a:lnTo>
                  <a:lnTo>
                    <a:pt x="295" y="654"/>
                  </a:lnTo>
                  <a:lnTo>
                    <a:pt x="367" y="642"/>
                  </a:lnTo>
                  <a:lnTo>
                    <a:pt x="433" y="624"/>
                  </a:lnTo>
                  <a:lnTo>
                    <a:pt x="499" y="594"/>
                  </a:lnTo>
                  <a:lnTo>
                    <a:pt x="558" y="552"/>
                  </a:lnTo>
                  <a:lnTo>
                    <a:pt x="617" y="492"/>
                  </a:lnTo>
                  <a:lnTo>
                    <a:pt x="669" y="420"/>
                  </a:lnTo>
                  <a:lnTo>
                    <a:pt x="728" y="348"/>
                  </a:lnTo>
                  <a:lnTo>
                    <a:pt x="781" y="276"/>
                  </a:lnTo>
                  <a:lnTo>
                    <a:pt x="840" y="204"/>
                  </a:lnTo>
                  <a:lnTo>
                    <a:pt x="899" y="144"/>
                  </a:lnTo>
                  <a:lnTo>
                    <a:pt x="958" y="96"/>
                  </a:lnTo>
                  <a:lnTo>
                    <a:pt x="1024" y="66"/>
                  </a:lnTo>
                  <a:lnTo>
                    <a:pt x="1096" y="42"/>
                  </a:lnTo>
                  <a:lnTo>
                    <a:pt x="1175" y="30"/>
                  </a:lnTo>
                  <a:lnTo>
                    <a:pt x="1247" y="18"/>
                  </a:lnTo>
                  <a:lnTo>
                    <a:pt x="1319" y="12"/>
                  </a:lnTo>
                  <a:lnTo>
                    <a:pt x="1385" y="12"/>
                  </a:lnTo>
                  <a:lnTo>
                    <a:pt x="1444" y="6"/>
                  </a:lnTo>
                  <a:lnTo>
                    <a:pt x="1490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88" name="Oval 74">
              <a:extLst>
                <a:ext uri="{FF2B5EF4-FFF2-40B4-BE49-F238E27FC236}">
                  <a16:creationId xmlns:a16="http://schemas.microsoft.com/office/drawing/2014/main" id="{AFEEB919-3570-6248-9C8E-06896EEB4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3334"/>
              <a:ext cx="45" cy="4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it-IT"/>
            </a:p>
          </p:txBody>
        </p:sp>
        <p:sp>
          <p:nvSpPr>
            <p:cNvPr id="14389" name="Line 75">
              <a:extLst>
                <a:ext uri="{FF2B5EF4-FFF2-40B4-BE49-F238E27FC236}">
                  <a16:creationId xmlns:a16="http://schemas.microsoft.com/office/drawing/2014/main" id="{0635E7BF-D85D-E040-87B6-FCCC65740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2" y="3734"/>
              <a:ext cx="691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  <p:sp>
          <p:nvSpPr>
            <p:cNvPr id="14390" name="Line 76">
              <a:extLst>
                <a:ext uri="{FF2B5EF4-FFF2-40B4-BE49-F238E27FC236}">
                  <a16:creationId xmlns:a16="http://schemas.microsoft.com/office/drawing/2014/main" id="{371DF929-D0ED-3245-8C49-70B89CBB3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0" y="3011"/>
              <a:ext cx="909" cy="72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  <p:sp>
          <p:nvSpPr>
            <p:cNvPr id="14391" name="Text Box 77">
              <a:extLst>
                <a:ext uri="{FF2B5EF4-FFF2-40B4-BE49-F238E27FC236}">
                  <a16:creationId xmlns:a16="http://schemas.microsoft.com/office/drawing/2014/main" id="{5E12C483-F50A-E34D-88F3-A5457A60E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736"/>
              <a:ext cx="13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it-IT" altLang="en-US" sz="2000" b="0">
                  <a:solidFill>
                    <a:schemeClr val="tx1"/>
                  </a:solidFill>
                </a:rPr>
                <a:t>0.1/</a:t>
              </a:r>
              <a:r>
                <a:rPr lang="it-IT" altLang="en-US" sz="2400" b="0">
                  <a:solidFill>
                    <a:schemeClr val="tx1"/>
                  </a:solidFill>
                  <a:latin typeface="Symbol" pitchFamily="2" charset="2"/>
                </a:rPr>
                <a:t>t   </a:t>
              </a:r>
              <a:r>
                <a:rPr lang="it-IT" altLang="en-US" sz="2000" b="0">
                  <a:solidFill>
                    <a:schemeClr val="tx1"/>
                  </a:solidFill>
                </a:rPr>
                <a:t> 1/</a:t>
              </a:r>
              <a:r>
                <a:rPr lang="it-IT" altLang="en-US" sz="2400" b="0">
                  <a:solidFill>
                    <a:schemeClr val="tx1"/>
                  </a:solidFill>
                  <a:latin typeface="Symbol" pitchFamily="2" charset="2"/>
                </a:rPr>
                <a:t>t     </a:t>
              </a:r>
              <a:r>
                <a:rPr lang="it-IT" altLang="en-US" sz="2000" b="0">
                  <a:solidFill>
                    <a:schemeClr val="tx1"/>
                  </a:solidFill>
                </a:rPr>
                <a:t>10/</a:t>
              </a:r>
              <a:r>
                <a:rPr lang="it-IT" altLang="en-US" sz="2400" b="0">
                  <a:solidFill>
                    <a:schemeClr val="tx1"/>
                  </a:solidFill>
                  <a:latin typeface="Symbol" pitchFamily="2" charset="2"/>
                </a:rPr>
                <a:t>t</a:t>
              </a:r>
            </a:p>
          </p:txBody>
        </p:sp>
        <p:graphicFrame>
          <p:nvGraphicFramePr>
            <p:cNvPr id="14392" name="Object 78">
              <a:extLst>
                <a:ext uri="{FF2B5EF4-FFF2-40B4-BE49-F238E27FC236}">
                  <a16:creationId xmlns:a16="http://schemas.microsoft.com/office/drawing/2014/main" id="{A6361217-4384-7841-81D0-600E56D0F7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1" y="4153"/>
            <a:ext cx="156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3" name="MathType Equation" r:id="rId15" imgW="57340500" imgH="6146800" progId="Equation">
                    <p:embed/>
                  </p:oleObj>
                </mc:Choice>
                <mc:Fallback>
                  <p:oleObj name="MathType Equation" r:id="rId15" imgW="57340500" imgH="6146800" progId="Equation">
                    <p:embed/>
                    <p:pic>
                      <p:nvPicPr>
                        <p:cNvPr id="14392" name="Object 78">
                          <a:extLst>
                            <a:ext uri="{FF2B5EF4-FFF2-40B4-BE49-F238E27FC236}">
                              <a16:creationId xmlns:a16="http://schemas.microsoft.com/office/drawing/2014/main" id="{A6361217-4384-7841-81D0-600E56D0F7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4153"/>
                          <a:ext cx="1568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6" name="Group 131">
            <a:extLst>
              <a:ext uri="{FF2B5EF4-FFF2-40B4-BE49-F238E27FC236}">
                <a16:creationId xmlns:a16="http://schemas.microsoft.com/office/drawing/2014/main" id="{A7F29088-75CF-6648-BC20-46B590245184}"/>
              </a:ext>
            </a:extLst>
          </p:cNvPr>
          <p:cNvGrpSpPr>
            <a:grpSpLocks/>
          </p:cNvGrpSpPr>
          <p:nvPr/>
        </p:nvGrpSpPr>
        <p:grpSpPr bwMode="auto">
          <a:xfrm>
            <a:off x="1522414" y="1139827"/>
            <a:ext cx="4429125" cy="585788"/>
            <a:chOff x="149" y="814"/>
            <a:chExt cx="2790" cy="369"/>
          </a:xfrm>
        </p:grpSpPr>
        <p:sp>
          <p:nvSpPr>
            <p:cNvPr id="14352" name="Line 6">
              <a:extLst>
                <a:ext uri="{FF2B5EF4-FFF2-40B4-BE49-F238E27FC236}">
                  <a16:creationId xmlns:a16="http://schemas.microsoft.com/office/drawing/2014/main" id="{C0A3C885-CBD5-1842-B4F7-5B4F8B2391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7" y="1029"/>
              <a:ext cx="25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3" name="Line 7">
              <a:extLst>
                <a:ext uri="{FF2B5EF4-FFF2-40B4-BE49-F238E27FC236}">
                  <a16:creationId xmlns:a16="http://schemas.microsoft.com/office/drawing/2014/main" id="{A0152226-435F-4E47-AEC8-ED3968273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2" y="1031"/>
              <a:ext cx="35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4" name="Line 8">
              <a:extLst>
                <a:ext uri="{FF2B5EF4-FFF2-40B4-BE49-F238E27FC236}">
                  <a16:creationId xmlns:a16="http://schemas.microsoft.com/office/drawing/2014/main" id="{15FEF12C-BB3A-BD42-B435-9F51414C71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9" y="904"/>
              <a:ext cx="42" cy="2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5" name="Line 9">
              <a:extLst>
                <a:ext uri="{FF2B5EF4-FFF2-40B4-BE49-F238E27FC236}">
                  <a16:creationId xmlns:a16="http://schemas.microsoft.com/office/drawing/2014/main" id="{414B801D-75BC-7B42-8066-0BE2E785D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1" y="918"/>
              <a:ext cx="62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6" name="Rectangle 11">
              <a:extLst>
                <a:ext uri="{FF2B5EF4-FFF2-40B4-BE49-F238E27FC236}">
                  <a16:creationId xmlns:a16="http://schemas.microsoft.com/office/drawing/2014/main" id="{5094AB61-E32D-FA49-B559-4FEFBFE57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941"/>
              <a:ext cx="17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20</a:t>
              </a:r>
              <a:endParaRPr lang="it-IT" altLang="en-US"/>
            </a:p>
          </p:txBody>
        </p:sp>
        <p:sp>
          <p:nvSpPr>
            <p:cNvPr id="14357" name="Rectangle 12">
              <a:extLst>
                <a:ext uri="{FF2B5EF4-FFF2-40B4-BE49-F238E27FC236}">
                  <a16:creationId xmlns:a16="http://schemas.microsoft.com/office/drawing/2014/main" id="{E9369AC3-61B9-2E44-B4E9-369570DD6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" y="941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1</a:t>
              </a:r>
              <a:endParaRPr lang="it-IT" altLang="en-US"/>
            </a:p>
          </p:txBody>
        </p:sp>
        <p:sp>
          <p:nvSpPr>
            <p:cNvPr id="14358" name="Rectangle 13">
              <a:extLst>
                <a:ext uri="{FF2B5EF4-FFF2-40B4-BE49-F238E27FC236}">
                  <a16:creationId xmlns:a16="http://schemas.microsoft.com/office/drawing/2014/main" id="{C04093A7-12B7-0E4E-8739-319881C8C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941"/>
              <a:ext cx="17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10</a:t>
              </a:r>
              <a:endParaRPr lang="it-IT" altLang="en-US"/>
            </a:p>
          </p:txBody>
        </p:sp>
        <p:sp>
          <p:nvSpPr>
            <p:cNvPr id="14359" name="Rectangle 14">
              <a:extLst>
                <a:ext uri="{FF2B5EF4-FFF2-40B4-BE49-F238E27FC236}">
                  <a16:creationId xmlns:a16="http://schemas.microsoft.com/office/drawing/2014/main" id="{3974B0BC-469C-7940-9DD7-3FEEEAC7C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" y="941"/>
              <a:ext cx="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1</a:t>
              </a:r>
              <a:endParaRPr lang="it-IT" altLang="en-US"/>
            </a:p>
          </p:txBody>
        </p:sp>
        <p:sp>
          <p:nvSpPr>
            <p:cNvPr id="14360" name="Rectangle 15">
              <a:extLst>
                <a:ext uri="{FF2B5EF4-FFF2-40B4-BE49-F238E27FC236}">
                  <a16:creationId xmlns:a16="http://schemas.microsoft.com/office/drawing/2014/main" id="{C04CC72B-1F36-664B-84FC-9B80B30A6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" y="89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>
                  <a:solidFill>
                    <a:srgbClr val="000000"/>
                  </a:solidFill>
                </a:rPr>
                <a:t>2</a:t>
              </a:r>
              <a:endParaRPr lang="it-IT" altLang="en-US"/>
            </a:p>
          </p:txBody>
        </p:sp>
        <p:sp>
          <p:nvSpPr>
            <p:cNvPr id="14361" name="Rectangle 16">
              <a:extLst>
                <a:ext uri="{FF2B5EF4-FFF2-40B4-BE49-F238E27FC236}">
                  <a16:creationId xmlns:a16="http://schemas.microsoft.com/office/drawing/2014/main" id="{051B43B9-537B-7E48-8D20-BE189142B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4" y="89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>
                  <a:solidFill>
                    <a:srgbClr val="000000"/>
                  </a:solidFill>
                </a:rPr>
                <a:t>2</a:t>
              </a:r>
              <a:endParaRPr lang="it-IT" altLang="en-US"/>
            </a:p>
          </p:txBody>
        </p:sp>
        <p:sp>
          <p:nvSpPr>
            <p:cNvPr id="14362" name="Rectangle 17">
              <a:extLst>
                <a:ext uri="{FF2B5EF4-FFF2-40B4-BE49-F238E27FC236}">
                  <a16:creationId xmlns:a16="http://schemas.microsoft.com/office/drawing/2014/main" id="{20EBAAB0-ECA8-9747-B600-3A3B055E8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84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>
                  <a:solidFill>
                    <a:srgbClr val="000000"/>
                  </a:solidFill>
                </a:rPr>
                <a:t>2</a:t>
              </a:r>
              <a:endParaRPr lang="it-IT" altLang="en-US"/>
            </a:p>
          </p:txBody>
        </p:sp>
        <p:sp>
          <p:nvSpPr>
            <p:cNvPr id="14363" name="Rectangle 18">
              <a:extLst>
                <a:ext uri="{FF2B5EF4-FFF2-40B4-BE49-F238E27FC236}">
                  <a16:creationId xmlns:a16="http://schemas.microsoft.com/office/drawing/2014/main" id="{7DA211C5-5238-C94C-91BC-D72EF1DD3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84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1800" b="0">
                  <a:solidFill>
                    <a:srgbClr val="000000"/>
                  </a:solidFill>
                </a:rPr>
                <a:t>2</a:t>
              </a:r>
              <a:endParaRPr lang="it-IT" altLang="en-US"/>
            </a:p>
          </p:txBody>
        </p:sp>
        <p:sp>
          <p:nvSpPr>
            <p:cNvPr id="14364" name="Rectangle 22">
              <a:extLst>
                <a:ext uri="{FF2B5EF4-FFF2-40B4-BE49-F238E27FC236}">
                  <a16:creationId xmlns:a16="http://schemas.microsoft.com/office/drawing/2014/main" id="{3777AED8-3455-F14B-8848-2E441D1A9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" y="921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14365" name="Rectangle 23">
              <a:extLst>
                <a:ext uri="{FF2B5EF4-FFF2-40B4-BE49-F238E27FC236}">
                  <a16:creationId xmlns:a16="http://schemas.microsoft.com/office/drawing/2014/main" id="{29E51137-7CC8-5142-883E-286B6911A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5" y="921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it-IT" altLang="en-US"/>
            </a:p>
          </p:txBody>
        </p:sp>
        <p:sp>
          <p:nvSpPr>
            <p:cNvPr id="14366" name="Rectangle 24">
              <a:extLst>
                <a:ext uri="{FF2B5EF4-FFF2-40B4-BE49-F238E27FC236}">
                  <a16:creationId xmlns:a16="http://schemas.microsoft.com/office/drawing/2014/main" id="{B9210DDD-197E-874C-8329-701AD28F8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4" y="921"/>
              <a:ext cx="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it-IT" altLang="en-US"/>
            </a:p>
          </p:txBody>
        </p:sp>
        <p:sp>
          <p:nvSpPr>
            <p:cNvPr id="14367" name="Rectangle 27">
              <a:extLst>
                <a:ext uri="{FF2B5EF4-FFF2-40B4-BE49-F238E27FC236}">
                  <a16:creationId xmlns:a16="http://schemas.microsoft.com/office/drawing/2014/main" id="{170CF0B8-4FC7-0844-B8FA-1A01F4CFE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" y="921"/>
              <a:ext cx="12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14368" name="Rectangle 28">
              <a:extLst>
                <a:ext uri="{FF2B5EF4-FFF2-40B4-BE49-F238E27FC236}">
                  <a16:creationId xmlns:a16="http://schemas.microsoft.com/office/drawing/2014/main" id="{52A9DB09-032B-1C4C-BA95-DEBCB4032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921"/>
              <a:ext cx="7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  <a:latin typeface="Symbol" pitchFamily="2" charset="2"/>
                </a:rPr>
                <a:t>t</a:t>
              </a:r>
              <a:endParaRPr lang="it-IT" altLang="en-US"/>
            </a:p>
          </p:txBody>
        </p:sp>
        <p:sp>
          <p:nvSpPr>
            <p:cNvPr id="14369" name="Rectangle 29">
              <a:extLst>
                <a:ext uri="{FF2B5EF4-FFF2-40B4-BE49-F238E27FC236}">
                  <a16:creationId xmlns:a16="http://schemas.microsoft.com/office/drawing/2014/main" id="{2D600ED5-F748-FC4C-9C0B-341F9903D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3" y="921"/>
              <a:ext cx="19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  <a:latin typeface="Symbol" pitchFamily="2" charset="2"/>
                </a:rPr>
                <a:t>w</a:t>
              </a:r>
              <a:endParaRPr lang="it-IT" altLang="en-US"/>
            </a:p>
          </p:txBody>
        </p:sp>
        <p:sp>
          <p:nvSpPr>
            <p:cNvPr id="14370" name="Rectangle 30">
              <a:extLst>
                <a:ext uri="{FF2B5EF4-FFF2-40B4-BE49-F238E27FC236}">
                  <a16:creationId xmlns:a16="http://schemas.microsoft.com/office/drawing/2014/main" id="{1DC9978B-48E7-4D4E-8D1C-1ECB2C43A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" y="921"/>
              <a:ext cx="8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i="1">
                  <a:solidFill>
                    <a:srgbClr val="000000"/>
                  </a:solidFill>
                  <a:latin typeface="Symbol" pitchFamily="2" charset="2"/>
                </a:rPr>
                <a:t>t</a:t>
              </a:r>
              <a:endParaRPr lang="it-IT" altLang="en-US"/>
            </a:p>
          </p:txBody>
        </p:sp>
        <p:sp>
          <p:nvSpPr>
            <p:cNvPr id="14371" name="Rectangle 33">
              <a:extLst>
                <a:ext uri="{FF2B5EF4-FFF2-40B4-BE49-F238E27FC236}">
                  <a16:creationId xmlns:a16="http://schemas.microsoft.com/office/drawing/2014/main" id="{A20A2948-F88E-FC4A-B8C3-CA61C98D5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" y="871"/>
              <a:ext cx="7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b="0" dirty="0">
                  <a:solidFill>
                    <a:srgbClr val="000000"/>
                  </a:solidFill>
                  <a:latin typeface="Fences" pitchFamily="2"/>
                </a:rPr>
                <a:t>(</a:t>
              </a:r>
              <a:endParaRPr lang="it-IT" altLang="en-US" sz="2000" dirty="0"/>
            </a:p>
          </p:txBody>
        </p:sp>
        <p:sp>
          <p:nvSpPr>
            <p:cNvPr id="14372" name="Rectangle 34">
              <a:extLst>
                <a:ext uri="{FF2B5EF4-FFF2-40B4-BE49-F238E27FC236}">
                  <a16:creationId xmlns:a16="http://schemas.microsoft.com/office/drawing/2014/main" id="{D7FA41B1-04C6-C14D-AA20-BA54C6A01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" y="871"/>
              <a:ext cx="7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b="0" dirty="0">
                  <a:solidFill>
                    <a:srgbClr val="000000"/>
                  </a:solidFill>
                  <a:latin typeface="Fences" pitchFamily="2"/>
                </a:rPr>
                <a:t>)</a:t>
              </a:r>
              <a:endParaRPr lang="it-IT" altLang="en-US" sz="2000" dirty="0"/>
            </a:p>
          </p:txBody>
        </p:sp>
        <p:sp>
          <p:nvSpPr>
            <p:cNvPr id="14373" name="Rectangle 36">
              <a:extLst>
                <a:ext uri="{FF2B5EF4-FFF2-40B4-BE49-F238E27FC236}">
                  <a16:creationId xmlns:a16="http://schemas.microsoft.com/office/drawing/2014/main" id="{44C34008-A9C5-1E4C-9A66-3833CE73E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" y="941"/>
              <a:ext cx="22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>
                  <a:solidFill>
                    <a:srgbClr val="000000"/>
                  </a:solidFill>
                </a:rPr>
                <a:t>log</a:t>
              </a:r>
              <a:endParaRPr lang="it-IT" altLang="en-US"/>
            </a:p>
          </p:txBody>
        </p:sp>
        <p:sp>
          <p:nvSpPr>
            <p:cNvPr id="14374" name="Rectangle 37">
              <a:extLst>
                <a:ext uri="{FF2B5EF4-FFF2-40B4-BE49-F238E27FC236}">
                  <a16:creationId xmlns:a16="http://schemas.microsoft.com/office/drawing/2014/main" id="{C46A37BE-939C-5D43-917A-07F2BCF1D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7" y="941"/>
              <a:ext cx="22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algn="r"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it-IT" altLang="en-US" sz="2200" b="0" dirty="0">
                  <a:solidFill>
                    <a:srgbClr val="000000"/>
                  </a:solidFill>
                </a:rPr>
                <a:t>log</a:t>
              </a:r>
              <a:endParaRPr lang="it-IT" altLang="en-US" dirty="0"/>
            </a:p>
          </p:txBody>
        </p:sp>
        <p:grpSp>
          <p:nvGrpSpPr>
            <p:cNvPr id="14375" name="Group 124">
              <a:extLst>
                <a:ext uri="{FF2B5EF4-FFF2-40B4-BE49-F238E27FC236}">
                  <a16:creationId xmlns:a16="http://schemas.microsoft.com/office/drawing/2014/main" id="{0E633A82-58F1-094D-BFD5-6D0E0463D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" y="814"/>
              <a:ext cx="262" cy="369"/>
              <a:chOff x="149" y="814"/>
              <a:chExt cx="262" cy="369"/>
            </a:xfrm>
          </p:grpSpPr>
          <p:sp>
            <p:nvSpPr>
              <p:cNvPr id="14376" name="Rectangle 21">
                <a:extLst>
                  <a:ext uri="{FF2B5EF4-FFF2-40B4-BE49-F238E27FC236}">
                    <a16:creationId xmlns:a16="http://schemas.microsoft.com/office/drawing/2014/main" id="{150C086D-4D15-9048-A0D7-4C34F2532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" y="921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 sz="2200" b="0">
                    <a:solidFill>
                      <a:srgbClr val="000000"/>
                    </a:solidFill>
                    <a:latin typeface="Symbol" pitchFamily="2" charset="2"/>
                  </a:rPr>
                  <a:t>=</a:t>
                </a:r>
                <a:endParaRPr lang="it-IT" altLang="en-US"/>
              </a:p>
            </p:txBody>
          </p:sp>
          <p:sp>
            <p:nvSpPr>
              <p:cNvPr id="14377" name="Line 107">
                <a:extLst>
                  <a:ext uri="{FF2B5EF4-FFF2-40B4-BE49-F238E27FC236}">
                    <a16:creationId xmlns:a16="http://schemas.microsoft.com/office/drawing/2014/main" id="{F139DA1C-5642-444F-ABCD-481CB1DED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" y="96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14378" name="Line 121">
                <a:extLst>
                  <a:ext uri="{FF2B5EF4-FFF2-40B4-BE49-F238E27FC236}">
                    <a16:creationId xmlns:a16="http://schemas.microsoft.com/office/drawing/2014/main" id="{414946D6-F14A-C247-87E6-20A7FB15A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96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14379" name="Text Box 122">
                <a:extLst>
                  <a:ext uri="{FF2B5EF4-FFF2-40B4-BE49-F238E27FC236}">
                    <a16:creationId xmlns:a16="http://schemas.microsoft.com/office/drawing/2014/main" id="{D206B23A-E210-274C-87F3-781B4E935C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" y="814"/>
                <a:ext cx="182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r"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it-IT" altLang="en-US">
                    <a:solidFill>
                      <a:schemeClr val="accent2"/>
                    </a:solidFill>
                  </a:rPr>
                  <a:t>.</a:t>
                </a:r>
              </a:p>
            </p:txBody>
          </p:sp>
        </p:grpSp>
      </p:grpSp>
      <p:sp>
        <p:nvSpPr>
          <p:cNvPr id="14347" name="AutoShape 133">
            <a:extLst>
              <a:ext uri="{FF2B5EF4-FFF2-40B4-BE49-F238E27FC236}">
                <a16:creationId xmlns:a16="http://schemas.microsoft.com/office/drawing/2014/main" id="{0615B6F9-FA96-D24F-8DD3-F0E45BB1DE84}"/>
              </a:ext>
            </a:extLst>
          </p:cNvPr>
          <p:cNvSpPr>
            <a:spLocks/>
          </p:cNvSpPr>
          <p:nvPr/>
        </p:nvSpPr>
        <p:spPr bwMode="auto">
          <a:xfrm>
            <a:off x="1159417" y="2261088"/>
            <a:ext cx="261193" cy="792013"/>
          </a:xfrm>
          <a:prstGeom prst="leftBrace">
            <a:avLst>
              <a:gd name="adj1" fmla="val 3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  <p:sp>
        <p:nvSpPr>
          <p:cNvPr id="14348" name="AutoShape 134">
            <a:extLst>
              <a:ext uri="{FF2B5EF4-FFF2-40B4-BE49-F238E27FC236}">
                <a16:creationId xmlns:a16="http://schemas.microsoft.com/office/drawing/2014/main" id="{BC4E9C24-48BD-D246-BCF6-C763A800847A}"/>
              </a:ext>
            </a:extLst>
          </p:cNvPr>
          <p:cNvSpPr>
            <a:spLocks/>
          </p:cNvSpPr>
          <p:nvPr/>
        </p:nvSpPr>
        <p:spPr bwMode="auto">
          <a:xfrm>
            <a:off x="7119873" y="2224290"/>
            <a:ext cx="195311" cy="818153"/>
          </a:xfrm>
          <a:prstGeom prst="leftBrace">
            <a:avLst>
              <a:gd name="adj1" fmla="val 41667"/>
              <a:gd name="adj2" fmla="val 54258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anchor="ctr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it-IT"/>
          </a:p>
        </p:txBody>
      </p:sp>
      <p:sp>
        <p:nvSpPr>
          <p:cNvPr id="14349" name="Line 135">
            <a:extLst>
              <a:ext uri="{FF2B5EF4-FFF2-40B4-BE49-F238E27FC236}">
                <a16:creationId xmlns:a16="http://schemas.microsoft.com/office/drawing/2014/main" id="{73F15FC4-E6FB-734D-8051-451A66EB5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295400"/>
            <a:ext cx="0" cy="5181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endParaRPr lang="en-GB"/>
          </a:p>
        </p:txBody>
      </p:sp>
      <p:graphicFrame>
        <p:nvGraphicFramePr>
          <p:cNvPr id="14350" name="Object 136">
            <a:extLst>
              <a:ext uri="{FF2B5EF4-FFF2-40B4-BE49-F238E27FC236}">
                <a16:creationId xmlns:a16="http://schemas.microsoft.com/office/drawing/2014/main" id="{9BC9D6CF-47ED-AB4C-A233-8FB2ED8CC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838200"/>
          <a:ext cx="2946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17" imgW="67881500" imgH="17843500" progId="Equation">
                  <p:embed/>
                </p:oleObj>
              </mc:Choice>
              <mc:Fallback>
                <p:oleObj name="Equation" r:id="rId17" imgW="67881500" imgH="17843500" progId="Equation">
                  <p:embed/>
                  <p:pic>
                    <p:nvPicPr>
                      <p:cNvPr id="14350" name="Object 136">
                        <a:extLst>
                          <a:ext uri="{FF2B5EF4-FFF2-40B4-BE49-F238E27FC236}">
                            <a16:creationId xmlns:a16="http://schemas.microsoft.com/office/drawing/2014/main" id="{9BC9D6CF-47ED-AB4C-A233-8FB2ED8CC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838200"/>
                        <a:ext cx="2946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37">
            <a:extLst>
              <a:ext uri="{FF2B5EF4-FFF2-40B4-BE49-F238E27FC236}">
                <a16:creationId xmlns:a16="http://schemas.microsoft.com/office/drawing/2014/main" id="{FE0BCE72-77A9-1C47-B47E-B148A3FDA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2" y="685801"/>
            <a:ext cx="5227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 algn="r"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it-IT" altLang="en-US" sz="1800">
                <a:solidFill>
                  <a:schemeClr val="accent2"/>
                </a:solidFill>
              </a:rPr>
              <a:t>     </a:t>
            </a:r>
            <a:r>
              <a:rPr lang="it-IT" altLang="en-US" sz="1800" b="0">
                <a:solidFill>
                  <a:schemeClr val="accent2"/>
                </a:solidFill>
              </a:rPr>
              <a:t>(vedi BodeUnPolo_n.vi realizzato in LabView)</a:t>
            </a:r>
            <a:endParaRPr lang="it-IT" altLang="en-US" sz="2000" b="0" u="sng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52098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3483</TotalTime>
  <Words>1148</Words>
  <Application>Microsoft Macintosh PowerPoint</Application>
  <PresentationFormat>Widescreen</PresentationFormat>
  <Paragraphs>504</Paragraphs>
  <Slides>16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16</vt:i4>
      </vt:variant>
    </vt:vector>
  </HeadingPairs>
  <TitlesOfParts>
    <vt:vector size="30" baseType="lpstr">
      <vt:lpstr>Arial</vt:lpstr>
      <vt:lpstr>Copperplate Gothic Light</vt:lpstr>
      <vt:lpstr>Fences</vt:lpstr>
      <vt:lpstr>Helvetica</vt:lpstr>
      <vt:lpstr>MT Extra</vt:lpstr>
      <vt:lpstr>Symbol</vt:lpstr>
      <vt:lpstr>Times</vt:lpstr>
      <vt:lpstr>Times New Roman</vt:lpstr>
      <vt:lpstr>Verdana</vt:lpstr>
      <vt:lpstr>uliSpare</vt:lpstr>
      <vt:lpstr>Image</vt:lpstr>
      <vt:lpstr>Equation</vt:lpstr>
      <vt:lpstr>MathType Equation</vt:lpstr>
      <vt:lpstr>Equazione</vt:lpstr>
      <vt:lpstr>Risposta Armonica (vedi Marro Par. 3.1 a 3.2) (vedi Vitelli-Petternella par.VII.2, VII.2.1) </vt:lpstr>
      <vt:lpstr>Indice</vt:lpstr>
      <vt:lpstr>Calcolo dalla FdT</vt:lpstr>
      <vt:lpstr>Scomposizione in termini semplici</vt:lpstr>
      <vt:lpstr>Scomposizione in termini semplici - 2</vt:lpstr>
      <vt:lpstr>Rappresentazioni di G(jw) (vedi es. realizzati in Scilab)</vt:lpstr>
      <vt:lpstr>DECIBEL</vt:lpstr>
      <vt:lpstr>Termine monomio jωh</vt:lpstr>
      <vt:lpstr>Termine binomio (1+jwt) </vt:lpstr>
      <vt:lpstr>Esempio</vt:lpstr>
      <vt:lpstr>Il Termine Trinomio</vt:lpstr>
      <vt:lpstr>Risp. Armonica Termine Trinomio</vt:lpstr>
      <vt:lpstr>Risposta al gradino del Termine Trinomio</vt:lpstr>
      <vt:lpstr>Parametri del T. Trinomio in funzione di z</vt:lpstr>
      <vt:lpstr>Esempio</vt:lpstr>
      <vt:lpstr>Esempio  (continua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24</cp:revision>
  <cp:lastPrinted>1998-03-25T13:12:00Z</cp:lastPrinted>
  <dcterms:created xsi:type="dcterms:W3CDTF">2018-03-12T14:43:51Z</dcterms:created>
  <dcterms:modified xsi:type="dcterms:W3CDTF">2020-04-19T07:19:48Z</dcterms:modified>
</cp:coreProperties>
</file>